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9D1FE7" w14:textId="70CD1162" w:rsidR="00777D56" w:rsidRPr="00B109E1" w:rsidRDefault="00874DB3" w:rsidP="00777D56">
      <w:pPr>
        <w:tabs>
          <w:tab w:val="left" w:pos="567"/>
        </w:tabs>
        <w:rPr>
          <w:b/>
        </w:rPr>
      </w:pPr>
      <w:r>
        <w:rPr>
          <w:noProof/>
          <w:lang w:val="en-US" w:eastAsia="en-US"/>
        </w:rPr>
        <mc:AlternateContent>
          <mc:Choice Requires="wps">
            <w:drawing>
              <wp:anchor distT="0" distB="0" distL="114300" distR="114300" simplePos="0" relativeHeight="251664384" behindDoc="0" locked="0" layoutInCell="1" allowOverlap="1" wp14:anchorId="45110189" wp14:editId="4DF8F61C">
                <wp:simplePos x="0" y="0"/>
                <wp:positionH relativeFrom="column">
                  <wp:posOffset>7792720</wp:posOffset>
                </wp:positionH>
                <wp:positionV relativeFrom="paragraph">
                  <wp:posOffset>7042150</wp:posOffset>
                </wp:positionV>
                <wp:extent cx="2647950" cy="534670"/>
                <wp:effectExtent l="0" t="0" r="0" b="0"/>
                <wp:wrapNone/>
                <wp:docPr id="2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47950" cy="534670"/>
                        </a:xfrm>
                        <a:prstGeom prst="rect">
                          <a:avLst/>
                        </a:prstGeom>
                        <a:solidFill>
                          <a:sysClr val="window" lastClr="FFFFFF"/>
                        </a:solidFill>
                        <a:ln w="6350">
                          <a:noFill/>
                        </a:ln>
                      </wps:spPr>
                      <wps:txbx>
                        <w:txbxContent>
                          <w:p w14:paraId="7AF1A942" w14:textId="77777777" w:rsidR="00874DB3" w:rsidRPr="0035003C" w:rsidRDefault="00B83747" w:rsidP="00874DB3">
                            <w:pPr>
                              <w:jc w:val="right"/>
                              <w:rPr>
                                <w:b/>
                                <w:color w:val="AF1829"/>
                              </w:rPr>
                            </w:pPr>
                            <w:hyperlink r:id="rId10" w:history="1">
                              <w:r w:rsidR="00874DB3" w:rsidRPr="0035003C">
                                <w:rPr>
                                  <w:b/>
                                  <w:color w:val="AF1829"/>
                                </w:rPr>
                                <w:t>ocr.org.uk/maths</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type w14:anchorId="45110189" id="_x0000_t202" coordsize="21600,21600" o:spt="202" path="m,l,21600r21600,l21600,xe">
                <v:stroke joinstyle="miter"/>
                <v:path gradientshapeok="t" o:connecttype="rect"/>
              </v:shapetype>
              <v:shape id="Text Box 19" o:spid="_x0000_s1026" type="#_x0000_t202" style="position:absolute;margin-left:613.6pt;margin-top:554.5pt;width:208.5pt;height:42.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" fillcolor="window" stroked="f" strokeweight=".5pt">
                <v:textbox>
                  <w:txbxContent>
                    <w:p w14:paraId="7AF1A942" w14:textId="77777777" w:rsidR="00874DB3" w:rsidRPr="0035003C" w:rsidRDefault="00B83747" w:rsidP="00874DB3">
                      <w:pPr>
                        <w:jc w:val="right"/>
                        <w:rPr>
                          <w:b/>
                          <w:color w:val="AF1829"/>
                        </w:rPr>
                      </w:pPr>
                      <w:r>
                        <w:fldChar w:fldCharType="begin"/>
                      </w:r>
                      <w:r>
                        <w:instrText>HYPERLINK "https://www.ocr.org.uk/subjects/mathematics/"</w:instrText>
                      </w:r>
                      <w:r>
                        <w:fldChar w:fldCharType="separate"/>
                      </w:r>
                      <w:r w:rsidR="00874DB3" w:rsidRPr="0035003C">
                        <w:rPr>
                          <w:b/>
                          <w:color w:val="AF1829"/>
                        </w:rPr>
                        <w:t>ocr.org.uk/maths</w:t>
                      </w:r>
                      <w:r>
                        <w:rPr>
                          <w:b/>
                          <w:color w:val="AF1829"/>
                        </w:rPr>
                        <w:fldChar w:fldCharType="end"/>
                      </w:r>
                    </w:p>
                  </w:txbxContent>
                </v:textbox>
              </v:shape>
            </w:pict>
          </mc:Fallback>
        </mc:AlternateContent>
      </w:r>
      <w:r w:rsidR="00271161">
        <w:rPr>
          <w:noProof/>
          <w:lang w:val="en-US" w:eastAsia="en-US"/>
        </w:rPr>
        <mc:AlternateContent>
          <mc:Choice Requires="wps">
            <w:drawing>
              <wp:anchor distT="0" distB="0" distL="114300" distR="114300" simplePos="0" relativeHeight="251668480" behindDoc="0" locked="0" layoutInCell="1" allowOverlap="1" wp14:anchorId="0620C07C" wp14:editId="31850D78">
                <wp:simplePos x="0" y="0"/>
                <wp:positionH relativeFrom="column">
                  <wp:posOffset>7000875</wp:posOffset>
                </wp:positionH>
                <wp:positionV relativeFrom="paragraph">
                  <wp:posOffset>6250305</wp:posOffset>
                </wp:positionV>
                <wp:extent cx="2647665" cy="534380"/>
                <wp:effectExtent l="0" t="0" r="0" b="0"/>
                <wp:wrapNone/>
                <wp:docPr id="26" name="Text Box 3"/>
                <wp:cNvGraphicFramePr/>
                <a:graphic xmlns:a="http://schemas.openxmlformats.org/drawingml/2006/main">
                  <a:graphicData uri="http://schemas.microsoft.com/office/word/2010/wordprocessingShape">
                    <wps:wsp>
                      <wps:cNvSpPr txBox="1"/>
                      <wps:spPr>
                        <a:xfrm>
                          <a:off x="0" y="0"/>
                          <a:ext cx="2647665" cy="534380"/>
                        </a:xfrm>
                        <a:prstGeom prst="rect">
                          <a:avLst/>
                        </a:prstGeom>
                        <a:solidFill>
                          <a:sysClr val="window" lastClr="FFFFFF"/>
                        </a:solidFill>
                        <a:ln w="6350">
                          <a:noFill/>
                        </a:ln>
                      </wps:spPr>
                      <wps:txbx>
                        <w:txbxContent>
                          <w:p w14:paraId="43E2D9DF" w14:textId="77777777" w:rsidR="00271161" w:rsidRPr="00271161" w:rsidRDefault="0089604D" w:rsidP="00271161">
                            <w:pPr>
                              <w:jc w:val="right"/>
                              <w:rPr>
                                <w:b/>
                                <w:bCs/>
                                <w:color w:val="AF1829"/>
                                <w:sz w:val="28"/>
                                <w:szCs w:val="28"/>
                              </w:rPr>
                            </w:pPr>
                            <w:hyperlink r:id="rId11" w:history="1">
                              <w:r w:rsidR="00271161" w:rsidRPr="00271161">
                                <w:rPr>
                                  <w:rStyle w:val="Hyperlink"/>
                                  <w:b/>
                                  <w:bCs/>
                                  <w:color w:val="AF1829"/>
                                  <w:sz w:val="28"/>
                                  <w:szCs w:val="28"/>
                                  <w:u w:val="none"/>
                                </w:rPr>
                                <w:t>ocr.org.uk/maths</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oel="http://schemas.microsoft.com/office/2019/extlst">
            <w:pict>
              <v:shape w14:anchorId="0620C07C" id="Text Box 3" o:spid="_x0000_s1027" type="#_x0000_t202" style="position:absolute;margin-left:551.25pt;margin-top:492.15pt;width:208.5pt;height:42.1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" fillcolor="window" stroked="f" strokeweight=".5pt">
                <v:textbox>
                  <w:txbxContent>
                    <w:p w14:paraId="43E2D9DF" w14:textId="77777777" w:rsidR="00271161" w:rsidRPr="00271161" w:rsidRDefault="00B83747" w:rsidP="00271161">
                      <w:pPr>
                        <w:jc w:val="right"/>
                        <w:rPr>
                          <w:b/>
                          <w:bCs/>
                          <w:color w:val="AF1829"/>
                          <w:sz w:val="28"/>
                          <w:szCs w:val="28"/>
                        </w:rPr>
                      </w:pPr>
                      <w:hyperlink r:id="rId12" w:history="1">
                        <w:r w:rsidR="00271161" w:rsidRPr="00271161">
                          <w:rPr>
                            <w:rStyle w:val="Hyperlink"/>
                            <w:b/>
                            <w:bCs/>
                            <w:color w:val="AF1829"/>
                            <w:sz w:val="28"/>
                            <w:szCs w:val="28"/>
                            <w:u w:val="none"/>
                          </w:rPr>
                          <w:t>ocr.org.uk/maths</w:t>
                        </w:r>
                      </w:hyperlink>
                    </w:p>
                  </w:txbxContent>
                </v:textbox>
              </v:shape>
            </w:pict>
          </mc:Fallback>
        </mc:AlternateContent>
      </w:r>
      <w:r>
        <w:rPr>
          <w:b/>
          <w:noProof/>
          <w:lang w:val="en-US" w:eastAsia="en-US"/>
        </w:rPr>
        <w:drawing>
          <wp:anchor distT="0" distB="0" distL="114300" distR="114300" simplePos="0" relativeHeight="251658240" behindDoc="0" locked="0" layoutInCell="1" allowOverlap="1" wp14:anchorId="7337179E" wp14:editId="2AFCA5C5">
            <wp:simplePos x="0" y="0"/>
            <wp:positionH relativeFrom="page">
              <wp:posOffset>0</wp:posOffset>
            </wp:positionH>
            <wp:positionV relativeFrom="page">
              <wp:posOffset>0</wp:posOffset>
            </wp:positionV>
            <wp:extent cx="10692384" cy="7559040"/>
            <wp:effectExtent l="0" t="0" r="0" b="0"/>
            <wp:wrapNone/>
            <wp:docPr id="1" name="Picture 1" descr="GCSE (9-1) Practice Materials Mathematics J560/06 Alternative paper Mark Sche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CSE (9-1) Practice Materials Mathematics J560/06 Alternative paper Mark Scheme"/>
                    <pic:cNvPicPr/>
                  </pic:nvPicPr>
                  <pic:blipFill>
                    <a:blip r:embed="rId13">
                      <a:extLst>
                        <a:ext uri="{28A0092B-C50C-407E-A947-70E740481C1C}">
                          <a14:useLocalDpi xmlns:a14="http://schemas.microsoft.com/office/drawing/2010/main" val="0"/>
                        </a:ext>
                      </a:extLst>
                    </a:blip>
                    <a:stretch>
                      <a:fillRect/>
                    </a:stretch>
                  </pic:blipFill>
                  <pic:spPr>
                    <a:xfrm>
                      <a:off x="0" y="0"/>
                      <a:ext cx="10692384" cy="755904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oel="http://schemas.microsoft.com/office/2019/extlst"/>
                      </a:ext>
                    </a:extLst>
                  </pic:spPr>
                </pic:pic>
              </a:graphicData>
            </a:graphic>
            <wp14:sizeRelH relativeFrom="page">
              <wp14:pctWidth>0</wp14:pctWidth>
            </wp14:sizeRelH>
            <wp14:sizeRelV relativeFrom="page">
              <wp14:pctHeight>0</wp14:pctHeight>
            </wp14:sizeRelV>
          </wp:anchor>
        </w:drawing>
      </w:r>
    </w:p>
    <w:p w14:paraId="2B808E98" w14:textId="77777777" w:rsidR="00777D56" w:rsidRDefault="00777D56" w:rsidP="00777D56">
      <w:pPr>
        <w:tabs>
          <w:tab w:val="left" w:pos="567"/>
        </w:tabs>
      </w:pPr>
    </w:p>
    <w:p w14:paraId="25184925" w14:textId="6280C3F3" w:rsidR="00904243" w:rsidRPr="00904243" w:rsidRDefault="00777D56" w:rsidP="00272830">
      <w:pPr>
        <w:pStyle w:val="Heading1"/>
        <w:jc w:val="center"/>
        <w:rPr>
          <w:b w:val="0"/>
        </w:rPr>
      </w:pPr>
      <w:r w:rsidRPr="00B109E1">
        <w:br w:type="page"/>
      </w:r>
    </w:p>
    <w:p w14:paraId="1FE99C03" w14:textId="51E06FD6" w:rsidR="00272830" w:rsidRPr="0059612D" w:rsidRDefault="00272830" w:rsidP="00272830">
      <w:pPr>
        <w:pStyle w:val="Heading1"/>
        <w:rPr>
          <w:color w:val="AF1829"/>
          <w:sz w:val="32"/>
          <w:szCs w:val="32"/>
        </w:rPr>
      </w:pPr>
      <w:r w:rsidRPr="0059612D">
        <w:rPr>
          <w:color w:val="AF1829"/>
          <w:sz w:val="32"/>
          <w:szCs w:val="32"/>
        </w:rPr>
        <w:lastRenderedPageBreak/>
        <w:t>J560/0</w:t>
      </w:r>
      <w:r>
        <w:rPr>
          <w:color w:val="AF1829"/>
          <w:sz w:val="32"/>
          <w:szCs w:val="32"/>
        </w:rPr>
        <w:t>6</w:t>
      </w:r>
      <w:r w:rsidRPr="0059612D">
        <w:rPr>
          <w:color w:val="AF1829"/>
          <w:sz w:val="32"/>
          <w:szCs w:val="32"/>
        </w:rPr>
        <w:t xml:space="preserve"> Mark Scheme</w:t>
      </w:r>
    </w:p>
    <w:p w14:paraId="2CDDCA51" w14:textId="77777777" w:rsidR="00904243" w:rsidRPr="00904243" w:rsidRDefault="00904243" w:rsidP="00904243">
      <w:pPr>
        <w:tabs>
          <w:tab w:val="left" w:pos="378"/>
        </w:tabs>
        <w:ind w:left="720"/>
        <w:jc w:val="both"/>
      </w:pPr>
    </w:p>
    <w:p w14:paraId="53A75D04" w14:textId="77777777" w:rsidR="00904243" w:rsidRPr="00904243" w:rsidRDefault="00904243" w:rsidP="00272830">
      <w:pPr>
        <w:numPr>
          <w:ilvl w:val="0"/>
          <w:numId w:val="7"/>
        </w:numPr>
      </w:pPr>
      <w:r w:rsidRPr="00904243">
        <w:rPr>
          <w:b/>
        </w:rPr>
        <w:t>M</w:t>
      </w:r>
      <w:r w:rsidRPr="00904243">
        <w:t xml:space="preserve"> marks are for </w:t>
      </w:r>
      <w:r w:rsidRPr="00904243">
        <w:rPr>
          <w:u w:val="single"/>
        </w:rPr>
        <w:t>using a correct method</w:t>
      </w:r>
      <w:r w:rsidRPr="00904243">
        <w:t xml:space="preserve"> and are not lost for purely numerical errors.</w:t>
      </w:r>
    </w:p>
    <w:p w14:paraId="56A84941" w14:textId="77777777" w:rsidR="00904243" w:rsidRPr="00904243" w:rsidRDefault="00904243" w:rsidP="00904243">
      <w:pPr>
        <w:tabs>
          <w:tab w:val="left" w:pos="600"/>
        </w:tabs>
        <w:ind w:left="567"/>
      </w:pPr>
      <w:r w:rsidRPr="00904243">
        <w:rPr>
          <w:b/>
        </w:rPr>
        <w:t>A</w:t>
      </w:r>
      <w:r w:rsidRPr="00904243">
        <w:t xml:space="preserve"> marks are for an </w:t>
      </w:r>
      <w:r w:rsidRPr="00904243">
        <w:rPr>
          <w:u w:val="single"/>
        </w:rPr>
        <w:t>accurate</w:t>
      </w:r>
      <w:r w:rsidRPr="00904243">
        <w:t xml:space="preserve"> answer and depend on preceding </w:t>
      </w:r>
      <w:r w:rsidRPr="00904243">
        <w:rPr>
          <w:b/>
        </w:rPr>
        <w:t>M</w:t>
      </w:r>
      <w:r w:rsidRPr="00904243">
        <w:t xml:space="preserve"> (method) marks. Therefore </w:t>
      </w:r>
      <w:r w:rsidRPr="00904243">
        <w:rPr>
          <w:b/>
        </w:rPr>
        <w:t>M0 A1</w:t>
      </w:r>
      <w:r w:rsidRPr="00904243">
        <w:t xml:space="preserve"> cannot be awarded.</w:t>
      </w:r>
    </w:p>
    <w:p w14:paraId="110F248C" w14:textId="77777777" w:rsidR="00904243" w:rsidRPr="00904243" w:rsidRDefault="00904243" w:rsidP="00904243">
      <w:pPr>
        <w:ind w:left="567"/>
      </w:pPr>
      <w:r w:rsidRPr="00904243">
        <w:rPr>
          <w:b/>
        </w:rPr>
        <w:t>B</w:t>
      </w:r>
      <w:r w:rsidRPr="00904243">
        <w:t xml:space="preserve"> marks are </w:t>
      </w:r>
      <w:r w:rsidRPr="00904243">
        <w:rPr>
          <w:u w:val="single"/>
        </w:rPr>
        <w:t>independent</w:t>
      </w:r>
      <w:r w:rsidRPr="00904243">
        <w:t xml:space="preserve"> of </w:t>
      </w:r>
      <w:r w:rsidRPr="00904243">
        <w:rPr>
          <w:b/>
        </w:rPr>
        <w:t>M</w:t>
      </w:r>
      <w:r w:rsidRPr="00904243">
        <w:t xml:space="preserve"> (method) marks and are for a correct final answer, a partially correct answer, or a correct intermediate stage.</w:t>
      </w:r>
    </w:p>
    <w:p w14:paraId="0CF9D1D9" w14:textId="77777777" w:rsidR="00904243" w:rsidRPr="00904243" w:rsidRDefault="00904243" w:rsidP="00904243">
      <w:pPr>
        <w:ind w:left="567"/>
        <w:jc w:val="both"/>
      </w:pPr>
      <w:r w:rsidRPr="00904243">
        <w:rPr>
          <w:b/>
        </w:rPr>
        <w:t xml:space="preserve">SC </w:t>
      </w:r>
      <w:r w:rsidRPr="00904243">
        <w:t xml:space="preserve">marks are for </w:t>
      </w:r>
      <w:r w:rsidRPr="00904243">
        <w:rPr>
          <w:u w:val="single"/>
        </w:rPr>
        <w:t>special cases</w:t>
      </w:r>
      <w:r w:rsidRPr="00904243">
        <w:t xml:space="preserve"> that are worthy of some credit.</w:t>
      </w:r>
    </w:p>
    <w:p w14:paraId="66F43424" w14:textId="77777777" w:rsidR="00904243" w:rsidRPr="00904243" w:rsidRDefault="00904243" w:rsidP="00904243">
      <w:pPr>
        <w:tabs>
          <w:tab w:val="num" w:pos="567"/>
        </w:tabs>
        <w:ind w:left="567"/>
        <w:jc w:val="both"/>
      </w:pPr>
    </w:p>
    <w:p w14:paraId="41813FC4" w14:textId="77777777" w:rsidR="00904243" w:rsidRPr="00904243" w:rsidRDefault="00904243" w:rsidP="00272830">
      <w:pPr>
        <w:numPr>
          <w:ilvl w:val="0"/>
          <w:numId w:val="7"/>
        </w:numPr>
      </w:pPr>
      <w:bookmarkStart w:id="0" w:name="OLE_LINK1"/>
      <w:bookmarkStart w:id="1" w:name="OLE_LINK4"/>
      <w:r w:rsidRPr="00904243">
        <w:t>The following abbreviations are commonly found in GCSE Mathematics mark schemes.</w:t>
      </w:r>
    </w:p>
    <w:p w14:paraId="16781141" w14:textId="77777777" w:rsidR="00904243" w:rsidRPr="00904243" w:rsidRDefault="00904243" w:rsidP="00904243">
      <w:pPr>
        <w:tabs>
          <w:tab w:val="num" w:pos="567"/>
        </w:tabs>
      </w:pPr>
    </w:p>
    <w:p w14:paraId="173AB64B" w14:textId="77777777" w:rsidR="00904243" w:rsidRPr="00904243" w:rsidRDefault="00904243" w:rsidP="00904243">
      <w:pPr>
        <w:numPr>
          <w:ilvl w:val="1"/>
          <w:numId w:val="6"/>
        </w:numPr>
        <w:ind w:hanging="283"/>
      </w:pPr>
      <w:r w:rsidRPr="00904243">
        <w:rPr>
          <w:b/>
        </w:rPr>
        <w:t>figs 237</w:t>
      </w:r>
      <w:r w:rsidRPr="00904243">
        <w:t xml:space="preserve">, for example, means any answer with only these digits. You should ignore leading or trailing zeros and any decimal point </w:t>
      </w:r>
      <w:r w:rsidRPr="00904243">
        <w:br/>
        <w:t>e.g. 237000, 2.37, 2.370, 0.00237 would be acceptable but 23070 or 2374 would not.</w:t>
      </w:r>
    </w:p>
    <w:p w14:paraId="42702041" w14:textId="77777777" w:rsidR="00904243" w:rsidRPr="00904243" w:rsidRDefault="00904243" w:rsidP="00904243">
      <w:pPr>
        <w:numPr>
          <w:ilvl w:val="1"/>
          <w:numId w:val="6"/>
        </w:numPr>
        <w:ind w:hanging="283"/>
      </w:pPr>
      <w:r w:rsidRPr="00904243">
        <w:rPr>
          <w:b/>
        </w:rPr>
        <w:t>isw</w:t>
      </w:r>
      <w:r w:rsidRPr="00904243">
        <w:t xml:space="preserve"> means </w:t>
      </w:r>
      <w:r w:rsidRPr="00904243">
        <w:rPr>
          <w:b/>
        </w:rPr>
        <w:t xml:space="preserve">ignore subsequent working </w:t>
      </w:r>
      <w:r w:rsidRPr="00904243">
        <w:t>after correct answer obtained and applies as a default.</w:t>
      </w:r>
    </w:p>
    <w:p w14:paraId="6292429D" w14:textId="77777777" w:rsidR="00904243" w:rsidRPr="00904243" w:rsidRDefault="00904243" w:rsidP="00904243">
      <w:pPr>
        <w:numPr>
          <w:ilvl w:val="1"/>
          <w:numId w:val="6"/>
        </w:numPr>
        <w:ind w:hanging="283"/>
      </w:pPr>
      <w:r w:rsidRPr="00904243">
        <w:rPr>
          <w:b/>
        </w:rPr>
        <w:t>nfww</w:t>
      </w:r>
      <w:r w:rsidRPr="00904243">
        <w:t xml:space="preserve"> means </w:t>
      </w:r>
      <w:r w:rsidRPr="00904243">
        <w:rPr>
          <w:b/>
        </w:rPr>
        <w:t>not from wrong working</w:t>
      </w:r>
      <w:r w:rsidRPr="00904243">
        <w:t>.</w:t>
      </w:r>
    </w:p>
    <w:p w14:paraId="20127B8C" w14:textId="77777777" w:rsidR="00904243" w:rsidRPr="00904243" w:rsidRDefault="00904243" w:rsidP="00904243">
      <w:pPr>
        <w:numPr>
          <w:ilvl w:val="1"/>
          <w:numId w:val="6"/>
        </w:numPr>
        <w:ind w:hanging="283"/>
      </w:pPr>
      <w:r w:rsidRPr="00904243">
        <w:rPr>
          <w:b/>
        </w:rPr>
        <w:t>oe</w:t>
      </w:r>
      <w:r w:rsidRPr="00904243">
        <w:t xml:space="preserve"> means </w:t>
      </w:r>
      <w:r w:rsidRPr="00904243">
        <w:rPr>
          <w:b/>
        </w:rPr>
        <w:t>or equivalent</w:t>
      </w:r>
      <w:r w:rsidRPr="00904243">
        <w:t>.</w:t>
      </w:r>
    </w:p>
    <w:p w14:paraId="001A5CAA" w14:textId="77777777" w:rsidR="00904243" w:rsidRPr="00904243" w:rsidRDefault="00904243" w:rsidP="00904243">
      <w:pPr>
        <w:numPr>
          <w:ilvl w:val="1"/>
          <w:numId w:val="6"/>
        </w:numPr>
        <w:ind w:hanging="283"/>
      </w:pPr>
      <w:r w:rsidRPr="00904243">
        <w:rPr>
          <w:b/>
        </w:rPr>
        <w:t>rot</w:t>
      </w:r>
      <w:r w:rsidRPr="00904243">
        <w:t xml:space="preserve"> means </w:t>
      </w:r>
      <w:r w:rsidRPr="00904243">
        <w:rPr>
          <w:b/>
        </w:rPr>
        <w:t>rounded or truncated</w:t>
      </w:r>
      <w:r w:rsidRPr="00904243">
        <w:t>.</w:t>
      </w:r>
    </w:p>
    <w:p w14:paraId="0E619F15" w14:textId="77777777" w:rsidR="00904243" w:rsidRPr="00904243" w:rsidRDefault="00904243" w:rsidP="00904243">
      <w:pPr>
        <w:numPr>
          <w:ilvl w:val="1"/>
          <w:numId w:val="6"/>
        </w:numPr>
        <w:ind w:hanging="283"/>
      </w:pPr>
      <w:r w:rsidRPr="00904243">
        <w:rPr>
          <w:b/>
        </w:rPr>
        <w:t>soi</w:t>
      </w:r>
      <w:r w:rsidRPr="00904243">
        <w:t xml:space="preserve"> means </w:t>
      </w:r>
      <w:r w:rsidRPr="00904243">
        <w:rPr>
          <w:b/>
        </w:rPr>
        <w:t>seen or implied</w:t>
      </w:r>
      <w:r w:rsidRPr="00904243">
        <w:t>.</w:t>
      </w:r>
    </w:p>
    <w:p w14:paraId="52209A62" w14:textId="77777777" w:rsidR="00904243" w:rsidRPr="00904243" w:rsidRDefault="00904243" w:rsidP="00904243">
      <w:pPr>
        <w:numPr>
          <w:ilvl w:val="1"/>
          <w:numId w:val="6"/>
        </w:numPr>
        <w:ind w:hanging="283"/>
      </w:pPr>
      <w:r w:rsidRPr="00904243">
        <w:rPr>
          <w:b/>
        </w:rPr>
        <w:t>dep</w:t>
      </w:r>
      <w:r w:rsidRPr="00904243">
        <w:t xml:space="preserve"> means that the marks are </w:t>
      </w:r>
      <w:r w:rsidRPr="00904243">
        <w:rPr>
          <w:b/>
        </w:rPr>
        <w:t>dependent</w:t>
      </w:r>
      <w:r w:rsidRPr="00904243">
        <w:t xml:space="preserve"> on the marks indicated. You must check that the candidate has met all the criteria specified for the mark to be awarded.  </w:t>
      </w:r>
    </w:p>
    <w:p w14:paraId="47CF7AD3" w14:textId="77777777" w:rsidR="00904243" w:rsidRPr="00904243" w:rsidRDefault="00904243" w:rsidP="00904243">
      <w:pPr>
        <w:numPr>
          <w:ilvl w:val="1"/>
          <w:numId w:val="6"/>
        </w:numPr>
        <w:ind w:hanging="283"/>
        <w:rPr>
          <w:b/>
        </w:rPr>
      </w:pPr>
      <w:r w:rsidRPr="00904243">
        <w:rPr>
          <w:b/>
        </w:rPr>
        <w:t xml:space="preserve">with correct working </w:t>
      </w:r>
      <w:r w:rsidRPr="00904243">
        <w:t xml:space="preserve">means that full marks </w:t>
      </w:r>
      <w:r w:rsidRPr="00904243">
        <w:rPr>
          <w:b/>
        </w:rPr>
        <w:t>must not</w:t>
      </w:r>
      <w:r w:rsidRPr="00904243">
        <w:t xml:space="preserve"> be awarded without some working. The required minimum amount of working will be defined in the guidance column and </w:t>
      </w:r>
      <w:r w:rsidRPr="00904243">
        <w:rPr>
          <w:b/>
        </w:rPr>
        <w:t>SC</w:t>
      </w:r>
      <w:r w:rsidRPr="00904243">
        <w:t xml:space="preserve"> marks given for unsupported answers.</w:t>
      </w:r>
      <w:r w:rsidRPr="00904243">
        <w:rPr>
          <w:b/>
        </w:rPr>
        <w:br/>
      </w:r>
    </w:p>
    <w:p w14:paraId="7DA7B8CE" w14:textId="77777777" w:rsidR="00904243" w:rsidRPr="00904243" w:rsidRDefault="00904243" w:rsidP="00272830">
      <w:pPr>
        <w:numPr>
          <w:ilvl w:val="0"/>
          <w:numId w:val="7"/>
        </w:numPr>
      </w:pPr>
      <w:r w:rsidRPr="00904243">
        <w:t>Anything in the mark scheme which is in square brackets […] is not required for the mark to be earned, but if present it must be correct.</w:t>
      </w:r>
    </w:p>
    <w:p w14:paraId="2669B3F8" w14:textId="77777777" w:rsidR="00904243" w:rsidRPr="00904243" w:rsidRDefault="00904243" w:rsidP="00904243">
      <w:pPr>
        <w:ind w:left="1134"/>
      </w:pPr>
    </w:p>
    <w:p w14:paraId="4029F19B" w14:textId="77777777" w:rsidR="00904243" w:rsidRPr="00904243" w:rsidRDefault="00904243" w:rsidP="00272830">
      <w:pPr>
        <w:numPr>
          <w:ilvl w:val="0"/>
          <w:numId w:val="7"/>
        </w:numPr>
      </w:pPr>
      <w:r w:rsidRPr="00904243">
        <w:t xml:space="preserve">Unless the command word requires that working is shown and the working required is stated in the mark scheme, then if the correct answer is clearly given and is </w:t>
      </w:r>
      <w:r w:rsidRPr="00904243">
        <w:rPr>
          <w:u w:val="single"/>
        </w:rPr>
        <w:t>not from wrong working</w:t>
      </w:r>
      <w:r w:rsidRPr="00904243">
        <w:t xml:space="preserve"> </w:t>
      </w:r>
      <w:r w:rsidRPr="00904243">
        <w:rPr>
          <w:b/>
        </w:rPr>
        <w:t>full marks</w:t>
      </w:r>
      <w:r w:rsidRPr="00904243">
        <w:t xml:space="preserve"> should be awarded. </w:t>
      </w:r>
    </w:p>
    <w:p w14:paraId="2426B036" w14:textId="77777777" w:rsidR="00904243" w:rsidRPr="00904243" w:rsidRDefault="00904243" w:rsidP="00904243">
      <w:pPr>
        <w:ind w:left="720"/>
      </w:pPr>
    </w:p>
    <w:p w14:paraId="7B42C67B" w14:textId="77777777" w:rsidR="00904243" w:rsidRPr="00904243" w:rsidRDefault="00904243" w:rsidP="00904243">
      <w:pPr>
        <w:ind w:left="567"/>
      </w:pPr>
      <w:r w:rsidRPr="00904243">
        <w:t>Do not award the marks if the answer was obtained from an incorrect method, i.e. incorrect working is seen and the correct answer clearly follows from it.</w:t>
      </w:r>
      <w:bookmarkEnd w:id="0"/>
      <w:bookmarkEnd w:id="1"/>
    </w:p>
    <w:p w14:paraId="4BC545BC" w14:textId="77777777" w:rsidR="00904243" w:rsidRPr="00904243" w:rsidRDefault="00904243" w:rsidP="00904243">
      <w:pPr>
        <w:ind w:left="567"/>
      </w:pPr>
    </w:p>
    <w:p w14:paraId="6A110A19" w14:textId="77777777" w:rsidR="00904243" w:rsidRPr="00904243" w:rsidRDefault="00904243" w:rsidP="00272830">
      <w:pPr>
        <w:numPr>
          <w:ilvl w:val="0"/>
          <w:numId w:val="7"/>
        </w:numPr>
      </w:pPr>
      <w:r w:rsidRPr="00904243">
        <w:t>Where follow through (</w:t>
      </w:r>
      <w:r w:rsidRPr="00904243">
        <w:rPr>
          <w:b/>
        </w:rPr>
        <w:t>FT</w:t>
      </w:r>
      <w:r w:rsidRPr="00904243">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2ABD41E4" w14:textId="77777777" w:rsidR="00904243" w:rsidRPr="00904243" w:rsidRDefault="00904243" w:rsidP="00904243">
      <w:pPr>
        <w:ind w:left="567"/>
      </w:pPr>
    </w:p>
    <w:p w14:paraId="39959561" w14:textId="77777777" w:rsidR="00904243" w:rsidRPr="00904243" w:rsidRDefault="00904243" w:rsidP="00904243">
      <w:pPr>
        <w:ind w:left="567"/>
      </w:pPr>
      <w:r w:rsidRPr="00904243">
        <w:t xml:space="preserve">Figures or expressions that are being followed through are sometimes encompassed by single quotation marks after the word </w:t>
      </w:r>
      <w:r w:rsidRPr="00904243">
        <w:rPr>
          <w:i/>
        </w:rPr>
        <w:t>their</w:t>
      </w:r>
      <w:r w:rsidRPr="00904243">
        <w:t xml:space="preserve"> for clarity, e.g. FT 180 × (</w:t>
      </w:r>
      <w:r w:rsidRPr="00904243">
        <w:rPr>
          <w:i/>
          <w:iCs/>
        </w:rPr>
        <w:t>their</w:t>
      </w:r>
      <w:r w:rsidRPr="00904243">
        <w:t xml:space="preserve"> ‘37’ + 16), or FT 300 – </w:t>
      </w:r>
      <w:r w:rsidRPr="00904243">
        <w:sym w:font="Symbol" w:char="F0D6"/>
      </w:r>
      <w:r w:rsidRPr="00904243">
        <w:t>(</w:t>
      </w:r>
      <w:r w:rsidRPr="00904243">
        <w:rPr>
          <w:i/>
          <w:iCs/>
        </w:rPr>
        <w:t>their</w:t>
      </w:r>
      <w:r w:rsidRPr="00904243">
        <w:t xml:space="preserve"> ‘52 + 72’). Answers to part questions which are being followed through are indicated by </w:t>
      </w:r>
      <w:r w:rsidRPr="00904243">
        <w:br/>
        <w:t xml:space="preserve">e.g. FT 3 × </w:t>
      </w:r>
      <w:r w:rsidRPr="00904243">
        <w:rPr>
          <w:i/>
          <w:iCs/>
        </w:rPr>
        <w:t>their</w:t>
      </w:r>
      <w:r w:rsidRPr="00904243">
        <w:t xml:space="preserve"> (a).  </w:t>
      </w:r>
    </w:p>
    <w:p w14:paraId="3A908401" w14:textId="77777777" w:rsidR="00904243" w:rsidRPr="00904243" w:rsidRDefault="00904243" w:rsidP="00904243">
      <w:pPr>
        <w:ind w:left="567"/>
      </w:pPr>
    </w:p>
    <w:p w14:paraId="5524E511" w14:textId="77777777" w:rsidR="00904243" w:rsidRPr="00904243" w:rsidRDefault="00904243" w:rsidP="00272830">
      <w:pPr>
        <w:numPr>
          <w:ilvl w:val="0"/>
          <w:numId w:val="7"/>
        </w:numPr>
      </w:pPr>
      <w:bookmarkStart w:id="2" w:name="OLE_LINK2"/>
      <w:bookmarkStart w:id="3" w:name="OLE_LINK3"/>
      <w:r w:rsidRPr="00904243">
        <w:t xml:space="preserve">In questions </w:t>
      </w:r>
      <w:r w:rsidRPr="00904243">
        <w:rPr>
          <w:b/>
        </w:rPr>
        <w:t>with no final answer line</w:t>
      </w:r>
      <w:r w:rsidRPr="00904243">
        <w:t xml:space="preserve">, make no deductions for wrong work after an acceptable answer (i.e. </w:t>
      </w:r>
      <w:r w:rsidRPr="00904243">
        <w:rPr>
          <w:b/>
        </w:rPr>
        <w:t>isw</w:t>
      </w:r>
      <w:r w:rsidRPr="00904243">
        <w:t>) unless the mark scheme says otherwise, indicated</w:t>
      </w:r>
      <w:r w:rsidRPr="00904243">
        <w:rPr>
          <w:color w:val="FF0000"/>
        </w:rPr>
        <w:t xml:space="preserve"> </w:t>
      </w:r>
      <w:r w:rsidRPr="00904243">
        <w:t>by the instruction ‘mark final answer’</w:t>
      </w:r>
      <w:bookmarkEnd w:id="2"/>
      <w:bookmarkEnd w:id="3"/>
      <w:r w:rsidRPr="00904243">
        <w:t>.</w:t>
      </w:r>
    </w:p>
    <w:p w14:paraId="03749AB1" w14:textId="77777777" w:rsidR="00904243" w:rsidRPr="00904243" w:rsidRDefault="00904243" w:rsidP="00904243"/>
    <w:p w14:paraId="2B5F1FCA" w14:textId="77777777" w:rsidR="00904243" w:rsidRPr="00904243" w:rsidRDefault="00904243" w:rsidP="00272830">
      <w:pPr>
        <w:numPr>
          <w:ilvl w:val="0"/>
          <w:numId w:val="7"/>
        </w:numPr>
        <w:rPr>
          <w:lang w:val="en-US"/>
        </w:rPr>
      </w:pPr>
      <w:r w:rsidRPr="00904243">
        <w:t xml:space="preserve">In questions </w:t>
      </w:r>
      <w:r w:rsidRPr="00904243">
        <w:rPr>
          <w:b/>
        </w:rPr>
        <w:t>with a final answer line and incorrect answer given</w:t>
      </w:r>
      <w:r w:rsidRPr="00904243">
        <w:t xml:space="preserve">: </w:t>
      </w:r>
    </w:p>
    <w:p w14:paraId="7B5357A7" w14:textId="77777777" w:rsidR="00904243" w:rsidRPr="00904243" w:rsidRDefault="00904243" w:rsidP="00904243">
      <w:pPr>
        <w:ind w:left="720"/>
        <w:rPr>
          <w:lang w:val="en-US"/>
        </w:rPr>
      </w:pPr>
    </w:p>
    <w:p w14:paraId="4756A89D" w14:textId="77777777" w:rsidR="00904243" w:rsidRPr="00904243" w:rsidRDefault="00904243" w:rsidP="00904243">
      <w:pPr>
        <w:ind w:left="993" w:hanging="284"/>
        <w:rPr>
          <w:lang w:val="en-US"/>
        </w:rPr>
      </w:pPr>
      <w:r w:rsidRPr="00904243">
        <w:rPr>
          <w:lang w:val="en-US"/>
        </w:rPr>
        <w:t xml:space="preserve">(i) If the correct answer is seen in the body of working and the answer given on the answer line is a clear transcription error allow full marks unless the mark scheme says ‘mark final answer’.  Place the annotation </w:t>
      </w:r>
      <w:r w:rsidRPr="00904243">
        <w:sym w:font="Wingdings" w:char="F0FC"/>
      </w:r>
      <w:r w:rsidRPr="00904243">
        <w:rPr>
          <w:lang w:val="en-US"/>
        </w:rPr>
        <w:t xml:space="preserve"> next to the correct answer.</w:t>
      </w:r>
    </w:p>
    <w:p w14:paraId="628F6E1E" w14:textId="77777777" w:rsidR="00904243" w:rsidRPr="00904243" w:rsidRDefault="00904243" w:rsidP="00904243">
      <w:pPr>
        <w:ind w:firstLine="567"/>
        <w:rPr>
          <w:lang w:val="en-US"/>
        </w:rPr>
      </w:pPr>
    </w:p>
    <w:p w14:paraId="338061FF" w14:textId="77777777" w:rsidR="00904243" w:rsidRPr="00904243" w:rsidRDefault="00904243" w:rsidP="00904243">
      <w:pPr>
        <w:ind w:left="993" w:hanging="284"/>
        <w:rPr>
          <w:lang w:val="en-US"/>
        </w:rPr>
      </w:pPr>
      <w:r w:rsidRPr="00904243">
        <w:rPr>
          <w:lang w:val="en-US"/>
        </w:rPr>
        <w:t xml:space="preserve">(ii) If the correct answer is seen in the body of working but the answer line is blank, allow full marks. Place the annotation </w:t>
      </w:r>
      <w:r w:rsidRPr="00904243">
        <w:sym w:font="Wingdings" w:char="F0FC"/>
      </w:r>
      <w:r w:rsidRPr="00904243">
        <w:rPr>
          <w:lang w:val="en-US"/>
        </w:rPr>
        <w:t xml:space="preserve"> next to the correct answer. </w:t>
      </w:r>
    </w:p>
    <w:p w14:paraId="5F3C3918" w14:textId="77777777" w:rsidR="00904243" w:rsidRPr="00904243" w:rsidRDefault="00904243" w:rsidP="00904243">
      <w:pPr>
        <w:ind w:left="993" w:hanging="284"/>
        <w:rPr>
          <w:lang w:val="en-US"/>
        </w:rPr>
      </w:pPr>
    </w:p>
    <w:p w14:paraId="2467362C" w14:textId="77777777" w:rsidR="00904243" w:rsidRPr="00904243" w:rsidRDefault="00904243" w:rsidP="00904243">
      <w:pPr>
        <w:ind w:left="993" w:hanging="284"/>
        <w:rPr>
          <w:lang w:val="en-US"/>
        </w:rPr>
      </w:pPr>
      <w:r w:rsidRPr="00904243">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04243">
        <w:rPr>
          <w:b/>
          <w:bCs/>
          <w:lang w:val="en-US"/>
        </w:rPr>
        <w:t>M0</w:t>
      </w:r>
      <w:r w:rsidRPr="00904243">
        <w:rPr>
          <w:lang w:val="en-US"/>
        </w:rPr>
        <w:t xml:space="preserve">, </w:t>
      </w:r>
      <w:r w:rsidRPr="00904243">
        <w:rPr>
          <w:b/>
          <w:bCs/>
          <w:lang w:val="en-US"/>
        </w:rPr>
        <w:t>M1</w:t>
      </w:r>
      <w:r w:rsidRPr="00904243">
        <w:rPr>
          <w:lang w:val="en-US"/>
        </w:rPr>
        <w:t xml:space="preserve">, </w:t>
      </w:r>
      <w:r w:rsidRPr="00904243">
        <w:rPr>
          <w:b/>
          <w:bCs/>
          <w:lang w:val="en-US"/>
        </w:rPr>
        <w:t>M2</w:t>
      </w:r>
      <w:r w:rsidRPr="00904243">
        <w:rPr>
          <w:lang w:val="en-US"/>
        </w:rPr>
        <w:t xml:space="preserve"> annotations as appropriate and place the annotation </w:t>
      </w:r>
      <w:r w:rsidRPr="00904243">
        <w:sym w:font="Wingdings" w:char="F0FB"/>
      </w:r>
      <w:r w:rsidRPr="00904243">
        <w:t xml:space="preserve"> next to the wrong answer.</w:t>
      </w:r>
      <w:r w:rsidRPr="00904243">
        <w:rPr>
          <w:lang w:val="en-US"/>
        </w:rPr>
        <w:t xml:space="preserve"> </w:t>
      </w:r>
    </w:p>
    <w:p w14:paraId="2695F168" w14:textId="77777777" w:rsidR="00904243" w:rsidRPr="00904243" w:rsidRDefault="00904243" w:rsidP="00904243"/>
    <w:p w14:paraId="615AD7D4" w14:textId="77777777" w:rsidR="00904243" w:rsidRPr="00904243" w:rsidRDefault="00904243" w:rsidP="00272830">
      <w:pPr>
        <w:numPr>
          <w:ilvl w:val="0"/>
          <w:numId w:val="7"/>
        </w:numPr>
      </w:pPr>
      <w:r w:rsidRPr="00904243">
        <w:t xml:space="preserve">In questions </w:t>
      </w:r>
      <w:r w:rsidRPr="00904243">
        <w:rPr>
          <w:b/>
        </w:rPr>
        <w:t>with a final answer line</w:t>
      </w:r>
      <w:r w:rsidRPr="00904243">
        <w:t>:</w:t>
      </w:r>
    </w:p>
    <w:p w14:paraId="7516D0EE" w14:textId="77777777" w:rsidR="00904243" w:rsidRPr="00904243" w:rsidRDefault="00904243" w:rsidP="00904243">
      <w:pPr>
        <w:rPr>
          <w:lang w:val="en-US"/>
        </w:rPr>
      </w:pPr>
    </w:p>
    <w:p w14:paraId="075A3067" w14:textId="77777777" w:rsidR="00904243" w:rsidRPr="00904243" w:rsidRDefault="00904243" w:rsidP="00904243">
      <w:pPr>
        <w:ind w:left="720"/>
      </w:pPr>
      <w:r w:rsidRPr="00904243">
        <w:rPr>
          <w:lang w:val="en-US"/>
        </w:rPr>
        <w:t xml:space="preserve">(i) </w:t>
      </w:r>
      <w:r w:rsidRPr="00904243">
        <w:t xml:space="preserve">If one answer is provided on the answer line, mark the method that leads to that answer. A correct step, value or statement that is not </w:t>
      </w:r>
      <w:r w:rsidRPr="00904243">
        <w:br/>
        <w:t xml:space="preserve">    part of the method that leads to the given answer should be awarded </w:t>
      </w:r>
      <w:r w:rsidRPr="00904243">
        <w:rPr>
          <w:b/>
        </w:rPr>
        <w:t>M0</w:t>
      </w:r>
      <w:r w:rsidRPr="00904243">
        <w:t xml:space="preserve"> and/or </w:t>
      </w:r>
      <w:r w:rsidRPr="00904243">
        <w:rPr>
          <w:b/>
        </w:rPr>
        <w:t>B0</w:t>
      </w:r>
      <w:r w:rsidRPr="00904243">
        <w:t>.</w:t>
      </w:r>
    </w:p>
    <w:p w14:paraId="29FF8F26" w14:textId="77777777" w:rsidR="00904243" w:rsidRPr="00904243" w:rsidRDefault="00904243" w:rsidP="00904243">
      <w:pPr>
        <w:ind w:left="720"/>
        <w:rPr>
          <w:lang w:val="en-US"/>
        </w:rPr>
      </w:pPr>
    </w:p>
    <w:p w14:paraId="4C237354" w14:textId="77777777" w:rsidR="00904243" w:rsidRPr="00904243" w:rsidRDefault="00904243" w:rsidP="00904243">
      <w:pPr>
        <w:ind w:left="994" w:hanging="274"/>
        <w:rPr>
          <w:lang w:val="en-US"/>
        </w:rPr>
      </w:pPr>
      <w:r w:rsidRPr="00904243">
        <w:rPr>
          <w:lang w:val="en-US"/>
        </w:rPr>
        <w:t xml:space="preserve">(ii) </w:t>
      </w:r>
      <w:r w:rsidRPr="00904243">
        <w:t>If more than one answer is provided on the answer line and</w:t>
      </w:r>
      <w:r w:rsidRPr="00904243">
        <w:rPr>
          <w:lang w:val="en-US"/>
        </w:rPr>
        <w:t xml:space="preserve"> there is a single method provided, award method marks only.</w:t>
      </w:r>
    </w:p>
    <w:p w14:paraId="070C4525" w14:textId="77777777" w:rsidR="00904243" w:rsidRPr="00904243" w:rsidRDefault="00904243" w:rsidP="00904243">
      <w:pPr>
        <w:ind w:left="994" w:hanging="274"/>
        <w:rPr>
          <w:lang w:val="en-US"/>
        </w:rPr>
      </w:pPr>
    </w:p>
    <w:p w14:paraId="7CC557EE" w14:textId="77777777" w:rsidR="00904243" w:rsidRPr="00904243" w:rsidRDefault="00904243" w:rsidP="00904243">
      <w:pPr>
        <w:ind w:left="1078" w:hanging="386"/>
        <w:rPr>
          <w:lang w:val="en-US"/>
        </w:rPr>
      </w:pPr>
      <w:r w:rsidRPr="00904243">
        <w:rPr>
          <w:lang w:val="en-US"/>
        </w:rPr>
        <w:t xml:space="preserve">(iii) </w:t>
      </w:r>
      <w:r w:rsidRPr="00904243">
        <w:t>If more than one answer is provided on the answer line and</w:t>
      </w:r>
      <w:r w:rsidRPr="00904243">
        <w:rPr>
          <w:lang w:val="en-US"/>
        </w:rPr>
        <w:t xml:space="preserve"> there is more than one method provided, award marks for the poorer response unless the candidate has clearly indicated which method is to be marked.  </w:t>
      </w:r>
    </w:p>
    <w:p w14:paraId="39CB4E35" w14:textId="77777777" w:rsidR="00904243" w:rsidRPr="00904243" w:rsidRDefault="00904243" w:rsidP="00904243">
      <w:pPr>
        <w:ind w:left="720"/>
      </w:pPr>
    </w:p>
    <w:p w14:paraId="47840DC3" w14:textId="77777777" w:rsidR="00904243" w:rsidRPr="00904243" w:rsidRDefault="00904243" w:rsidP="00272830">
      <w:pPr>
        <w:numPr>
          <w:ilvl w:val="0"/>
          <w:numId w:val="7"/>
        </w:numPr>
      </w:pPr>
      <w:r w:rsidRPr="00904243">
        <w:t xml:space="preserve">In questions with </w:t>
      </w:r>
      <w:r w:rsidRPr="00904243">
        <w:rPr>
          <w:b/>
        </w:rPr>
        <w:t>no final answer line</w:t>
      </w:r>
      <w:r w:rsidRPr="00904243">
        <w:t>:</w:t>
      </w:r>
    </w:p>
    <w:p w14:paraId="3010C8C2" w14:textId="77777777" w:rsidR="00904243" w:rsidRPr="00904243" w:rsidRDefault="00904243" w:rsidP="00904243">
      <w:pPr>
        <w:ind w:left="720"/>
      </w:pPr>
    </w:p>
    <w:p w14:paraId="0EF288EE" w14:textId="77777777" w:rsidR="00904243" w:rsidRPr="00904243" w:rsidRDefault="00904243" w:rsidP="00904243">
      <w:pPr>
        <w:ind w:left="720"/>
        <w:rPr>
          <w:lang w:val="en-US"/>
        </w:rPr>
      </w:pPr>
      <w:r w:rsidRPr="00904243">
        <w:rPr>
          <w:lang w:val="en-US"/>
        </w:rPr>
        <w:t>(i)  If a single response is provided, mark as usual.</w:t>
      </w:r>
    </w:p>
    <w:p w14:paraId="097BCCC2" w14:textId="77777777" w:rsidR="00904243" w:rsidRPr="00904243" w:rsidRDefault="00904243" w:rsidP="00904243">
      <w:pPr>
        <w:ind w:left="720"/>
        <w:rPr>
          <w:lang w:val="en-US"/>
        </w:rPr>
      </w:pPr>
    </w:p>
    <w:p w14:paraId="6D6AEE17" w14:textId="77777777" w:rsidR="00904243" w:rsidRPr="00904243" w:rsidRDefault="00904243" w:rsidP="00904243">
      <w:pPr>
        <w:ind w:left="994" w:hanging="274"/>
        <w:rPr>
          <w:lang w:val="en-US"/>
        </w:rPr>
      </w:pPr>
      <w:r w:rsidRPr="00904243">
        <w:rPr>
          <w:lang w:val="en-US"/>
        </w:rPr>
        <w:t>(ii) If more than one response is provided, award marks for the poorer response unless the candidate has clearly indicated which response is to be marked.</w:t>
      </w:r>
    </w:p>
    <w:p w14:paraId="3A3CCA5D" w14:textId="77777777" w:rsidR="00904243" w:rsidRPr="00904243" w:rsidRDefault="00904243" w:rsidP="00904243">
      <w:pPr>
        <w:tabs>
          <w:tab w:val="num" w:pos="567"/>
        </w:tabs>
      </w:pPr>
    </w:p>
    <w:p w14:paraId="492C1BBD" w14:textId="77777777" w:rsidR="00904243" w:rsidRPr="00904243" w:rsidRDefault="00904243" w:rsidP="00272830">
      <w:pPr>
        <w:numPr>
          <w:ilvl w:val="0"/>
          <w:numId w:val="7"/>
        </w:numPr>
      </w:pPr>
      <w:r w:rsidRPr="00904243">
        <w:t xml:space="preserve">When the data of a question is consistently misread in such a way as not to alter the nature or difficulty of the question, please follow the candidate’s work and allow follow through for </w:t>
      </w:r>
      <w:r w:rsidRPr="00904243">
        <w:rPr>
          <w:b/>
        </w:rPr>
        <w:t>A</w:t>
      </w:r>
      <w:r w:rsidRPr="00904243">
        <w:t xml:space="preserve"> and </w:t>
      </w:r>
      <w:r w:rsidRPr="00904243">
        <w:rPr>
          <w:b/>
        </w:rPr>
        <w:t>B</w:t>
      </w:r>
      <w:r w:rsidRPr="00904243">
        <w:t xml:space="preserve"> marks. Deduct 1 mark from any </w:t>
      </w:r>
      <w:r w:rsidRPr="00904243">
        <w:rPr>
          <w:b/>
        </w:rPr>
        <w:t>A</w:t>
      </w:r>
      <w:r w:rsidRPr="00904243">
        <w:t xml:space="preserve"> or </w:t>
      </w:r>
      <w:r w:rsidRPr="00904243">
        <w:rPr>
          <w:b/>
        </w:rPr>
        <w:t>B</w:t>
      </w:r>
      <w:r w:rsidRPr="00904243">
        <w:t xml:space="preserve"> marks earned and record this by using the </w:t>
      </w:r>
      <w:r w:rsidRPr="00904243">
        <w:rPr>
          <w:b/>
          <w:bCs/>
        </w:rPr>
        <w:t>MR</w:t>
      </w:r>
      <w:r w:rsidRPr="00904243">
        <w:t xml:space="preserve"> annotation. </w:t>
      </w:r>
      <w:r w:rsidRPr="00904243">
        <w:rPr>
          <w:b/>
        </w:rPr>
        <w:t>M</w:t>
      </w:r>
      <w:r w:rsidRPr="00904243">
        <w:t xml:space="preserve"> marks are not deducted for misreads. If a candidate corrects the misread in a later part, do not continue to follow through, but award </w:t>
      </w:r>
      <w:r w:rsidRPr="00904243">
        <w:rPr>
          <w:b/>
        </w:rPr>
        <w:t>A</w:t>
      </w:r>
      <w:r w:rsidRPr="00904243">
        <w:t xml:space="preserve"> and </w:t>
      </w:r>
      <w:r w:rsidRPr="00904243">
        <w:rPr>
          <w:b/>
        </w:rPr>
        <w:t>B</w:t>
      </w:r>
      <w:r w:rsidRPr="00904243">
        <w:t xml:space="preserve"> marks for the correct answer only.</w:t>
      </w:r>
    </w:p>
    <w:p w14:paraId="3C310637" w14:textId="77777777" w:rsidR="00904243" w:rsidRPr="00904243" w:rsidRDefault="00904243" w:rsidP="00904243"/>
    <w:p w14:paraId="3FC83CAE" w14:textId="77777777" w:rsidR="00904243" w:rsidRPr="00904243" w:rsidRDefault="00904243" w:rsidP="00272830">
      <w:pPr>
        <w:numPr>
          <w:ilvl w:val="0"/>
          <w:numId w:val="7"/>
        </w:numPr>
      </w:pPr>
      <w:r w:rsidRPr="00904243">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FCCAABC" w14:textId="77777777" w:rsidR="00904243" w:rsidRPr="00904243" w:rsidRDefault="00904243" w:rsidP="00904243">
      <w:pPr>
        <w:rPr>
          <w:lang w:val="en-US"/>
        </w:rPr>
      </w:pPr>
    </w:p>
    <w:p w14:paraId="69BEF218" w14:textId="77777777" w:rsidR="00904243" w:rsidRPr="00904243" w:rsidRDefault="00904243" w:rsidP="00272830">
      <w:pPr>
        <w:numPr>
          <w:ilvl w:val="0"/>
          <w:numId w:val="7"/>
        </w:numPr>
        <w:rPr>
          <w:lang w:val="en-US"/>
        </w:rPr>
      </w:pPr>
      <w:r w:rsidRPr="00904243">
        <w:t>Ranges of answers given in the mark scheme are always inclusive.</w:t>
      </w:r>
    </w:p>
    <w:p w14:paraId="5D5A700A" w14:textId="77777777" w:rsidR="00904243" w:rsidRPr="00904243" w:rsidRDefault="00904243" w:rsidP="00904243">
      <w:pPr>
        <w:rPr>
          <w:lang w:val="en-US"/>
        </w:rPr>
      </w:pPr>
    </w:p>
    <w:p w14:paraId="718909FE" w14:textId="77777777" w:rsidR="00904243" w:rsidRPr="00904243" w:rsidRDefault="00904243" w:rsidP="00272830">
      <w:pPr>
        <w:numPr>
          <w:ilvl w:val="0"/>
          <w:numId w:val="7"/>
        </w:numPr>
        <w:rPr>
          <w:lang w:val="en-US"/>
        </w:rPr>
      </w:pPr>
      <w:r w:rsidRPr="00904243">
        <w:t>For methods not provided for in the mark scheme give as far as possible equivalent marks for equivalent work. If in doubt, consult your Team Leader.</w:t>
      </w:r>
    </w:p>
    <w:p w14:paraId="315157BA" w14:textId="77777777" w:rsidR="00904243" w:rsidRPr="00904243" w:rsidRDefault="00904243" w:rsidP="00904243">
      <w:pPr>
        <w:ind w:left="720"/>
        <w:rPr>
          <w:lang w:val="en-US"/>
        </w:rPr>
      </w:pPr>
    </w:p>
    <w:p w14:paraId="189F3731" w14:textId="77777777" w:rsidR="00904243" w:rsidRPr="00904243" w:rsidRDefault="00904243" w:rsidP="00272830">
      <w:pPr>
        <w:numPr>
          <w:ilvl w:val="0"/>
          <w:numId w:val="7"/>
        </w:numPr>
        <w:rPr>
          <w:lang w:val="en-US"/>
        </w:rPr>
      </w:pPr>
      <w:r w:rsidRPr="00904243">
        <w:t>If in any case the mark scheme operates with considerable unfairness consult your Team Leader.</w:t>
      </w:r>
    </w:p>
    <w:p w14:paraId="2F150441" w14:textId="77777777" w:rsidR="00904243" w:rsidRPr="00904243" w:rsidRDefault="00904243" w:rsidP="00904243"/>
    <w:p w14:paraId="464D20CB" w14:textId="135CFDE6" w:rsidR="00777D56" w:rsidRPr="00386B15" w:rsidRDefault="00777D56" w:rsidP="00904243">
      <w:pPr>
        <w:pStyle w:val="Heading1"/>
        <w:jc w:val="center"/>
      </w:pPr>
    </w:p>
    <w:p w14:paraId="17EFE19E" w14:textId="77777777" w:rsidR="00777D56" w:rsidRDefault="00777D56" w:rsidP="00777D56">
      <w:pPr>
        <w:ind w:left="567"/>
      </w:pPr>
    </w:p>
    <w:p w14:paraId="449F60FF" w14:textId="77777777" w:rsidR="00777D56" w:rsidRPr="001E3196" w:rsidRDefault="00777D56" w:rsidP="00777D56">
      <w:pPr>
        <w:sectPr w:rsidR="00777D56" w:rsidRPr="001E3196" w:rsidSect="002C770F">
          <w:headerReference w:type="default" r:id="rId14"/>
          <w:footerReference w:type="default" r:id="rId15"/>
          <w:pgSz w:w="16838" w:h="11906" w:orient="landscape" w:code="9"/>
          <w:pgMar w:top="1247" w:right="1247" w:bottom="1247" w:left="1247" w:header="680" w:footer="567" w:gutter="0"/>
          <w:cols w:space="708"/>
          <w:titlePg/>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
        <w:gridCol w:w="568"/>
        <w:gridCol w:w="589"/>
        <w:gridCol w:w="5439"/>
        <w:gridCol w:w="852"/>
        <w:gridCol w:w="3368"/>
        <w:gridCol w:w="3057"/>
      </w:tblGrid>
      <w:tr w:rsidR="00234FC3" w:rsidRPr="00486ECA" w14:paraId="107DC30E" w14:textId="77777777" w:rsidTr="00F72976">
        <w:trPr>
          <w:cantSplit/>
          <w:trHeight w:val="312"/>
          <w:tblHeader/>
        </w:trPr>
        <w:tc>
          <w:tcPr>
            <w:tcW w:w="593" w:type="pct"/>
            <w:gridSpan w:val="3"/>
            <w:shd w:val="clear" w:color="auto" w:fill="auto"/>
            <w:vAlign w:val="center"/>
          </w:tcPr>
          <w:p w14:paraId="323C28CC" w14:textId="09E57C72" w:rsidR="00F13624" w:rsidRPr="00486ECA" w:rsidRDefault="00F13624" w:rsidP="00486ECA">
            <w:pPr>
              <w:jc w:val="center"/>
              <w:rPr>
                <w:b/>
              </w:rPr>
            </w:pPr>
            <w:r w:rsidRPr="00486ECA">
              <w:rPr>
                <w:b/>
              </w:rPr>
              <w:lastRenderedPageBreak/>
              <w:t>Question</w:t>
            </w:r>
          </w:p>
        </w:tc>
        <w:tc>
          <w:tcPr>
            <w:tcW w:w="1880" w:type="pct"/>
            <w:shd w:val="clear" w:color="auto" w:fill="auto"/>
            <w:vAlign w:val="center"/>
          </w:tcPr>
          <w:p w14:paraId="48F5E689" w14:textId="733501C7" w:rsidR="00F13624" w:rsidRPr="00486ECA" w:rsidRDefault="00F13624" w:rsidP="00486ECA">
            <w:pPr>
              <w:jc w:val="center"/>
              <w:rPr>
                <w:b/>
              </w:rPr>
            </w:pPr>
            <w:r w:rsidRPr="00486ECA">
              <w:rPr>
                <w:b/>
              </w:rPr>
              <w:t>Answer</w:t>
            </w:r>
          </w:p>
        </w:tc>
        <w:tc>
          <w:tcPr>
            <w:tcW w:w="293" w:type="pct"/>
            <w:shd w:val="clear" w:color="auto" w:fill="auto"/>
            <w:vAlign w:val="center"/>
          </w:tcPr>
          <w:p w14:paraId="1C99FA1A" w14:textId="77777777" w:rsidR="00F13624" w:rsidRPr="00486ECA" w:rsidRDefault="00F13624" w:rsidP="00486ECA">
            <w:pPr>
              <w:jc w:val="center"/>
              <w:rPr>
                <w:b/>
              </w:rPr>
            </w:pPr>
            <w:r w:rsidRPr="00486ECA">
              <w:rPr>
                <w:b/>
              </w:rPr>
              <w:t>Marks</w:t>
            </w:r>
          </w:p>
        </w:tc>
        <w:tc>
          <w:tcPr>
            <w:tcW w:w="2234" w:type="pct"/>
            <w:gridSpan w:val="2"/>
            <w:shd w:val="clear" w:color="auto" w:fill="auto"/>
            <w:vAlign w:val="center"/>
          </w:tcPr>
          <w:p w14:paraId="5A1C733D" w14:textId="3440C9F7" w:rsidR="00F13624" w:rsidRPr="00486ECA" w:rsidRDefault="00F13624" w:rsidP="00486ECA">
            <w:pPr>
              <w:jc w:val="center"/>
              <w:rPr>
                <w:b/>
              </w:rPr>
            </w:pPr>
            <w:r w:rsidRPr="00486ECA">
              <w:rPr>
                <w:b/>
              </w:rPr>
              <w:t>Part marks and guidance</w:t>
            </w:r>
          </w:p>
        </w:tc>
      </w:tr>
      <w:tr w:rsidR="00234FC3" w14:paraId="2C65C441" w14:textId="77777777" w:rsidTr="00F2313C">
        <w:trPr>
          <w:cantSplit/>
        </w:trPr>
        <w:tc>
          <w:tcPr>
            <w:tcW w:w="170" w:type="pct"/>
            <w:shd w:val="clear" w:color="auto" w:fill="auto"/>
          </w:tcPr>
          <w:p w14:paraId="43B0A609" w14:textId="77777777" w:rsidR="004D7068" w:rsidRPr="00486ECA" w:rsidRDefault="004D7068" w:rsidP="00026163">
            <w:pPr>
              <w:jc w:val="center"/>
              <w:rPr>
                <w:b/>
              </w:rPr>
            </w:pPr>
            <w:r>
              <w:rPr>
                <w:b/>
              </w:rPr>
              <w:t>1</w:t>
            </w:r>
          </w:p>
        </w:tc>
        <w:tc>
          <w:tcPr>
            <w:tcW w:w="208" w:type="pct"/>
            <w:shd w:val="clear" w:color="auto" w:fill="auto"/>
          </w:tcPr>
          <w:p w14:paraId="6ADE78B7" w14:textId="77777777" w:rsidR="004D7068" w:rsidRPr="00486ECA" w:rsidRDefault="004D7068" w:rsidP="004D7068">
            <w:pPr>
              <w:rPr>
                <w:b/>
              </w:rPr>
            </w:pPr>
          </w:p>
        </w:tc>
        <w:tc>
          <w:tcPr>
            <w:tcW w:w="215" w:type="pct"/>
            <w:shd w:val="clear" w:color="auto" w:fill="auto"/>
          </w:tcPr>
          <w:p w14:paraId="73C9EF53" w14:textId="77777777" w:rsidR="004D7068" w:rsidRPr="00486ECA" w:rsidRDefault="004D7068" w:rsidP="004D7068">
            <w:pPr>
              <w:jc w:val="center"/>
              <w:rPr>
                <w:b/>
              </w:rPr>
            </w:pPr>
            <w:r>
              <w:rPr>
                <w:b/>
              </w:rPr>
              <w:t>(a)</w:t>
            </w:r>
          </w:p>
        </w:tc>
        <w:tc>
          <w:tcPr>
            <w:tcW w:w="1880" w:type="pct"/>
            <w:shd w:val="clear" w:color="auto" w:fill="auto"/>
          </w:tcPr>
          <w:p w14:paraId="24EF4441" w14:textId="77777777" w:rsidR="00842209" w:rsidRDefault="00842209"/>
          <w:tbl>
            <w:tblPr>
              <w:tblStyle w:val="TableGrid"/>
              <w:tblW w:w="0" w:type="auto"/>
              <w:tblLook w:val="04A0" w:firstRow="1" w:lastRow="0" w:firstColumn="1" w:lastColumn="0" w:noHBand="0" w:noVBand="1"/>
            </w:tblPr>
            <w:tblGrid>
              <w:gridCol w:w="567"/>
              <w:gridCol w:w="567"/>
              <w:gridCol w:w="567"/>
              <w:gridCol w:w="567"/>
            </w:tblGrid>
            <w:tr w:rsidR="00842209" w14:paraId="129A1E80" w14:textId="77777777" w:rsidTr="00842209">
              <w:tc>
                <w:tcPr>
                  <w:tcW w:w="567" w:type="dxa"/>
                </w:tcPr>
                <w:p w14:paraId="0A1A4A42" w14:textId="77777777" w:rsidR="00842209" w:rsidRDefault="00842209" w:rsidP="00842209">
                  <w:pPr>
                    <w:tabs>
                      <w:tab w:val="left" w:pos="567"/>
                      <w:tab w:val="left" w:pos="1418"/>
                      <w:tab w:val="left" w:pos="1701"/>
                    </w:tabs>
                    <w:jc w:val="center"/>
                  </w:pPr>
                </w:p>
              </w:tc>
              <w:tc>
                <w:tcPr>
                  <w:tcW w:w="567" w:type="dxa"/>
                </w:tcPr>
                <w:p w14:paraId="2D9F74E2" w14:textId="14D43A6D" w:rsidR="00842209" w:rsidRDefault="00B57522" w:rsidP="00842209">
                  <w:pPr>
                    <w:tabs>
                      <w:tab w:val="left" w:pos="567"/>
                      <w:tab w:val="left" w:pos="1418"/>
                      <w:tab w:val="left" w:pos="1701"/>
                    </w:tabs>
                    <w:jc w:val="center"/>
                  </w:pPr>
                  <w:r>
                    <w:t>2</w:t>
                  </w:r>
                </w:p>
              </w:tc>
              <w:tc>
                <w:tcPr>
                  <w:tcW w:w="567" w:type="dxa"/>
                </w:tcPr>
                <w:p w14:paraId="5953D0B3" w14:textId="4A58A1A7" w:rsidR="00842209" w:rsidRDefault="00B57522" w:rsidP="00842209">
                  <w:pPr>
                    <w:tabs>
                      <w:tab w:val="left" w:pos="567"/>
                      <w:tab w:val="left" w:pos="1418"/>
                      <w:tab w:val="left" w:pos="1701"/>
                    </w:tabs>
                    <w:jc w:val="center"/>
                  </w:pPr>
                  <w:r>
                    <w:t>3</w:t>
                  </w:r>
                </w:p>
              </w:tc>
              <w:tc>
                <w:tcPr>
                  <w:tcW w:w="567" w:type="dxa"/>
                </w:tcPr>
                <w:p w14:paraId="7F7A519E" w14:textId="072C6788" w:rsidR="00842209" w:rsidRDefault="00B57522" w:rsidP="00842209">
                  <w:pPr>
                    <w:tabs>
                      <w:tab w:val="left" w:pos="567"/>
                      <w:tab w:val="left" w:pos="1418"/>
                      <w:tab w:val="left" w:pos="1701"/>
                    </w:tabs>
                    <w:jc w:val="center"/>
                  </w:pPr>
                  <w:r>
                    <w:t>4</w:t>
                  </w:r>
                </w:p>
              </w:tc>
            </w:tr>
            <w:tr w:rsidR="00842209" w14:paraId="2BA4FBF3" w14:textId="77777777" w:rsidTr="00842209">
              <w:tc>
                <w:tcPr>
                  <w:tcW w:w="567" w:type="dxa"/>
                </w:tcPr>
                <w:p w14:paraId="3D90D0F8" w14:textId="37DC6A5E" w:rsidR="00842209" w:rsidRDefault="00B57522" w:rsidP="00842209">
                  <w:pPr>
                    <w:tabs>
                      <w:tab w:val="left" w:pos="567"/>
                      <w:tab w:val="left" w:pos="1418"/>
                      <w:tab w:val="left" w:pos="1701"/>
                    </w:tabs>
                    <w:jc w:val="center"/>
                  </w:pPr>
                  <w:r>
                    <w:t>2</w:t>
                  </w:r>
                </w:p>
              </w:tc>
              <w:tc>
                <w:tcPr>
                  <w:tcW w:w="567" w:type="dxa"/>
                </w:tcPr>
                <w:p w14:paraId="77AD83F8" w14:textId="77777777" w:rsidR="00842209" w:rsidRDefault="00842209" w:rsidP="00842209">
                  <w:pPr>
                    <w:tabs>
                      <w:tab w:val="left" w:pos="567"/>
                      <w:tab w:val="left" w:pos="1418"/>
                      <w:tab w:val="left" w:pos="1701"/>
                    </w:tabs>
                    <w:jc w:val="center"/>
                  </w:pPr>
                  <w:r>
                    <w:t>4</w:t>
                  </w:r>
                </w:p>
              </w:tc>
              <w:tc>
                <w:tcPr>
                  <w:tcW w:w="567" w:type="dxa"/>
                </w:tcPr>
                <w:p w14:paraId="56ACC50B" w14:textId="6F982EDD" w:rsidR="00842209" w:rsidRDefault="00B57522" w:rsidP="00842209">
                  <w:pPr>
                    <w:tabs>
                      <w:tab w:val="left" w:pos="567"/>
                      <w:tab w:val="left" w:pos="1418"/>
                      <w:tab w:val="left" w:pos="1701"/>
                    </w:tabs>
                    <w:jc w:val="center"/>
                  </w:pPr>
                  <w:r>
                    <w:t>6</w:t>
                  </w:r>
                </w:p>
              </w:tc>
              <w:tc>
                <w:tcPr>
                  <w:tcW w:w="567" w:type="dxa"/>
                </w:tcPr>
                <w:p w14:paraId="3D100BE4" w14:textId="7E470B91" w:rsidR="00842209" w:rsidRDefault="00B57522" w:rsidP="00842209">
                  <w:pPr>
                    <w:tabs>
                      <w:tab w:val="left" w:pos="567"/>
                      <w:tab w:val="left" w:pos="1418"/>
                      <w:tab w:val="left" w:pos="1701"/>
                    </w:tabs>
                    <w:jc w:val="center"/>
                  </w:pPr>
                  <w:r>
                    <w:t>8</w:t>
                  </w:r>
                </w:p>
              </w:tc>
            </w:tr>
            <w:tr w:rsidR="00842209" w14:paraId="1873D6BC" w14:textId="77777777" w:rsidTr="00842209">
              <w:tc>
                <w:tcPr>
                  <w:tcW w:w="567" w:type="dxa"/>
                </w:tcPr>
                <w:p w14:paraId="7362761C" w14:textId="2935F461" w:rsidR="00842209" w:rsidRDefault="00B57522" w:rsidP="00842209">
                  <w:pPr>
                    <w:tabs>
                      <w:tab w:val="left" w:pos="567"/>
                      <w:tab w:val="left" w:pos="1418"/>
                      <w:tab w:val="left" w:pos="1701"/>
                    </w:tabs>
                    <w:jc w:val="center"/>
                  </w:pPr>
                  <w:r>
                    <w:t>3</w:t>
                  </w:r>
                </w:p>
              </w:tc>
              <w:tc>
                <w:tcPr>
                  <w:tcW w:w="567" w:type="dxa"/>
                </w:tcPr>
                <w:p w14:paraId="235A1266" w14:textId="1DCAB8CC" w:rsidR="00842209" w:rsidRDefault="00B57522" w:rsidP="00842209">
                  <w:pPr>
                    <w:tabs>
                      <w:tab w:val="left" w:pos="567"/>
                      <w:tab w:val="left" w:pos="1418"/>
                      <w:tab w:val="left" w:pos="1701"/>
                    </w:tabs>
                    <w:jc w:val="center"/>
                  </w:pPr>
                  <w:r>
                    <w:t>6</w:t>
                  </w:r>
                </w:p>
              </w:tc>
              <w:tc>
                <w:tcPr>
                  <w:tcW w:w="567" w:type="dxa"/>
                </w:tcPr>
                <w:p w14:paraId="5180A134" w14:textId="0755E885" w:rsidR="00842209" w:rsidRDefault="00B57522" w:rsidP="00842209">
                  <w:pPr>
                    <w:tabs>
                      <w:tab w:val="left" w:pos="567"/>
                      <w:tab w:val="left" w:pos="1418"/>
                      <w:tab w:val="left" w:pos="1701"/>
                    </w:tabs>
                    <w:jc w:val="center"/>
                  </w:pPr>
                  <w:r>
                    <w:t>9</w:t>
                  </w:r>
                </w:p>
              </w:tc>
              <w:tc>
                <w:tcPr>
                  <w:tcW w:w="567" w:type="dxa"/>
                </w:tcPr>
                <w:p w14:paraId="4EB5330A" w14:textId="2DDC9100" w:rsidR="00842209" w:rsidRDefault="00B57522" w:rsidP="00842209">
                  <w:pPr>
                    <w:tabs>
                      <w:tab w:val="left" w:pos="567"/>
                      <w:tab w:val="left" w:pos="1418"/>
                      <w:tab w:val="left" w:pos="1701"/>
                    </w:tabs>
                    <w:jc w:val="center"/>
                  </w:pPr>
                  <w:r>
                    <w:t>12</w:t>
                  </w:r>
                </w:p>
              </w:tc>
            </w:tr>
            <w:tr w:rsidR="00842209" w14:paraId="20D166EE" w14:textId="77777777" w:rsidTr="00842209">
              <w:tc>
                <w:tcPr>
                  <w:tcW w:w="567" w:type="dxa"/>
                </w:tcPr>
                <w:p w14:paraId="2F01A471" w14:textId="4E783895" w:rsidR="00842209" w:rsidRDefault="00B57522" w:rsidP="00842209">
                  <w:pPr>
                    <w:tabs>
                      <w:tab w:val="left" w:pos="567"/>
                      <w:tab w:val="left" w:pos="1418"/>
                      <w:tab w:val="left" w:pos="1701"/>
                    </w:tabs>
                    <w:jc w:val="center"/>
                  </w:pPr>
                  <w:r>
                    <w:t>4</w:t>
                  </w:r>
                </w:p>
              </w:tc>
              <w:tc>
                <w:tcPr>
                  <w:tcW w:w="567" w:type="dxa"/>
                </w:tcPr>
                <w:p w14:paraId="6D0E5B17" w14:textId="6B01FC22" w:rsidR="00842209" w:rsidRDefault="00B57522" w:rsidP="00842209">
                  <w:pPr>
                    <w:tabs>
                      <w:tab w:val="left" w:pos="567"/>
                      <w:tab w:val="left" w:pos="1418"/>
                      <w:tab w:val="left" w:pos="1701"/>
                    </w:tabs>
                    <w:jc w:val="center"/>
                  </w:pPr>
                  <w:r>
                    <w:t>8</w:t>
                  </w:r>
                </w:p>
              </w:tc>
              <w:tc>
                <w:tcPr>
                  <w:tcW w:w="567" w:type="dxa"/>
                </w:tcPr>
                <w:p w14:paraId="5AC96B9A" w14:textId="45BD3BC5" w:rsidR="00842209" w:rsidRDefault="00B57522" w:rsidP="00842209">
                  <w:pPr>
                    <w:tabs>
                      <w:tab w:val="left" w:pos="567"/>
                      <w:tab w:val="left" w:pos="1418"/>
                      <w:tab w:val="left" w:pos="1701"/>
                    </w:tabs>
                    <w:jc w:val="center"/>
                  </w:pPr>
                  <w:r>
                    <w:t>12</w:t>
                  </w:r>
                </w:p>
              </w:tc>
              <w:tc>
                <w:tcPr>
                  <w:tcW w:w="567" w:type="dxa"/>
                </w:tcPr>
                <w:p w14:paraId="7C31E2A9" w14:textId="77777777" w:rsidR="00842209" w:rsidRDefault="00842209" w:rsidP="00842209">
                  <w:pPr>
                    <w:tabs>
                      <w:tab w:val="left" w:pos="567"/>
                      <w:tab w:val="left" w:pos="1418"/>
                      <w:tab w:val="left" w:pos="1701"/>
                    </w:tabs>
                    <w:jc w:val="center"/>
                  </w:pPr>
                </w:p>
              </w:tc>
            </w:tr>
          </w:tbl>
          <w:p w14:paraId="23DF7E7A" w14:textId="77777777" w:rsidR="00842209" w:rsidRPr="00BF4966" w:rsidRDefault="00842209" w:rsidP="00842209">
            <w:pPr>
              <w:tabs>
                <w:tab w:val="left" w:pos="567"/>
                <w:tab w:val="left" w:pos="1418"/>
                <w:tab w:val="left" w:pos="1701"/>
              </w:tabs>
            </w:pPr>
          </w:p>
        </w:tc>
        <w:tc>
          <w:tcPr>
            <w:tcW w:w="293" w:type="pct"/>
            <w:shd w:val="clear" w:color="auto" w:fill="auto"/>
          </w:tcPr>
          <w:p w14:paraId="5003D953" w14:textId="77777777" w:rsidR="004D7068" w:rsidRPr="0027505B" w:rsidRDefault="004D7068" w:rsidP="004D7068">
            <w:pPr>
              <w:jc w:val="center"/>
              <w:rPr>
                <w:b/>
                <w:color w:val="000000"/>
              </w:rPr>
            </w:pPr>
            <w:r>
              <w:rPr>
                <w:b/>
                <w:color w:val="000000"/>
              </w:rPr>
              <w:t>2</w:t>
            </w:r>
          </w:p>
        </w:tc>
        <w:tc>
          <w:tcPr>
            <w:tcW w:w="1184" w:type="pct"/>
            <w:shd w:val="clear" w:color="auto" w:fill="auto"/>
          </w:tcPr>
          <w:p w14:paraId="3EB5182C" w14:textId="485236E5" w:rsidR="004D7068" w:rsidRPr="00587BA4" w:rsidRDefault="004D7068" w:rsidP="004D7068">
            <w:r>
              <w:rPr>
                <w:b/>
              </w:rPr>
              <w:t>B1</w:t>
            </w:r>
            <w:r>
              <w:t xml:space="preserve"> for </w:t>
            </w:r>
            <w:r w:rsidR="00842209">
              <w:t>at least 7 correct values in the table</w:t>
            </w:r>
          </w:p>
        </w:tc>
        <w:tc>
          <w:tcPr>
            <w:tcW w:w="1050" w:type="pct"/>
            <w:shd w:val="clear" w:color="auto" w:fill="auto"/>
          </w:tcPr>
          <w:p w14:paraId="0A019A0E" w14:textId="77777777" w:rsidR="004D7068" w:rsidRDefault="004D7068" w:rsidP="004D7068"/>
          <w:p w14:paraId="115130E7" w14:textId="77777777" w:rsidR="004C1526" w:rsidRDefault="004C1526" w:rsidP="004D7068"/>
          <w:p w14:paraId="5AE88CB5" w14:textId="77777777" w:rsidR="004C1526" w:rsidRDefault="004C1526" w:rsidP="004D7068"/>
          <w:p w14:paraId="6C48F19D" w14:textId="77777777" w:rsidR="004C1526" w:rsidRDefault="004C1526" w:rsidP="004D7068"/>
          <w:p w14:paraId="0C7E34A0" w14:textId="77777777" w:rsidR="004C1526" w:rsidRDefault="004C1526" w:rsidP="004D7068"/>
          <w:p w14:paraId="304676A1" w14:textId="77777777" w:rsidR="004C1526" w:rsidRDefault="004C1526" w:rsidP="004D7068"/>
          <w:p w14:paraId="446D33B7" w14:textId="60B58F47" w:rsidR="004C1526" w:rsidRPr="00662247" w:rsidRDefault="004C1526" w:rsidP="004D7068"/>
        </w:tc>
      </w:tr>
      <w:tr w:rsidR="00234FC3" w14:paraId="51346BB5" w14:textId="77777777" w:rsidTr="00F2313C">
        <w:trPr>
          <w:cantSplit/>
        </w:trPr>
        <w:tc>
          <w:tcPr>
            <w:tcW w:w="170" w:type="pct"/>
            <w:shd w:val="clear" w:color="auto" w:fill="auto"/>
          </w:tcPr>
          <w:p w14:paraId="5726C41C" w14:textId="77777777" w:rsidR="004D7068" w:rsidRDefault="004D7068" w:rsidP="00026163">
            <w:pPr>
              <w:jc w:val="center"/>
              <w:rPr>
                <w:b/>
              </w:rPr>
            </w:pPr>
          </w:p>
        </w:tc>
        <w:tc>
          <w:tcPr>
            <w:tcW w:w="208" w:type="pct"/>
            <w:shd w:val="clear" w:color="auto" w:fill="auto"/>
          </w:tcPr>
          <w:p w14:paraId="053E3F7E" w14:textId="77777777" w:rsidR="004D7068" w:rsidRDefault="004D7068" w:rsidP="004D7068">
            <w:pPr>
              <w:rPr>
                <w:b/>
              </w:rPr>
            </w:pPr>
          </w:p>
        </w:tc>
        <w:tc>
          <w:tcPr>
            <w:tcW w:w="215" w:type="pct"/>
            <w:shd w:val="clear" w:color="auto" w:fill="auto"/>
          </w:tcPr>
          <w:p w14:paraId="401665AB" w14:textId="77777777" w:rsidR="004D7068" w:rsidRPr="00486ECA" w:rsidRDefault="004D7068" w:rsidP="004D7068">
            <w:pPr>
              <w:jc w:val="center"/>
              <w:rPr>
                <w:b/>
              </w:rPr>
            </w:pPr>
            <w:r>
              <w:rPr>
                <w:b/>
              </w:rPr>
              <w:t>(b)</w:t>
            </w:r>
          </w:p>
        </w:tc>
        <w:tc>
          <w:tcPr>
            <w:tcW w:w="1880" w:type="pct"/>
            <w:shd w:val="clear" w:color="auto" w:fill="auto"/>
          </w:tcPr>
          <w:p w14:paraId="364720FF" w14:textId="67C31202" w:rsidR="004D7068" w:rsidRDefault="0089604D" w:rsidP="004D7068">
            <w:pPr>
              <w:tabs>
                <w:tab w:val="left" w:pos="567"/>
                <w:tab w:val="left" w:pos="1418"/>
                <w:tab w:val="left" w:pos="1701"/>
              </w:tabs>
            </w:pPr>
            <m:oMath>
              <m:f>
                <m:fPr>
                  <m:ctrlPr>
                    <w:rPr>
                      <w:rFonts w:ascii="Cambria Math" w:hAnsi="Cambria Math"/>
                      <w:i/>
                      <w:sz w:val="24"/>
                      <w:szCs w:val="24"/>
                    </w:rPr>
                  </m:ctrlPr>
                </m:fPr>
                <m:num>
                  <m:r>
                    <m:rPr>
                      <m:nor/>
                    </m:rPr>
                    <w:rPr>
                      <w:sz w:val="24"/>
                      <w:szCs w:val="24"/>
                    </w:rPr>
                    <m:t>4</m:t>
                  </m:r>
                </m:num>
                <m:den>
                  <m:r>
                    <m:rPr>
                      <m:nor/>
                    </m:rPr>
                    <w:rPr>
                      <w:sz w:val="24"/>
                      <w:szCs w:val="24"/>
                    </w:rPr>
                    <m:t>16</m:t>
                  </m:r>
                </m:den>
              </m:f>
            </m:oMath>
            <w:r w:rsidR="00026163">
              <w:t xml:space="preserve"> oe</w:t>
            </w:r>
          </w:p>
          <w:p w14:paraId="25E3C6D1" w14:textId="77777777" w:rsidR="00026163" w:rsidRPr="00587BA4" w:rsidRDefault="00026163" w:rsidP="004D7068">
            <w:pPr>
              <w:tabs>
                <w:tab w:val="left" w:pos="567"/>
                <w:tab w:val="left" w:pos="1418"/>
                <w:tab w:val="left" w:pos="1701"/>
              </w:tabs>
            </w:pPr>
          </w:p>
        </w:tc>
        <w:tc>
          <w:tcPr>
            <w:tcW w:w="293" w:type="pct"/>
            <w:shd w:val="clear" w:color="auto" w:fill="auto"/>
          </w:tcPr>
          <w:p w14:paraId="2E4EF607" w14:textId="77777777" w:rsidR="004D7068" w:rsidRPr="0027505B" w:rsidRDefault="00026163" w:rsidP="004D7068">
            <w:pPr>
              <w:jc w:val="center"/>
              <w:rPr>
                <w:b/>
                <w:color w:val="000000"/>
              </w:rPr>
            </w:pPr>
            <w:r>
              <w:rPr>
                <w:b/>
                <w:color w:val="000000"/>
              </w:rPr>
              <w:t>1</w:t>
            </w:r>
            <w:r w:rsidR="00060911">
              <w:rPr>
                <w:b/>
                <w:color w:val="000000"/>
              </w:rPr>
              <w:t>FT</w:t>
            </w:r>
          </w:p>
        </w:tc>
        <w:tc>
          <w:tcPr>
            <w:tcW w:w="1184" w:type="pct"/>
            <w:shd w:val="clear" w:color="auto" w:fill="auto"/>
          </w:tcPr>
          <w:p w14:paraId="26412391" w14:textId="054F58FA" w:rsidR="004D7068" w:rsidRPr="00587BA4" w:rsidRDefault="004D7068" w:rsidP="004D7068"/>
        </w:tc>
        <w:tc>
          <w:tcPr>
            <w:tcW w:w="1050" w:type="pct"/>
            <w:shd w:val="clear" w:color="auto" w:fill="auto"/>
          </w:tcPr>
          <w:p w14:paraId="66D971BA" w14:textId="0FD41343" w:rsidR="004D7068" w:rsidRDefault="00C90326" w:rsidP="004D7068">
            <w:r>
              <w:t xml:space="preserve">Isw if final answer comes from simplifying </w:t>
            </w:r>
            <m:oMath>
              <m:f>
                <m:fPr>
                  <m:ctrlPr>
                    <w:rPr>
                      <w:rFonts w:ascii="Cambria Math" w:hAnsi="Cambria Math"/>
                      <w:i/>
                      <w:sz w:val="24"/>
                      <w:szCs w:val="24"/>
                    </w:rPr>
                  </m:ctrlPr>
                </m:fPr>
                <m:num>
                  <m:r>
                    <m:rPr>
                      <m:nor/>
                    </m:rPr>
                    <w:rPr>
                      <w:sz w:val="24"/>
                      <w:szCs w:val="24"/>
                    </w:rPr>
                    <m:t>4</m:t>
                  </m:r>
                </m:num>
                <m:den>
                  <m:r>
                    <m:rPr>
                      <m:nor/>
                    </m:rPr>
                    <w:rPr>
                      <w:sz w:val="24"/>
                      <w:szCs w:val="24"/>
                    </w:rPr>
                    <m:t>16</m:t>
                  </m:r>
                </m:den>
              </m:f>
            </m:oMath>
          </w:p>
          <w:p w14:paraId="2BFE2DEB" w14:textId="728653AC" w:rsidR="00C90326" w:rsidRPr="00662247" w:rsidRDefault="00660939" w:rsidP="004D7068">
            <w:r>
              <w:t>Accept decimal, percentage with % but not ratio or “in”.</w:t>
            </w:r>
          </w:p>
        </w:tc>
      </w:tr>
      <w:tr w:rsidR="00234FC3" w14:paraId="62ED41B5" w14:textId="77777777" w:rsidTr="00F2313C">
        <w:trPr>
          <w:cantSplit/>
        </w:trPr>
        <w:tc>
          <w:tcPr>
            <w:tcW w:w="170" w:type="pct"/>
            <w:shd w:val="clear" w:color="auto" w:fill="auto"/>
          </w:tcPr>
          <w:p w14:paraId="6314E8B3" w14:textId="77777777" w:rsidR="004D7068" w:rsidRDefault="004D7068" w:rsidP="00026163">
            <w:pPr>
              <w:jc w:val="center"/>
              <w:rPr>
                <w:b/>
              </w:rPr>
            </w:pPr>
          </w:p>
        </w:tc>
        <w:tc>
          <w:tcPr>
            <w:tcW w:w="208" w:type="pct"/>
            <w:shd w:val="clear" w:color="auto" w:fill="auto"/>
          </w:tcPr>
          <w:p w14:paraId="34301516" w14:textId="77777777" w:rsidR="004D7068" w:rsidRDefault="004D7068" w:rsidP="004D7068">
            <w:pPr>
              <w:rPr>
                <w:b/>
              </w:rPr>
            </w:pPr>
          </w:p>
        </w:tc>
        <w:tc>
          <w:tcPr>
            <w:tcW w:w="215" w:type="pct"/>
            <w:shd w:val="clear" w:color="auto" w:fill="auto"/>
          </w:tcPr>
          <w:p w14:paraId="33A5C2B6" w14:textId="77777777" w:rsidR="004D7068" w:rsidRPr="00486ECA" w:rsidRDefault="004D7068" w:rsidP="004D7068">
            <w:pPr>
              <w:jc w:val="center"/>
              <w:rPr>
                <w:b/>
              </w:rPr>
            </w:pPr>
            <w:r>
              <w:rPr>
                <w:b/>
              </w:rPr>
              <w:t>(c)</w:t>
            </w:r>
          </w:p>
        </w:tc>
        <w:tc>
          <w:tcPr>
            <w:tcW w:w="1880" w:type="pct"/>
            <w:shd w:val="clear" w:color="auto" w:fill="auto"/>
          </w:tcPr>
          <w:p w14:paraId="792B9229" w14:textId="53819EA5" w:rsidR="00026163" w:rsidRDefault="0089604D" w:rsidP="00026163">
            <w:pPr>
              <w:tabs>
                <w:tab w:val="left" w:pos="567"/>
                <w:tab w:val="left" w:pos="1418"/>
                <w:tab w:val="left" w:pos="1701"/>
              </w:tabs>
            </w:pPr>
            <m:oMath>
              <m:f>
                <m:fPr>
                  <m:ctrlPr>
                    <w:rPr>
                      <w:rFonts w:ascii="Cambria Math" w:hAnsi="Cambria Math"/>
                      <w:i/>
                      <w:sz w:val="24"/>
                      <w:szCs w:val="24"/>
                    </w:rPr>
                  </m:ctrlPr>
                </m:fPr>
                <m:num>
                  <m:r>
                    <m:rPr>
                      <m:nor/>
                    </m:rPr>
                    <w:rPr>
                      <w:sz w:val="24"/>
                      <w:szCs w:val="24"/>
                    </w:rPr>
                    <m:t>12</m:t>
                  </m:r>
                </m:num>
                <m:den>
                  <m:r>
                    <m:rPr>
                      <m:nor/>
                    </m:rPr>
                    <w:rPr>
                      <w:sz w:val="24"/>
                      <w:szCs w:val="24"/>
                    </w:rPr>
                    <m:t>16</m:t>
                  </m:r>
                </m:den>
              </m:f>
            </m:oMath>
            <w:r w:rsidR="00026163">
              <w:t xml:space="preserve"> oe</w:t>
            </w:r>
          </w:p>
          <w:p w14:paraId="065CDAF6" w14:textId="77777777" w:rsidR="004D7068" w:rsidRPr="00BF4966" w:rsidRDefault="004D7068" w:rsidP="00026163">
            <w:pPr>
              <w:tabs>
                <w:tab w:val="left" w:pos="567"/>
                <w:tab w:val="left" w:pos="1418"/>
                <w:tab w:val="left" w:pos="1701"/>
              </w:tabs>
            </w:pPr>
          </w:p>
        </w:tc>
        <w:tc>
          <w:tcPr>
            <w:tcW w:w="293" w:type="pct"/>
            <w:shd w:val="clear" w:color="auto" w:fill="auto"/>
          </w:tcPr>
          <w:p w14:paraId="3348BFD9" w14:textId="77777777" w:rsidR="004D7068" w:rsidRPr="0027505B" w:rsidRDefault="004D7068" w:rsidP="004D7068">
            <w:pPr>
              <w:jc w:val="center"/>
              <w:rPr>
                <w:b/>
                <w:color w:val="000000"/>
              </w:rPr>
            </w:pPr>
            <w:r>
              <w:rPr>
                <w:b/>
                <w:color w:val="000000"/>
              </w:rPr>
              <w:t>1</w:t>
            </w:r>
            <w:r w:rsidR="00060911">
              <w:rPr>
                <w:b/>
                <w:color w:val="000000"/>
              </w:rPr>
              <w:t>FT</w:t>
            </w:r>
          </w:p>
        </w:tc>
        <w:tc>
          <w:tcPr>
            <w:tcW w:w="1184" w:type="pct"/>
            <w:shd w:val="clear" w:color="auto" w:fill="auto"/>
          </w:tcPr>
          <w:p w14:paraId="08F4AF51" w14:textId="5AD607A1" w:rsidR="004D7068" w:rsidRPr="001173D1" w:rsidRDefault="004D7068" w:rsidP="004D7068"/>
        </w:tc>
        <w:tc>
          <w:tcPr>
            <w:tcW w:w="1050" w:type="pct"/>
            <w:shd w:val="clear" w:color="auto" w:fill="auto"/>
          </w:tcPr>
          <w:p w14:paraId="2B4F88DA" w14:textId="23DFEC93" w:rsidR="00C90326" w:rsidRDefault="00C90326" w:rsidP="00C90326">
            <w:r>
              <w:t xml:space="preserve">Isw if final answer comes from simplifying </w:t>
            </w:r>
            <m:oMath>
              <m:f>
                <m:fPr>
                  <m:ctrlPr>
                    <w:rPr>
                      <w:rFonts w:ascii="Cambria Math" w:hAnsi="Cambria Math"/>
                      <w:i/>
                      <w:sz w:val="24"/>
                      <w:szCs w:val="24"/>
                    </w:rPr>
                  </m:ctrlPr>
                </m:fPr>
                <m:num>
                  <m:r>
                    <m:rPr>
                      <m:nor/>
                    </m:rPr>
                    <w:rPr>
                      <w:sz w:val="24"/>
                      <w:szCs w:val="24"/>
                    </w:rPr>
                    <m:t>12</m:t>
                  </m:r>
                </m:num>
                <m:den>
                  <m:r>
                    <m:rPr>
                      <m:nor/>
                    </m:rPr>
                    <w:rPr>
                      <w:sz w:val="24"/>
                      <w:szCs w:val="24"/>
                    </w:rPr>
                    <m:t>16</m:t>
                  </m:r>
                </m:den>
              </m:f>
            </m:oMath>
          </w:p>
          <w:p w14:paraId="2DF674D8" w14:textId="4B5CAA57" w:rsidR="004D7068" w:rsidRPr="00662247" w:rsidRDefault="00660939" w:rsidP="004D7068">
            <w:r>
              <w:t>Do not penalise ratio or “in” if already penalised in (b)</w:t>
            </w:r>
          </w:p>
        </w:tc>
      </w:tr>
      <w:tr w:rsidR="00234FC3" w14:paraId="60688313" w14:textId="77777777" w:rsidTr="00F2313C">
        <w:trPr>
          <w:cantSplit/>
        </w:trPr>
        <w:tc>
          <w:tcPr>
            <w:tcW w:w="170" w:type="pct"/>
            <w:shd w:val="clear" w:color="auto" w:fill="auto"/>
          </w:tcPr>
          <w:p w14:paraId="762A5FC6" w14:textId="1E817BF2" w:rsidR="00264123" w:rsidRDefault="00264123" w:rsidP="00264123">
            <w:pPr>
              <w:jc w:val="center"/>
              <w:rPr>
                <w:b/>
              </w:rPr>
            </w:pPr>
            <w:r>
              <w:rPr>
                <w:b/>
              </w:rPr>
              <w:lastRenderedPageBreak/>
              <w:t>2</w:t>
            </w:r>
          </w:p>
        </w:tc>
        <w:tc>
          <w:tcPr>
            <w:tcW w:w="208" w:type="pct"/>
            <w:shd w:val="clear" w:color="auto" w:fill="auto"/>
          </w:tcPr>
          <w:p w14:paraId="52A92DEF" w14:textId="77777777" w:rsidR="00264123" w:rsidRDefault="00264123" w:rsidP="00264123">
            <w:pPr>
              <w:rPr>
                <w:b/>
              </w:rPr>
            </w:pPr>
          </w:p>
        </w:tc>
        <w:tc>
          <w:tcPr>
            <w:tcW w:w="215" w:type="pct"/>
            <w:shd w:val="clear" w:color="auto" w:fill="auto"/>
          </w:tcPr>
          <w:p w14:paraId="3F53FF2B" w14:textId="77777777" w:rsidR="00264123" w:rsidRPr="00486ECA" w:rsidRDefault="00264123" w:rsidP="00264123">
            <w:pPr>
              <w:rPr>
                <w:b/>
              </w:rPr>
            </w:pPr>
          </w:p>
        </w:tc>
        <w:tc>
          <w:tcPr>
            <w:tcW w:w="1880" w:type="pct"/>
            <w:shd w:val="clear" w:color="auto" w:fill="auto"/>
          </w:tcPr>
          <w:p w14:paraId="1470EA31" w14:textId="7DCAF05D" w:rsidR="00264123" w:rsidRPr="001022AF" w:rsidRDefault="00B57522" w:rsidP="00264123">
            <w:pPr>
              <w:tabs>
                <w:tab w:val="left" w:pos="567"/>
                <w:tab w:val="left" w:pos="1418"/>
                <w:tab w:val="left" w:pos="1701"/>
              </w:tabs>
            </w:pPr>
            <w:r>
              <w:t>81.48</w:t>
            </w:r>
            <w:r w:rsidR="00264123" w:rsidRPr="001022AF">
              <w:t xml:space="preserve">[…] with correct working  </w:t>
            </w:r>
          </w:p>
        </w:tc>
        <w:tc>
          <w:tcPr>
            <w:tcW w:w="293" w:type="pct"/>
            <w:shd w:val="clear" w:color="auto" w:fill="auto"/>
          </w:tcPr>
          <w:p w14:paraId="6B976A30" w14:textId="52219E4D" w:rsidR="00264123" w:rsidRPr="001022AF" w:rsidRDefault="00264123" w:rsidP="00264123">
            <w:pPr>
              <w:jc w:val="center"/>
              <w:rPr>
                <w:b/>
              </w:rPr>
            </w:pPr>
            <w:r w:rsidRPr="001022AF">
              <w:rPr>
                <w:b/>
              </w:rPr>
              <w:t>4</w:t>
            </w:r>
          </w:p>
          <w:p w14:paraId="2AD19200" w14:textId="77D3FBE6" w:rsidR="00264123" w:rsidRPr="001022AF" w:rsidRDefault="00264123" w:rsidP="00264123">
            <w:pPr>
              <w:jc w:val="center"/>
              <w:rPr>
                <w:b/>
              </w:rPr>
            </w:pPr>
          </w:p>
          <w:p w14:paraId="44DAC678" w14:textId="77777777" w:rsidR="00264123" w:rsidRPr="001022AF" w:rsidRDefault="00264123" w:rsidP="00264123">
            <w:pPr>
              <w:jc w:val="center"/>
              <w:rPr>
                <w:b/>
              </w:rPr>
            </w:pPr>
          </w:p>
          <w:p w14:paraId="17FCB37A" w14:textId="77777777" w:rsidR="00264123" w:rsidRPr="001022AF" w:rsidRDefault="00264123" w:rsidP="00264123">
            <w:pPr>
              <w:jc w:val="center"/>
              <w:rPr>
                <w:b/>
              </w:rPr>
            </w:pPr>
          </w:p>
          <w:p w14:paraId="547E068B" w14:textId="77777777" w:rsidR="00264123" w:rsidRPr="001022AF" w:rsidRDefault="00264123" w:rsidP="00264123">
            <w:pPr>
              <w:jc w:val="center"/>
              <w:rPr>
                <w:b/>
              </w:rPr>
            </w:pPr>
          </w:p>
          <w:p w14:paraId="4AD51DE9" w14:textId="6EB36FEE" w:rsidR="00264123" w:rsidRPr="001022AF" w:rsidRDefault="00264123" w:rsidP="00264123">
            <w:pPr>
              <w:jc w:val="center"/>
              <w:rPr>
                <w:b/>
              </w:rPr>
            </w:pPr>
          </w:p>
        </w:tc>
        <w:tc>
          <w:tcPr>
            <w:tcW w:w="1184" w:type="pct"/>
            <w:shd w:val="clear" w:color="auto" w:fill="auto"/>
          </w:tcPr>
          <w:p w14:paraId="01CDD752" w14:textId="520C7282" w:rsidR="00264123" w:rsidRPr="001022AF" w:rsidRDefault="00264123" w:rsidP="00264123">
            <w:pPr>
              <w:pStyle w:val="Header"/>
              <w:tabs>
                <w:tab w:val="left" w:pos="567"/>
                <w:tab w:val="left" w:pos="1134"/>
                <w:tab w:val="right" w:pos="9356"/>
              </w:tabs>
              <w:rPr>
                <w:b/>
                <w:bCs/>
              </w:rPr>
            </w:pPr>
          </w:p>
          <w:p w14:paraId="50CA0994" w14:textId="1BBCB3A0" w:rsidR="00264123" w:rsidRDefault="00264123" w:rsidP="00264123">
            <w:pPr>
              <w:pStyle w:val="Header"/>
              <w:tabs>
                <w:tab w:val="left" w:pos="567"/>
                <w:tab w:val="left" w:pos="1134"/>
                <w:tab w:val="right" w:pos="9356"/>
              </w:tabs>
              <w:rPr>
                <w:b/>
                <w:bCs/>
              </w:rPr>
            </w:pPr>
          </w:p>
          <w:p w14:paraId="3143BEDF" w14:textId="77777777" w:rsidR="001022AF" w:rsidRPr="001022AF" w:rsidRDefault="001022AF" w:rsidP="00264123">
            <w:pPr>
              <w:pStyle w:val="Header"/>
              <w:tabs>
                <w:tab w:val="left" w:pos="567"/>
                <w:tab w:val="left" w:pos="1134"/>
                <w:tab w:val="right" w:pos="9356"/>
              </w:tabs>
              <w:rPr>
                <w:b/>
                <w:bCs/>
              </w:rPr>
            </w:pPr>
          </w:p>
          <w:p w14:paraId="793ED2B2" w14:textId="6B5CEBD6" w:rsidR="00264123" w:rsidRPr="001022AF" w:rsidRDefault="00264123" w:rsidP="00264123">
            <w:pPr>
              <w:pStyle w:val="Header"/>
              <w:tabs>
                <w:tab w:val="left" w:pos="567"/>
                <w:tab w:val="left" w:pos="1134"/>
                <w:tab w:val="right" w:pos="9356"/>
              </w:tabs>
            </w:pPr>
            <w:r w:rsidRPr="001022AF">
              <w:rPr>
                <w:b/>
                <w:bCs/>
              </w:rPr>
              <w:t xml:space="preserve">M3 </w:t>
            </w:r>
            <w:r w:rsidRPr="001022AF">
              <w:t xml:space="preserve">for </w:t>
            </w:r>
            <m:oMath>
              <m:r>
                <m:rPr>
                  <m:nor/>
                </m:rPr>
                <w:rPr>
                  <w:rFonts w:ascii="Times New Roman" w:hAnsi="Times New Roman" w:cs="Times New Roman"/>
                </w:rPr>
                <m:t>π</m:t>
              </m:r>
              <m:r>
                <m:rPr>
                  <m:nor/>
                </m:rPr>
                <w:rPr>
                  <w:rFonts w:ascii="Cambria Math"/>
                </w:rPr>
                <m:t xml:space="preserve"> </m:t>
              </m:r>
              <m:r>
                <m:rPr>
                  <m:nor/>
                </m: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nor/>
                            </m:rPr>
                            <w:rPr>
                              <w:sz w:val="28"/>
                              <w:szCs w:val="28"/>
                            </w:rPr>
                            <m:t>32</m:t>
                          </m:r>
                        </m:num>
                        <m:den>
                          <m:r>
                            <m:rPr>
                              <m:nor/>
                            </m:rPr>
                            <w:rPr>
                              <w:sz w:val="28"/>
                              <w:szCs w:val="28"/>
                            </w:rPr>
                            <m:t>2</m:t>
                          </m:r>
                          <m:r>
                            <m:rPr>
                              <m:nor/>
                            </m:rPr>
                            <w:rPr>
                              <w:rFonts w:ascii="Times New Roman" w:hAnsi="Times New Roman" w:cs="Times New Roman"/>
                              <w:sz w:val="28"/>
                              <w:szCs w:val="28"/>
                            </w:rPr>
                            <m:t>π</m:t>
                          </m:r>
                        </m:den>
                      </m:f>
                    </m:e>
                  </m:d>
                </m:e>
                <m:sup>
                  <m:r>
                    <m:rPr>
                      <m:nor/>
                    </m:rPr>
                    <m:t>2</m:t>
                  </m:r>
                </m:sup>
              </m:sSup>
            </m:oMath>
          </w:p>
          <w:p w14:paraId="7A25E57B" w14:textId="0EFE2EE8" w:rsidR="00264123" w:rsidRDefault="00264123" w:rsidP="00264123">
            <w:pPr>
              <w:pStyle w:val="Header"/>
              <w:tabs>
                <w:tab w:val="left" w:pos="567"/>
                <w:tab w:val="left" w:pos="1134"/>
                <w:tab w:val="right" w:pos="9356"/>
              </w:tabs>
              <w:rPr>
                <w:b/>
                <w:bCs/>
              </w:rPr>
            </w:pPr>
          </w:p>
          <w:p w14:paraId="485A2F1B" w14:textId="77777777" w:rsidR="001022AF" w:rsidRPr="001022AF" w:rsidRDefault="001022AF" w:rsidP="00264123">
            <w:pPr>
              <w:pStyle w:val="Header"/>
              <w:tabs>
                <w:tab w:val="left" w:pos="567"/>
                <w:tab w:val="left" w:pos="1134"/>
                <w:tab w:val="right" w:pos="9356"/>
              </w:tabs>
              <w:rPr>
                <w:b/>
                <w:bCs/>
              </w:rPr>
            </w:pPr>
          </w:p>
          <w:p w14:paraId="1AE19267" w14:textId="77777777" w:rsidR="00264123" w:rsidRPr="001022AF" w:rsidRDefault="00264123" w:rsidP="00264123">
            <w:pPr>
              <w:pStyle w:val="Header"/>
              <w:tabs>
                <w:tab w:val="left" w:pos="567"/>
                <w:tab w:val="left" w:pos="1134"/>
                <w:tab w:val="right" w:pos="9356"/>
              </w:tabs>
            </w:pPr>
            <w:r w:rsidRPr="001022AF">
              <w:t>OR</w:t>
            </w:r>
          </w:p>
          <w:p w14:paraId="4766D677" w14:textId="77777777" w:rsidR="00327397" w:rsidRPr="001022AF" w:rsidRDefault="00327397" w:rsidP="00264123">
            <w:pPr>
              <w:pStyle w:val="Header"/>
              <w:tabs>
                <w:tab w:val="left" w:pos="567"/>
                <w:tab w:val="left" w:pos="1134"/>
                <w:tab w:val="right" w:pos="9356"/>
              </w:tabs>
              <w:rPr>
                <w:b/>
                <w:bCs/>
              </w:rPr>
            </w:pPr>
          </w:p>
          <w:p w14:paraId="2769EE8B" w14:textId="77777777" w:rsidR="00327397" w:rsidRPr="001022AF" w:rsidRDefault="00327397" w:rsidP="00264123">
            <w:pPr>
              <w:pStyle w:val="Header"/>
              <w:tabs>
                <w:tab w:val="left" w:pos="567"/>
                <w:tab w:val="left" w:pos="1134"/>
                <w:tab w:val="right" w:pos="9356"/>
              </w:tabs>
              <w:rPr>
                <w:b/>
                <w:bCs/>
              </w:rPr>
            </w:pPr>
          </w:p>
          <w:p w14:paraId="33E318A8" w14:textId="054EDAC2" w:rsidR="00264123" w:rsidRPr="008D4B59" w:rsidRDefault="00264123" w:rsidP="00264123">
            <w:pPr>
              <w:pStyle w:val="Header"/>
              <w:tabs>
                <w:tab w:val="left" w:pos="567"/>
                <w:tab w:val="left" w:pos="1134"/>
                <w:tab w:val="right" w:pos="9356"/>
              </w:tabs>
              <w:rPr>
                <w:b/>
                <w:bCs/>
              </w:rPr>
            </w:pPr>
            <w:r w:rsidRPr="001022AF">
              <w:rPr>
                <w:b/>
                <w:bCs/>
              </w:rPr>
              <w:t>M1</w:t>
            </w:r>
            <w:r w:rsidRPr="001022AF">
              <w:t xml:space="preserve"> for </w:t>
            </w:r>
            <w:r w:rsidR="00B57522">
              <w:t>32</w:t>
            </w:r>
            <w:r w:rsidRPr="001022AF">
              <w:t xml:space="preserve"> ÷ 2</w:t>
            </w:r>
            <w:r w:rsidRPr="001022AF">
              <w:rPr>
                <w:rFonts w:ascii="Times New Roman" w:hAnsi="Times New Roman" w:cs="Times New Roman"/>
              </w:rPr>
              <w:t>π</w:t>
            </w:r>
            <w:r w:rsidR="00B118E2" w:rsidRPr="001022AF">
              <w:rPr>
                <w:rFonts w:ascii="Times New Roman" w:hAnsi="Times New Roman" w:cs="Times New Roman"/>
              </w:rPr>
              <w:t xml:space="preserve"> </w:t>
            </w:r>
            <w:r w:rsidR="00674FD1" w:rsidRPr="008D4B59">
              <w:t xml:space="preserve">or </w:t>
            </w:r>
            <w:r w:rsidR="00B57522">
              <w:t>32</w:t>
            </w:r>
            <w:r w:rsidR="00674FD1" w:rsidRPr="008D4B59">
              <w:t xml:space="preserve"> = 2</w:t>
            </w:r>
            <w:r w:rsidR="008D4B59" w:rsidRPr="008D4B59">
              <w:rPr>
                <w:rFonts w:ascii="Times New Roman" w:hAnsi="Times New Roman" w:cs="Times New Roman"/>
              </w:rPr>
              <w:t>π</w:t>
            </w:r>
            <w:r w:rsidR="00674FD1" w:rsidRPr="008D4B59">
              <w:rPr>
                <w:i/>
                <w:iCs/>
              </w:rPr>
              <w:t>r</w:t>
            </w:r>
            <w:r w:rsidR="00A1778D" w:rsidRPr="008D4B59">
              <w:t xml:space="preserve"> or </w:t>
            </w:r>
            <w:r w:rsidR="00B57522">
              <w:t>32</w:t>
            </w:r>
            <w:r w:rsidR="00A1778D" w:rsidRPr="008D4B59">
              <w:t xml:space="preserve"> = </w:t>
            </w:r>
            <w:r w:rsidR="008D4B59" w:rsidRPr="008D4B59">
              <w:rPr>
                <w:rFonts w:ascii="Times New Roman" w:hAnsi="Times New Roman" w:cs="Times New Roman"/>
              </w:rPr>
              <w:t>π</w:t>
            </w:r>
            <w:r w:rsidR="00A1778D" w:rsidRPr="008D4B59">
              <w:rPr>
                <w:i/>
                <w:iCs/>
              </w:rPr>
              <w:t>d</w:t>
            </w:r>
          </w:p>
          <w:p w14:paraId="2A35B86E" w14:textId="3D2AFC90" w:rsidR="00264123" w:rsidRPr="001022AF" w:rsidRDefault="00264123" w:rsidP="00264123">
            <w:pPr>
              <w:pStyle w:val="Header"/>
              <w:tabs>
                <w:tab w:val="left" w:pos="567"/>
                <w:tab w:val="left" w:pos="1134"/>
                <w:tab w:val="right" w:pos="9356"/>
              </w:tabs>
            </w:pPr>
            <w:r w:rsidRPr="001022AF">
              <w:rPr>
                <w:b/>
                <w:bCs/>
              </w:rPr>
              <w:t>A1</w:t>
            </w:r>
            <w:r w:rsidRPr="001022AF">
              <w:t xml:space="preserve"> for </w:t>
            </w:r>
            <w:r w:rsidR="00B57522">
              <w:t>5.09</w:t>
            </w:r>
            <w:r w:rsidRPr="001022AF">
              <w:t>[…]</w:t>
            </w:r>
            <w:r w:rsidRPr="001022AF">
              <w:rPr>
                <w:strike/>
              </w:rPr>
              <w:br/>
            </w:r>
          </w:p>
          <w:p w14:paraId="09CE72F6" w14:textId="77777777" w:rsidR="00B60FB4" w:rsidRPr="001022AF" w:rsidRDefault="00B60FB4" w:rsidP="00264123">
            <w:pPr>
              <w:pStyle w:val="Header"/>
              <w:tabs>
                <w:tab w:val="left" w:pos="567"/>
                <w:tab w:val="left" w:pos="1134"/>
                <w:tab w:val="right" w:pos="9356"/>
              </w:tabs>
              <w:rPr>
                <w:b/>
                <w:bCs/>
              </w:rPr>
            </w:pPr>
          </w:p>
          <w:p w14:paraId="69F10DCE" w14:textId="63DEC658" w:rsidR="00264123" w:rsidRPr="001022AF" w:rsidRDefault="00264123" w:rsidP="00264123">
            <w:pPr>
              <w:pStyle w:val="Header"/>
              <w:tabs>
                <w:tab w:val="left" w:pos="567"/>
                <w:tab w:val="left" w:pos="1134"/>
                <w:tab w:val="right" w:pos="9356"/>
              </w:tabs>
            </w:pPr>
            <w:r w:rsidRPr="001022AF">
              <w:rPr>
                <w:b/>
                <w:bCs/>
              </w:rPr>
              <w:t>M1</w:t>
            </w:r>
            <w:r w:rsidRPr="001022AF">
              <w:t xml:space="preserve"> for </w:t>
            </w:r>
            <w:r w:rsidR="00BF1DED" w:rsidRPr="00BF1DED">
              <w:rPr>
                <w:rFonts w:ascii="Times New Roman" w:hAnsi="Times New Roman" w:cs="Times New Roman"/>
              </w:rPr>
              <w:t>π</w:t>
            </w:r>
            <w:r w:rsidR="00BF1DED">
              <w:t xml:space="preserve"> × </w:t>
            </w:r>
            <w:r w:rsidRPr="001022AF">
              <w:t>(</w:t>
            </w:r>
            <w:r w:rsidRPr="001022AF">
              <w:rPr>
                <w:i/>
                <w:iCs/>
              </w:rPr>
              <w:t xml:space="preserve">their </w:t>
            </w:r>
            <w:r w:rsidR="00161C9B">
              <w:t>5.09</w:t>
            </w:r>
            <w:r w:rsidRPr="001022AF">
              <w:t>)²</w:t>
            </w:r>
          </w:p>
          <w:p w14:paraId="5FAB7A5D" w14:textId="77777777" w:rsidR="00264123" w:rsidRPr="001022AF" w:rsidRDefault="00264123" w:rsidP="00264123">
            <w:pPr>
              <w:pStyle w:val="Header"/>
              <w:tabs>
                <w:tab w:val="left" w:pos="567"/>
                <w:tab w:val="left" w:pos="1134"/>
                <w:tab w:val="right" w:pos="9356"/>
              </w:tabs>
            </w:pPr>
          </w:p>
          <w:p w14:paraId="2F588206" w14:textId="5696CFB0" w:rsidR="00264123" w:rsidRPr="001022AF" w:rsidRDefault="00264123" w:rsidP="00264123">
            <w:pPr>
              <w:pStyle w:val="Header"/>
              <w:tabs>
                <w:tab w:val="left" w:pos="567"/>
                <w:tab w:val="left" w:pos="1134"/>
                <w:tab w:val="right" w:pos="9356"/>
              </w:tabs>
            </w:pPr>
            <w:r w:rsidRPr="001022AF">
              <w:t xml:space="preserve">If 0 </w:t>
            </w:r>
            <w:r w:rsidR="007D4807" w:rsidRPr="001022AF">
              <w:t xml:space="preserve">or 1 </w:t>
            </w:r>
            <w:r w:rsidRPr="001022AF">
              <w:t>scored</w:t>
            </w:r>
            <w:r w:rsidR="00C938B9" w:rsidRPr="001022AF">
              <w:t>, instead award</w:t>
            </w:r>
            <w:r w:rsidRPr="001022AF">
              <w:t xml:space="preserve"> </w:t>
            </w:r>
            <w:r w:rsidRPr="001022AF">
              <w:br/>
            </w:r>
            <w:r w:rsidRPr="001022AF">
              <w:rPr>
                <w:b/>
                <w:bCs/>
              </w:rPr>
              <w:t>SC</w:t>
            </w:r>
            <w:r w:rsidR="007D4807" w:rsidRPr="001022AF">
              <w:rPr>
                <w:b/>
                <w:bCs/>
              </w:rPr>
              <w:t>2</w:t>
            </w:r>
            <w:r w:rsidRPr="001022AF">
              <w:t xml:space="preserve"> for </w:t>
            </w:r>
            <w:r w:rsidR="00161C9B">
              <w:t>81.48</w:t>
            </w:r>
            <w:r w:rsidRPr="001022AF">
              <w:t>[…]</w:t>
            </w:r>
            <w:r w:rsidR="00F048A3">
              <w:t xml:space="preserve"> </w:t>
            </w:r>
            <w:r w:rsidRPr="001022AF">
              <w:t>with no or insufficient working</w:t>
            </w:r>
          </w:p>
          <w:p w14:paraId="32CF8E8D" w14:textId="0F6C4074" w:rsidR="00632572" w:rsidRPr="001022AF" w:rsidRDefault="007D4807" w:rsidP="00632572">
            <w:pPr>
              <w:pStyle w:val="Header"/>
              <w:tabs>
                <w:tab w:val="left" w:pos="567"/>
                <w:tab w:val="left" w:pos="1134"/>
                <w:tab w:val="right" w:pos="9356"/>
              </w:tabs>
            </w:pPr>
            <w:r w:rsidRPr="001022AF">
              <w:rPr>
                <w:bCs/>
                <w:lang w:val="en-US"/>
              </w:rPr>
              <w:t xml:space="preserve">If 0 scored, </w:t>
            </w:r>
            <w:r w:rsidR="00632572">
              <w:rPr>
                <w:bCs/>
                <w:lang w:val="en-US"/>
              </w:rPr>
              <w:t xml:space="preserve">instead </w:t>
            </w:r>
            <w:r w:rsidRPr="001022AF">
              <w:rPr>
                <w:bCs/>
                <w:lang w:val="en-US"/>
              </w:rPr>
              <w:t>award</w:t>
            </w:r>
            <w:r w:rsidR="00632572" w:rsidRPr="001022AF">
              <w:t xml:space="preserve"> </w:t>
            </w:r>
          </w:p>
          <w:p w14:paraId="367C3CE5" w14:textId="17BF1759" w:rsidR="00632572" w:rsidRPr="001022AF" w:rsidRDefault="007D4807" w:rsidP="00632572">
            <w:pPr>
              <w:pStyle w:val="Header"/>
              <w:tabs>
                <w:tab w:val="left" w:pos="567"/>
                <w:tab w:val="left" w:pos="1134"/>
                <w:tab w:val="right" w:pos="9356"/>
              </w:tabs>
            </w:pPr>
            <w:r w:rsidRPr="001022AF">
              <w:rPr>
                <w:b/>
                <w:lang w:val="en-US"/>
              </w:rPr>
              <w:t>SC1</w:t>
            </w:r>
            <w:r w:rsidRPr="001022AF">
              <w:rPr>
                <w:bCs/>
                <w:lang w:val="en-US"/>
              </w:rPr>
              <w:t xml:space="preserve"> for </w:t>
            </w:r>
            <w:r w:rsidR="00161C9B">
              <w:t>5.09</w:t>
            </w:r>
            <w:r w:rsidRPr="001022AF">
              <w:t xml:space="preserve">[…], </w:t>
            </w:r>
            <w:r w:rsidR="002C4CFE">
              <w:t>81.</w:t>
            </w:r>
            <w:r w:rsidR="002D7007">
              <w:t>39</w:t>
            </w:r>
            <w:r w:rsidRPr="001022AF">
              <w:t xml:space="preserve">[…], </w:t>
            </w:r>
            <w:r w:rsidR="00D14382">
              <w:t>81.</w:t>
            </w:r>
            <w:r w:rsidR="002D7007">
              <w:t>42</w:t>
            </w:r>
            <w:r w:rsidRPr="001022AF">
              <w:t>[…]</w:t>
            </w:r>
            <w:r w:rsidR="00F048A3">
              <w:t>,</w:t>
            </w:r>
            <w:r w:rsidRPr="001022AF">
              <w:t xml:space="preserve"> </w:t>
            </w:r>
            <w:r w:rsidR="00D14382">
              <w:t>81.52</w:t>
            </w:r>
            <w:r w:rsidRPr="001022AF">
              <w:t>[…]</w:t>
            </w:r>
            <w:r w:rsidR="00F048A3">
              <w:t xml:space="preserve"> or </w:t>
            </w:r>
            <w:r w:rsidR="00D14382">
              <w:t>32</w:t>
            </w:r>
            <w:r w:rsidR="002D7007">
              <w:t>5</w:t>
            </w:r>
            <w:r w:rsidR="00F048A3" w:rsidRPr="00F048A3">
              <w:t>[…]</w:t>
            </w:r>
            <w:r w:rsidR="00632572">
              <w:t xml:space="preserve"> </w:t>
            </w:r>
            <w:r w:rsidR="002D7007">
              <w:t xml:space="preserve">or 326 </w:t>
            </w:r>
            <w:r w:rsidR="00632572" w:rsidRPr="001022AF">
              <w:t>with no or insufficient working</w:t>
            </w:r>
          </w:p>
          <w:p w14:paraId="2AFD96D4" w14:textId="5738EE30" w:rsidR="00264123" w:rsidRDefault="00264123" w:rsidP="007D4807">
            <w:pPr>
              <w:pStyle w:val="Header"/>
              <w:tabs>
                <w:tab w:val="left" w:pos="567"/>
                <w:tab w:val="left" w:pos="1134"/>
                <w:tab w:val="right" w:pos="9356"/>
              </w:tabs>
            </w:pPr>
          </w:p>
          <w:p w14:paraId="6CE951C1" w14:textId="1CB01AB7" w:rsidR="004C1526" w:rsidRPr="001022AF" w:rsidRDefault="004C1526" w:rsidP="007D4807">
            <w:pPr>
              <w:pStyle w:val="Header"/>
              <w:tabs>
                <w:tab w:val="left" w:pos="567"/>
                <w:tab w:val="left" w:pos="1134"/>
                <w:tab w:val="right" w:pos="9356"/>
              </w:tabs>
              <w:rPr>
                <w:bCs/>
                <w:lang w:val="en-US"/>
              </w:rPr>
            </w:pPr>
          </w:p>
        </w:tc>
        <w:tc>
          <w:tcPr>
            <w:tcW w:w="1050" w:type="pct"/>
            <w:shd w:val="clear" w:color="auto" w:fill="auto"/>
          </w:tcPr>
          <w:p w14:paraId="7180F37F" w14:textId="77777777" w:rsidR="00264123" w:rsidRPr="001022AF" w:rsidRDefault="00264123" w:rsidP="00264123">
            <w:r w:rsidRPr="001022AF">
              <w:t xml:space="preserve">Correct working requires evidence of at least </w:t>
            </w:r>
            <w:r w:rsidRPr="001022AF">
              <w:rPr>
                <w:b/>
                <w:bCs/>
              </w:rPr>
              <w:t>M1</w:t>
            </w:r>
          </w:p>
          <w:p w14:paraId="7B0A4EBC" w14:textId="77777777" w:rsidR="00264123" w:rsidRPr="001022AF" w:rsidRDefault="00264123" w:rsidP="00264123"/>
          <w:p w14:paraId="557B8F63" w14:textId="2030375F" w:rsidR="00264123" w:rsidRPr="001022AF" w:rsidRDefault="00264123" w:rsidP="00264123">
            <w:r w:rsidRPr="001022AF">
              <w:t xml:space="preserve">Do not accept starting with </w:t>
            </w:r>
            <w:r w:rsidR="00B57522">
              <w:t>81.5</w:t>
            </w:r>
            <w:r w:rsidRPr="001022AF">
              <w:t xml:space="preserve"> and working backwards</w:t>
            </w:r>
          </w:p>
          <w:p w14:paraId="3CAACA8A" w14:textId="6197871F" w:rsidR="00EC7C97" w:rsidRPr="00101B10" w:rsidRDefault="00EC7C97" w:rsidP="00264123"/>
          <w:p w14:paraId="0D2791E6" w14:textId="27A9F7B5" w:rsidR="00EC7C97" w:rsidRPr="00101B10" w:rsidRDefault="00EC7C97" w:rsidP="00264123">
            <w:r w:rsidRPr="001022AF">
              <w:t xml:space="preserve">Candidates should use the </w:t>
            </w:r>
            <w:r w:rsidRPr="001022AF">
              <w:rPr>
                <w:rFonts w:ascii="Times New Roman" w:hAnsi="Times New Roman" w:cs="Times New Roman"/>
              </w:rPr>
              <w:t>π</w:t>
            </w:r>
            <w:r w:rsidRPr="001022AF">
              <w:t xml:space="preserve"> button or 3.142. Accept 3.14 and 22/7 for</w:t>
            </w:r>
            <w:r w:rsidR="003A2A24" w:rsidRPr="001022AF">
              <w:t xml:space="preserve"> max</w:t>
            </w:r>
            <w:r w:rsidRPr="001022AF">
              <w:t xml:space="preserve"> </w:t>
            </w:r>
            <w:r w:rsidR="003A2A24" w:rsidRPr="001022AF">
              <w:t xml:space="preserve">of </w:t>
            </w:r>
            <w:r w:rsidR="007D4807" w:rsidRPr="001022AF">
              <w:rPr>
                <w:b/>
                <w:bCs/>
              </w:rPr>
              <w:t>M</w:t>
            </w:r>
            <w:r w:rsidR="003A2A24" w:rsidRPr="001022AF">
              <w:rPr>
                <w:b/>
                <w:bCs/>
              </w:rPr>
              <w:t>3</w:t>
            </w:r>
          </w:p>
          <w:p w14:paraId="0038A402" w14:textId="25F10CA9" w:rsidR="00264123" w:rsidRPr="00101B10" w:rsidRDefault="00264123" w:rsidP="00264123"/>
          <w:p w14:paraId="2B7F71C8" w14:textId="62BD60E9" w:rsidR="00327397" w:rsidRPr="001022AF" w:rsidRDefault="00B60FB4" w:rsidP="00264123">
            <w:r w:rsidRPr="001022AF">
              <w:rPr>
                <w:b/>
                <w:bCs/>
              </w:rPr>
              <w:t>M1</w:t>
            </w:r>
            <w:r w:rsidRPr="001022AF">
              <w:t xml:space="preserve"> m</w:t>
            </w:r>
            <w:r w:rsidR="00327397" w:rsidRPr="001022AF">
              <w:t>ay be in two steps</w:t>
            </w:r>
            <w:r w:rsidRPr="001022AF">
              <w:t xml:space="preserve"> or seen as diameter here and diameter/2 in the area calculation</w:t>
            </w:r>
          </w:p>
          <w:p w14:paraId="17F88871" w14:textId="51D331F7" w:rsidR="00264123" w:rsidRPr="00101B10" w:rsidRDefault="00264123" w:rsidP="00264123"/>
          <w:p w14:paraId="349714DE" w14:textId="01D42771" w:rsidR="00264123" w:rsidRPr="001022AF" w:rsidRDefault="00327397" w:rsidP="00264123">
            <w:r w:rsidRPr="001022AF">
              <w:rPr>
                <w:i/>
                <w:iCs/>
              </w:rPr>
              <w:t>their</w:t>
            </w:r>
            <w:r w:rsidR="00D14382">
              <w:t xml:space="preserve"> 5.09</w:t>
            </w:r>
            <w:r w:rsidRPr="001022AF">
              <w:t xml:space="preserve"> </w:t>
            </w:r>
            <w:r w:rsidR="00985D2E">
              <w:t xml:space="preserve">must come </w:t>
            </w:r>
            <w:r w:rsidRPr="001022AF">
              <w:t xml:space="preserve">from </w:t>
            </w:r>
            <w:r w:rsidR="00985D2E">
              <w:t xml:space="preserve">a calculation involving </w:t>
            </w:r>
            <w:r w:rsidR="00985D2E" w:rsidRPr="001022AF">
              <w:rPr>
                <w:rFonts w:ascii="Times New Roman" w:hAnsi="Times New Roman" w:cs="Times New Roman"/>
              </w:rPr>
              <w:t>π</w:t>
            </w:r>
            <w:r w:rsidR="00985D2E" w:rsidRPr="001022AF">
              <w:t xml:space="preserve"> </w:t>
            </w:r>
          </w:p>
          <w:p w14:paraId="23086B3D" w14:textId="6147A44C" w:rsidR="00264123" w:rsidRPr="00101B10" w:rsidRDefault="00264123" w:rsidP="00264123"/>
          <w:p w14:paraId="1506C001" w14:textId="77777777" w:rsidR="00264123" w:rsidRPr="00101B10" w:rsidRDefault="00264123" w:rsidP="00264123"/>
          <w:p w14:paraId="469A4E21" w14:textId="77777777" w:rsidR="00264123" w:rsidRPr="00101B10" w:rsidRDefault="00264123" w:rsidP="00264123"/>
          <w:p w14:paraId="26ABBB34" w14:textId="5A3BC69D" w:rsidR="00FD1AA0" w:rsidRPr="00101B10" w:rsidRDefault="00FD1AA0" w:rsidP="00264123">
            <w:pPr>
              <w:rPr>
                <w:i/>
                <w:iCs/>
                <w:u w:val="single"/>
              </w:rPr>
            </w:pPr>
          </w:p>
          <w:p w14:paraId="4DF23859" w14:textId="684223DB" w:rsidR="00FD1AA0" w:rsidRPr="00D71425" w:rsidRDefault="00FD1AA0" w:rsidP="00264123">
            <w:pPr>
              <w:rPr>
                <w:u w:val="single"/>
              </w:rPr>
            </w:pPr>
          </w:p>
        </w:tc>
      </w:tr>
      <w:tr w:rsidR="00234FC3" w14:paraId="54323934" w14:textId="77777777" w:rsidTr="00F2313C">
        <w:trPr>
          <w:cantSplit/>
        </w:trPr>
        <w:tc>
          <w:tcPr>
            <w:tcW w:w="170" w:type="pct"/>
            <w:shd w:val="clear" w:color="auto" w:fill="auto"/>
          </w:tcPr>
          <w:p w14:paraId="42FEA248" w14:textId="2A6DEA68" w:rsidR="00264123" w:rsidRDefault="00264123" w:rsidP="00264123">
            <w:pPr>
              <w:jc w:val="center"/>
              <w:rPr>
                <w:b/>
              </w:rPr>
            </w:pPr>
            <w:r>
              <w:rPr>
                <w:b/>
              </w:rPr>
              <w:lastRenderedPageBreak/>
              <w:t>3</w:t>
            </w:r>
          </w:p>
        </w:tc>
        <w:tc>
          <w:tcPr>
            <w:tcW w:w="208" w:type="pct"/>
            <w:shd w:val="clear" w:color="auto" w:fill="auto"/>
          </w:tcPr>
          <w:p w14:paraId="3DA482B7" w14:textId="77777777" w:rsidR="00264123" w:rsidRDefault="00264123" w:rsidP="00264123">
            <w:pPr>
              <w:rPr>
                <w:b/>
              </w:rPr>
            </w:pPr>
          </w:p>
        </w:tc>
        <w:tc>
          <w:tcPr>
            <w:tcW w:w="215" w:type="pct"/>
            <w:shd w:val="clear" w:color="auto" w:fill="auto"/>
          </w:tcPr>
          <w:p w14:paraId="6B378929" w14:textId="77777777" w:rsidR="00264123" w:rsidRPr="00486ECA" w:rsidRDefault="00264123" w:rsidP="00264123">
            <w:pPr>
              <w:rPr>
                <w:b/>
              </w:rPr>
            </w:pPr>
          </w:p>
        </w:tc>
        <w:tc>
          <w:tcPr>
            <w:tcW w:w="1880" w:type="pct"/>
            <w:shd w:val="clear" w:color="auto" w:fill="auto"/>
          </w:tcPr>
          <w:p w14:paraId="4C95CC33" w14:textId="100E4035" w:rsidR="00264123" w:rsidRDefault="00264123" w:rsidP="00264123">
            <w:pPr>
              <w:tabs>
                <w:tab w:val="left" w:pos="567"/>
                <w:tab w:val="left" w:pos="1418"/>
                <w:tab w:val="left" w:pos="1701"/>
              </w:tabs>
            </w:pPr>
            <w:r>
              <w:t>8</w:t>
            </w:r>
            <w:r w:rsidR="006063C8">
              <w:t>2</w:t>
            </w:r>
            <w:r>
              <w:t xml:space="preserve"> min </w:t>
            </w:r>
            <w:r w:rsidR="006063C8">
              <w:t>30</w:t>
            </w:r>
            <w:r>
              <w:t xml:space="preserve"> sec</w:t>
            </w:r>
          </w:p>
          <w:p w14:paraId="29C7A65B" w14:textId="25DB9F8E" w:rsidR="00264123" w:rsidRPr="0027778C" w:rsidRDefault="00C65178" w:rsidP="00264123">
            <w:pPr>
              <w:tabs>
                <w:tab w:val="left" w:pos="567"/>
                <w:tab w:val="left" w:pos="1418"/>
                <w:tab w:val="left" w:pos="1701"/>
              </w:tabs>
            </w:pPr>
            <w:r>
              <w:t xml:space="preserve">  </w:t>
            </w:r>
          </w:p>
        </w:tc>
        <w:tc>
          <w:tcPr>
            <w:tcW w:w="293" w:type="pct"/>
            <w:shd w:val="clear" w:color="auto" w:fill="auto"/>
          </w:tcPr>
          <w:p w14:paraId="6B45C520" w14:textId="778DE9A6" w:rsidR="00264123" w:rsidRPr="005C76D9" w:rsidRDefault="00264123" w:rsidP="00264123">
            <w:pPr>
              <w:jc w:val="center"/>
              <w:rPr>
                <w:b/>
              </w:rPr>
            </w:pPr>
            <w:r w:rsidRPr="005C76D9">
              <w:rPr>
                <w:b/>
              </w:rPr>
              <w:t>4</w:t>
            </w:r>
          </w:p>
        </w:tc>
        <w:tc>
          <w:tcPr>
            <w:tcW w:w="1184" w:type="pct"/>
            <w:shd w:val="clear" w:color="auto" w:fill="auto"/>
          </w:tcPr>
          <w:p w14:paraId="2187F701" w14:textId="15D6F866" w:rsidR="002D7007" w:rsidRDefault="00264123" w:rsidP="00C65178">
            <w:pPr>
              <w:pStyle w:val="Header"/>
              <w:tabs>
                <w:tab w:val="left" w:pos="567"/>
                <w:tab w:val="left" w:pos="1134"/>
                <w:tab w:val="right" w:pos="9356"/>
              </w:tabs>
              <w:rPr>
                <w:lang w:val="en-US"/>
              </w:rPr>
            </w:pPr>
            <w:r w:rsidRPr="005C76D9">
              <w:rPr>
                <w:b/>
                <w:lang w:val="en-US"/>
              </w:rPr>
              <w:t xml:space="preserve">B3 </w:t>
            </w:r>
            <w:r w:rsidRPr="005C76D9">
              <w:rPr>
                <w:lang w:val="en-US"/>
              </w:rPr>
              <w:t>for 8</w:t>
            </w:r>
            <w:r w:rsidR="006063C8">
              <w:rPr>
                <w:lang w:val="en-US"/>
              </w:rPr>
              <w:t>2.5</w:t>
            </w:r>
            <w:r w:rsidRPr="005C76D9">
              <w:rPr>
                <w:lang w:val="en-US"/>
              </w:rPr>
              <w:t xml:space="preserve"> </w:t>
            </w:r>
            <w:r w:rsidR="00C72C87" w:rsidRPr="001022AF">
              <w:rPr>
                <w:lang w:val="en-US"/>
              </w:rPr>
              <w:t xml:space="preserve">or </w:t>
            </w:r>
            <w:r w:rsidR="00E65696" w:rsidRPr="001022AF">
              <w:rPr>
                <w:lang w:val="en-US"/>
              </w:rPr>
              <w:t>8</w:t>
            </w:r>
            <w:r w:rsidR="00CC7EFB">
              <w:rPr>
                <w:lang w:val="en-US"/>
              </w:rPr>
              <w:t>2</w:t>
            </w:r>
            <m:oMath>
              <m:f>
                <m:fPr>
                  <m:ctrlPr>
                    <w:rPr>
                      <w:rFonts w:ascii="Cambria Math" w:hAnsi="Cambria Math"/>
                      <w:i/>
                      <w:lang w:val="en-US"/>
                    </w:rPr>
                  </m:ctrlPr>
                </m:fPr>
                <m:num>
                  <m:r>
                    <m:rPr>
                      <m:nor/>
                    </m:rPr>
                    <w:rPr>
                      <w:lang w:val="en-US"/>
                    </w:rPr>
                    <m:t>1</m:t>
                  </m:r>
                </m:num>
                <m:den>
                  <m:r>
                    <m:rPr>
                      <m:nor/>
                    </m:rPr>
                    <w:rPr>
                      <w:lang w:val="en-US"/>
                    </w:rPr>
                    <m:t>2</m:t>
                  </m:r>
                </m:den>
              </m:f>
            </m:oMath>
            <w:r w:rsidR="00E65696" w:rsidRPr="001022AF">
              <w:rPr>
                <w:lang w:val="en-US"/>
              </w:rPr>
              <w:t xml:space="preserve"> </w:t>
            </w:r>
            <w:r w:rsidR="001826A5" w:rsidRPr="001022AF">
              <w:rPr>
                <w:lang w:val="en-US"/>
              </w:rPr>
              <w:t xml:space="preserve"> or</w:t>
            </w:r>
            <w:r w:rsidR="00E65696" w:rsidRPr="001022AF">
              <w:rPr>
                <w:lang w:val="en-US"/>
              </w:rPr>
              <w:t xml:space="preserve"> 8</w:t>
            </w:r>
            <w:r w:rsidR="006063C8">
              <w:rPr>
                <w:lang w:val="en-US"/>
              </w:rPr>
              <w:t>2</w:t>
            </w:r>
            <m:oMath>
              <m:f>
                <m:fPr>
                  <m:ctrlPr>
                    <w:rPr>
                      <w:rFonts w:ascii="Cambria Math" w:hAnsi="Cambria Math"/>
                      <w:i/>
                      <w:lang w:val="en-US"/>
                    </w:rPr>
                  </m:ctrlPr>
                </m:fPr>
                <m:num>
                  <m:r>
                    <m:rPr>
                      <m:nor/>
                    </m:rPr>
                    <w:rPr>
                      <w:lang w:val="en-US"/>
                    </w:rPr>
                    <m:t>30</m:t>
                  </m:r>
                </m:num>
                <m:den>
                  <m:r>
                    <m:rPr>
                      <m:nor/>
                    </m:rPr>
                    <w:rPr>
                      <w:lang w:val="en-US"/>
                    </w:rPr>
                    <m:t>60</m:t>
                  </m:r>
                </m:den>
              </m:f>
            </m:oMath>
            <w:r w:rsidR="00E65696" w:rsidRPr="001022AF">
              <w:rPr>
                <w:lang w:val="en-US"/>
              </w:rPr>
              <w:t xml:space="preserve"> </w:t>
            </w:r>
            <w:r w:rsidR="00C72C87" w:rsidRPr="001022AF">
              <w:rPr>
                <w:lang w:val="en-US"/>
              </w:rPr>
              <w:br/>
              <w:t xml:space="preserve"> or for answer 8</w:t>
            </w:r>
            <w:r w:rsidR="00936E14">
              <w:rPr>
                <w:lang w:val="en-US"/>
              </w:rPr>
              <w:t>2</w:t>
            </w:r>
            <w:r w:rsidR="00C72C87" w:rsidRPr="001022AF">
              <w:rPr>
                <w:lang w:val="en-US"/>
              </w:rPr>
              <w:t>m 5s</w:t>
            </w:r>
            <w:r w:rsidR="002D7007">
              <w:rPr>
                <w:lang w:val="en-US"/>
              </w:rPr>
              <w:t xml:space="preserve"> or</w:t>
            </w:r>
          </w:p>
          <w:p w14:paraId="6EA8552F" w14:textId="3A888E4B" w:rsidR="00264123" w:rsidRPr="001022AF" w:rsidRDefault="002D7007" w:rsidP="00C65178">
            <w:pPr>
              <w:pStyle w:val="Header"/>
              <w:tabs>
                <w:tab w:val="left" w:pos="567"/>
                <w:tab w:val="left" w:pos="1134"/>
                <w:tab w:val="right" w:pos="9356"/>
              </w:tabs>
              <w:rPr>
                <w:lang w:val="en-US"/>
              </w:rPr>
            </w:pPr>
            <w:r>
              <w:rPr>
                <w:lang w:val="en-US"/>
              </w:rPr>
              <w:t>82m 50s</w:t>
            </w:r>
            <w:r w:rsidR="00C65178" w:rsidRPr="001022AF">
              <w:rPr>
                <w:lang w:val="en-US"/>
              </w:rPr>
              <w:br/>
            </w:r>
          </w:p>
          <w:p w14:paraId="7AAEA26C" w14:textId="664D59B7" w:rsidR="00264123" w:rsidRPr="005C76D9" w:rsidRDefault="00264123" w:rsidP="00264123">
            <w:pPr>
              <w:pStyle w:val="Header"/>
              <w:tabs>
                <w:tab w:val="left" w:pos="567"/>
                <w:tab w:val="left" w:pos="1134"/>
                <w:tab w:val="right" w:pos="9356"/>
              </w:tabs>
              <w:jc w:val="both"/>
              <w:rPr>
                <w:lang w:val="en-US"/>
              </w:rPr>
            </w:pPr>
            <w:r w:rsidRPr="005C76D9">
              <w:rPr>
                <w:lang w:val="en-US"/>
              </w:rPr>
              <w:t>OR</w:t>
            </w:r>
          </w:p>
          <w:p w14:paraId="189A00D3" w14:textId="3F2067AC" w:rsidR="00264123" w:rsidRPr="005C76D9" w:rsidRDefault="00264123" w:rsidP="00264123">
            <w:pPr>
              <w:pStyle w:val="Header"/>
              <w:tabs>
                <w:tab w:val="left" w:pos="567"/>
                <w:tab w:val="left" w:pos="1134"/>
                <w:tab w:val="right" w:pos="9356"/>
              </w:tabs>
              <w:jc w:val="both"/>
              <w:rPr>
                <w:lang w:val="en-US"/>
              </w:rPr>
            </w:pPr>
          </w:p>
          <w:p w14:paraId="671E4E3B" w14:textId="34C14A4E" w:rsidR="00264123" w:rsidRPr="005C76D9" w:rsidRDefault="00264123" w:rsidP="00264123">
            <w:pPr>
              <w:pStyle w:val="Header"/>
              <w:tabs>
                <w:tab w:val="left" w:pos="567"/>
                <w:tab w:val="left" w:pos="1134"/>
                <w:tab w:val="right" w:pos="9356"/>
              </w:tabs>
              <w:jc w:val="both"/>
              <w:rPr>
                <w:lang w:val="en-US"/>
              </w:rPr>
            </w:pPr>
            <w:r w:rsidRPr="005C76D9">
              <w:rPr>
                <w:b/>
                <w:lang w:val="en-US"/>
              </w:rPr>
              <w:t>M1</w:t>
            </w:r>
            <w:r w:rsidRPr="005C76D9">
              <w:rPr>
                <w:lang w:val="en-US"/>
              </w:rPr>
              <w:t xml:space="preserve"> for 3.3 × 10</w:t>
            </w:r>
            <w:r w:rsidRPr="005C76D9">
              <w:rPr>
                <w:vertAlign w:val="superscript"/>
                <w:lang w:val="en-US"/>
              </w:rPr>
              <w:t>−6</w:t>
            </w:r>
            <w:r w:rsidRPr="005C76D9">
              <w:rPr>
                <w:lang w:val="en-US"/>
              </w:rPr>
              <w:t xml:space="preserve"> × 1.5 × 10</w:t>
            </w:r>
            <w:r w:rsidR="00936E14">
              <w:rPr>
                <w:vertAlign w:val="superscript"/>
                <w:lang w:val="en-US"/>
              </w:rPr>
              <w:t>9</w:t>
            </w:r>
            <w:r w:rsidRPr="005C76D9">
              <w:rPr>
                <w:lang w:val="en-US"/>
              </w:rPr>
              <w:t xml:space="preserve"> </w:t>
            </w:r>
            <w:r w:rsidR="003B0C4D" w:rsidRPr="001022AF">
              <w:rPr>
                <w:lang w:val="en-US"/>
              </w:rPr>
              <w:t>oe</w:t>
            </w:r>
            <w:r w:rsidR="003B0C4D">
              <w:rPr>
                <w:lang w:val="en-US"/>
              </w:rPr>
              <w:t xml:space="preserve"> </w:t>
            </w:r>
            <w:r w:rsidRPr="005C76D9">
              <w:rPr>
                <w:lang w:val="en-US"/>
              </w:rPr>
              <w:t xml:space="preserve">soi </w:t>
            </w:r>
            <w:r>
              <w:rPr>
                <w:lang w:val="en-US"/>
              </w:rPr>
              <w:t xml:space="preserve">by </w:t>
            </w:r>
            <w:r w:rsidRPr="005C76D9">
              <w:rPr>
                <w:lang w:val="en-US"/>
              </w:rPr>
              <w:t>figs 495</w:t>
            </w:r>
          </w:p>
          <w:p w14:paraId="10AC1463" w14:textId="7216C86F" w:rsidR="00264123" w:rsidRPr="005C76D9" w:rsidRDefault="00264123" w:rsidP="00264123">
            <w:pPr>
              <w:pStyle w:val="Header"/>
              <w:tabs>
                <w:tab w:val="left" w:pos="567"/>
                <w:tab w:val="left" w:pos="1134"/>
                <w:tab w:val="right" w:pos="9356"/>
              </w:tabs>
              <w:jc w:val="both"/>
              <w:rPr>
                <w:lang w:val="en-US"/>
              </w:rPr>
            </w:pPr>
            <w:r w:rsidRPr="005C76D9">
              <w:rPr>
                <w:lang w:val="en-US"/>
              </w:rPr>
              <w:t>and</w:t>
            </w:r>
            <w:r w:rsidRPr="005C76D9">
              <w:rPr>
                <w:lang w:val="en-US"/>
              </w:rPr>
              <w:br/>
            </w:r>
            <w:r w:rsidRPr="005C76D9">
              <w:rPr>
                <w:b/>
                <w:bCs/>
                <w:lang w:val="en-US"/>
              </w:rPr>
              <w:t>M1FT</w:t>
            </w:r>
            <w:r w:rsidRPr="005C76D9">
              <w:rPr>
                <w:lang w:val="en-US"/>
              </w:rPr>
              <w:t xml:space="preserve"> for (</w:t>
            </w:r>
            <w:r w:rsidRPr="005C76D9">
              <w:rPr>
                <w:i/>
                <w:iCs/>
                <w:lang w:val="en-US"/>
              </w:rPr>
              <w:t>their</w:t>
            </w:r>
            <w:r w:rsidRPr="005C76D9">
              <w:rPr>
                <w:lang w:val="en-US"/>
              </w:rPr>
              <w:t xml:space="preserve"> 495</w:t>
            </w:r>
            <w:r w:rsidR="00936E14">
              <w:rPr>
                <w:lang w:val="en-US"/>
              </w:rPr>
              <w:t>0</w:t>
            </w:r>
            <w:r w:rsidRPr="005C76D9">
              <w:rPr>
                <w:lang w:val="en-US"/>
              </w:rPr>
              <w:t xml:space="preserve"> ÷ 60) </w:t>
            </w:r>
          </w:p>
          <w:p w14:paraId="3496E378" w14:textId="6CCD54CA" w:rsidR="00264123" w:rsidRPr="005C76D9" w:rsidRDefault="00264123" w:rsidP="00264123">
            <w:pPr>
              <w:pStyle w:val="Header"/>
              <w:tabs>
                <w:tab w:val="left" w:pos="567"/>
                <w:tab w:val="left" w:pos="1134"/>
                <w:tab w:val="right" w:pos="9356"/>
              </w:tabs>
            </w:pPr>
          </w:p>
        </w:tc>
        <w:tc>
          <w:tcPr>
            <w:tcW w:w="1050" w:type="pct"/>
            <w:shd w:val="clear" w:color="auto" w:fill="auto"/>
          </w:tcPr>
          <w:p w14:paraId="14F064A1" w14:textId="77777777" w:rsidR="00264123" w:rsidRPr="00101B10" w:rsidRDefault="00264123" w:rsidP="00264123"/>
          <w:p w14:paraId="3A90B594" w14:textId="77777777" w:rsidR="001504B8" w:rsidRPr="00101B10" w:rsidRDefault="001504B8" w:rsidP="00264123"/>
          <w:p w14:paraId="04242B22" w14:textId="77777777" w:rsidR="001504B8" w:rsidRPr="00101B10" w:rsidRDefault="001504B8" w:rsidP="00264123"/>
          <w:p w14:paraId="1F292A56" w14:textId="77777777" w:rsidR="001504B8" w:rsidRPr="00101B10" w:rsidRDefault="001504B8" w:rsidP="00264123"/>
          <w:p w14:paraId="716D981E" w14:textId="6918D312" w:rsidR="001504B8" w:rsidRPr="00101B10" w:rsidRDefault="001504B8" w:rsidP="00264123"/>
          <w:p w14:paraId="786657DD" w14:textId="77777777" w:rsidR="00CC7EFB" w:rsidRPr="00101B10" w:rsidRDefault="00CC7EFB" w:rsidP="00264123"/>
          <w:p w14:paraId="65B8DE29" w14:textId="4A454D62" w:rsidR="001504B8" w:rsidRPr="001022AF" w:rsidRDefault="003B0C4D" w:rsidP="00264123">
            <w:r w:rsidRPr="001022AF">
              <w:t>e</w:t>
            </w:r>
            <w:r w:rsidR="00CC7EFB">
              <w:t>.</w:t>
            </w:r>
            <w:r w:rsidR="001504B8" w:rsidRPr="001022AF">
              <w:t>g</w:t>
            </w:r>
            <w:r w:rsidR="00CC7EFB">
              <w:t>.</w:t>
            </w:r>
            <w:r w:rsidRPr="001022AF">
              <w:t xml:space="preserve"> </w:t>
            </w:r>
            <w:r w:rsidR="001504B8" w:rsidRPr="001022AF">
              <w:t xml:space="preserve"> </w:t>
            </w:r>
            <m:oMath>
              <m:f>
                <m:fPr>
                  <m:ctrlPr>
                    <w:rPr>
                      <w:rFonts w:ascii="Cambria Math" w:hAnsi="Cambria Math"/>
                      <w:i/>
                    </w:rPr>
                  </m:ctrlPr>
                </m:fPr>
                <m:num>
                  <m:r>
                    <m:rPr>
                      <m:nor/>
                    </m:rPr>
                    <m:t>1.5 ×</m:t>
                  </m:r>
                  <m:sSup>
                    <m:sSupPr>
                      <m:ctrlPr>
                        <w:rPr>
                          <w:rFonts w:ascii="Cambria Math" w:hAnsi="Cambria Math"/>
                          <w:i/>
                        </w:rPr>
                      </m:ctrlPr>
                    </m:sSupPr>
                    <m:e>
                      <m:r>
                        <m:rPr>
                          <m:nor/>
                        </m:rPr>
                        <m:t>10</m:t>
                      </m:r>
                    </m:e>
                    <m:sup>
                      <m:r>
                        <m:rPr>
                          <m:nor/>
                        </m:rPr>
                        <m:t>9</m:t>
                      </m:r>
                    </m:sup>
                  </m:sSup>
                  <m:r>
                    <m:rPr>
                      <m:nor/>
                    </m:rPr>
                    <m:t xml:space="preserve"> </m:t>
                  </m:r>
                </m:num>
                <m:den>
                  <m:r>
                    <m:rPr>
                      <m:nor/>
                    </m:rPr>
                    <m:t>303030[.3…]</m:t>
                  </m:r>
                </m:den>
              </m:f>
            </m:oMath>
          </w:p>
          <w:p w14:paraId="42CC040F" w14:textId="1EF11525" w:rsidR="001504B8" w:rsidRPr="001022AF" w:rsidRDefault="001504B8" w:rsidP="00264123">
            <w:pPr>
              <w:rPr>
                <w:i/>
                <w:iCs/>
              </w:rPr>
            </w:pPr>
          </w:p>
          <w:p w14:paraId="21C4DF52" w14:textId="77777777" w:rsidR="009A5664" w:rsidRPr="001022AF" w:rsidRDefault="009A5664" w:rsidP="00264123">
            <w:pPr>
              <w:rPr>
                <w:i/>
                <w:iCs/>
              </w:rPr>
            </w:pPr>
          </w:p>
          <w:p w14:paraId="03551EDC" w14:textId="339AED4E" w:rsidR="001504B8" w:rsidRPr="001022AF" w:rsidRDefault="001504B8" w:rsidP="00264123">
            <w:r w:rsidRPr="001022AF">
              <w:rPr>
                <w:i/>
                <w:iCs/>
              </w:rPr>
              <w:t>their</w:t>
            </w:r>
            <w:r w:rsidRPr="001022AF">
              <w:t xml:space="preserve"> 495</w:t>
            </w:r>
            <w:r w:rsidR="00936E14">
              <w:t>0</w:t>
            </w:r>
            <w:r w:rsidRPr="001022AF">
              <w:t xml:space="preserve"> from attempt at</w:t>
            </w:r>
            <w:r w:rsidR="009A5664" w:rsidRPr="001022AF">
              <w:t xml:space="preserve"> a correct M1 expression</w:t>
            </w:r>
            <w:r w:rsidRPr="001022AF">
              <w:t xml:space="preserve"> </w:t>
            </w:r>
          </w:p>
          <w:p w14:paraId="19D33EF0" w14:textId="77777777" w:rsidR="001504B8" w:rsidRDefault="001504B8" w:rsidP="00264123"/>
          <w:p w14:paraId="39357E12" w14:textId="738D967D" w:rsidR="001504B8" w:rsidRPr="005C76D9" w:rsidRDefault="001504B8" w:rsidP="001826A5"/>
        </w:tc>
      </w:tr>
      <w:tr w:rsidR="00234FC3" w14:paraId="67DA69C1" w14:textId="77777777" w:rsidTr="00F2313C">
        <w:trPr>
          <w:cantSplit/>
        </w:trPr>
        <w:tc>
          <w:tcPr>
            <w:tcW w:w="170" w:type="pct"/>
            <w:shd w:val="clear" w:color="auto" w:fill="auto"/>
          </w:tcPr>
          <w:p w14:paraId="0ECE23D1" w14:textId="55C66422" w:rsidR="00264123" w:rsidRDefault="00264123" w:rsidP="00264123">
            <w:pPr>
              <w:jc w:val="center"/>
              <w:rPr>
                <w:b/>
              </w:rPr>
            </w:pPr>
            <w:r>
              <w:rPr>
                <w:b/>
              </w:rPr>
              <w:lastRenderedPageBreak/>
              <w:t>4</w:t>
            </w:r>
          </w:p>
        </w:tc>
        <w:tc>
          <w:tcPr>
            <w:tcW w:w="208" w:type="pct"/>
            <w:shd w:val="clear" w:color="auto" w:fill="auto"/>
          </w:tcPr>
          <w:p w14:paraId="1540C35F" w14:textId="36FC49B7" w:rsidR="00264123" w:rsidRDefault="00264123" w:rsidP="00264123">
            <w:pPr>
              <w:rPr>
                <w:b/>
              </w:rPr>
            </w:pPr>
          </w:p>
        </w:tc>
        <w:tc>
          <w:tcPr>
            <w:tcW w:w="215" w:type="pct"/>
            <w:shd w:val="clear" w:color="auto" w:fill="auto"/>
          </w:tcPr>
          <w:p w14:paraId="7093E10F" w14:textId="77777777" w:rsidR="00264123" w:rsidRPr="00486ECA" w:rsidRDefault="00264123" w:rsidP="00264123">
            <w:pPr>
              <w:rPr>
                <w:b/>
              </w:rPr>
            </w:pPr>
          </w:p>
        </w:tc>
        <w:tc>
          <w:tcPr>
            <w:tcW w:w="1880" w:type="pct"/>
            <w:shd w:val="clear" w:color="auto" w:fill="auto"/>
          </w:tcPr>
          <w:p w14:paraId="742DFC93" w14:textId="3D344185" w:rsidR="00264123" w:rsidRDefault="00936E14" w:rsidP="00264123">
            <w:pPr>
              <w:tabs>
                <w:tab w:val="left" w:pos="567"/>
                <w:tab w:val="left" w:pos="1418"/>
                <w:tab w:val="left" w:pos="1701"/>
              </w:tabs>
            </w:pPr>
            <w:r>
              <w:t>2</w:t>
            </w:r>
            <w:r w:rsidR="00264123">
              <w:t xml:space="preserve">    and    </w:t>
            </w:r>
            <w:r>
              <w:t>12</w:t>
            </w:r>
            <w:r w:rsidR="00264123">
              <w:t xml:space="preserve">  nfww</w:t>
            </w:r>
          </w:p>
        </w:tc>
        <w:tc>
          <w:tcPr>
            <w:tcW w:w="293" w:type="pct"/>
            <w:shd w:val="clear" w:color="auto" w:fill="auto"/>
          </w:tcPr>
          <w:p w14:paraId="233F849F" w14:textId="30A25BD0" w:rsidR="00264123" w:rsidRDefault="00264123" w:rsidP="00264123">
            <w:pPr>
              <w:jc w:val="center"/>
              <w:rPr>
                <w:b/>
                <w:color w:val="000000"/>
              </w:rPr>
            </w:pPr>
            <w:r>
              <w:rPr>
                <w:b/>
                <w:color w:val="000000"/>
              </w:rPr>
              <w:t>4</w:t>
            </w:r>
          </w:p>
        </w:tc>
        <w:tc>
          <w:tcPr>
            <w:tcW w:w="1184" w:type="pct"/>
            <w:shd w:val="clear" w:color="auto" w:fill="auto"/>
          </w:tcPr>
          <w:p w14:paraId="250872B7" w14:textId="484D4427" w:rsidR="00241BD3" w:rsidRPr="001022AF" w:rsidRDefault="00241BD3" w:rsidP="00264123">
            <w:pPr>
              <w:tabs>
                <w:tab w:val="left" w:pos="567"/>
                <w:tab w:val="left" w:pos="1418"/>
                <w:tab w:val="left" w:pos="1701"/>
              </w:tabs>
              <w:rPr>
                <w:b/>
              </w:rPr>
            </w:pPr>
            <w:r w:rsidRPr="001022AF">
              <w:rPr>
                <w:b/>
              </w:rPr>
              <w:t>B3</w:t>
            </w:r>
            <w:r w:rsidR="00895FC6" w:rsidRPr="001022AF">
              <w:rPr>
                <w:b/>
              </w:rPr>
              <w:t xml:space="preserve"> </w:t>
            </w:r>
            <m:oMath>
              <m:f>
                <m:fPr>
                  <m:ctrlPr>
                    <w:rPr>
                      <w:rFonts w:ascii="Cambria Math" w:hAnsi="Cambria Math"/>
                      <w:bCs/>
                      <w:i/>
                      <w:sz w:val="24"/>
                      <w:szCs w:val="24"/>
                    </w:rPr>
                  </m:ctrlPr>
                </m:fPr>
                <m:num>
                  <m:r>
                    <m:rPr>
                      <m:nor/>
                    </m:rPr>
                    <w:rPr>
                      <w:bCs/>
                      <w:sz w:val="24"/>
                      <w:szCs w:val="24"/>
                    </w:rPr>
                    <m:t>9</m:t>
                  </m:r>
                  <m:sSup>
                    <m:sSupPr>
                      <m:ctrlPr>
                        <w:rPr>
                          <w:rFonts w:ascii="Cambria Math" w:hAnsi="Cambria Math"/>
                          <w:bCs/>
                          <w:i/>
                          <w:sz w:val="24"/>
                          <w:szCs w:val="24"/>
                        </w:rPr>
                      </m:ctrlPr>
                    </m:sSupPr>
                    <m:e>
                      <m:r>
                        <m:rPr>
                          <m:nor/>
                        </m:rPr>
                        <w:rPr>
                          <w:bCs/>
                          <w:i/>
                          <w:iCs/>
                          <w:sz w:val="24"/>
                          <w:szCs w:val="24"/>
                        </w:rPr>
                        <m:t>a</m:t>
                      </m:r>
                    </m:e>
                    <m:sup>
                      <m:r>
                        <m:rPr>
                          <m:nor/>
                        </m:rPr>
                        <w:rPr>
                          <w:bCs/>
                          <w:sz w:val="24"/>
                          <w:szCs w:val="24"/>
                        </w:rPr>
                        <m:t>2</m:t>
                      </m:r>
                    </m:sup>
                  </m:sSup>
                  <m:r>
                    <m:rPr>
                      <m:nor/>
                    </m:rPr>
                    <w:rPr>
                      <w:rFonts w:ascii="Cambria Math"/>
                      <w:bCs/>
                      <w:sz w:val="24"/>
                      <w:szCs w:val="24"/>
                    </w:rPr>
                    <m:t xml:space="preserve"> </m:t>
                  </m:r>
                  <m:r>
                    <m:rPr>
                      <m:nor/>
                    </m:rPr>
                    <w:rPr>
                      <w:bCs/>
                      <w:sz w:val="24"/>
                      <w:szCs w:val="24"/>
                    </w:rPr>
                    <m:t>×</m:t>
                  </m:r>
                  <m:r>
                    <m:rPr>
                      <m:nor/>
                    </m:rPr>
                    <w:rPr>
                      <w:rFonts w:ascii="Cambria Math"/>
                      <w:bCs/>
                      <w:sz w:val="24"/>
                      <w:szCs w:val="24"/>
                    </w:rPr>
                    <m:t xml:space="preserve"> </m:t>
                  </m:r>
                  <m:sSup>
                    <m:sSupPr>
                      <m:ctrlPr>
                        <w:rPr>
                          <w:rFonts w:ascii="Cambria Math" w:hAnsi="Cambria Math"/>
                          <w:bCs/>
                          <w:i/>
                          <w:sz w:val="24"/>
                          <w:szCs w:val="24"/>
                        </w:rPr>
                      </m:ctrlPr>
                    </m:sSupPr>
                    <m:e>
                      <m:r>
                        <m:rPr>
                          <m:nor/>
                        </m:rPr>
                        <w:rPr>
                          <w:bCs/>
                          <w:i/>
                          <w:iCs/>
                          <w:sz w:val="24"/>
                          <w:szCs w:val="24"/>
                        </w:rPr>
                        <m:t>a</m:t>
                      </m:r>
                    </m:e>
                    <m:sup>
                      <m:r>
                        <m:rPr>
                          <m:nor/>
                        </m:rPr>
                        <w:rPr>
                          <w:bCs/>
                          <w:sz w:val="24"/>
                          <w:szCs w:val="24"/>
                        </w:rPr>
                        <m:t>5</m:t>
                      </m:r>
                    </m:sup>
                  </m:sSup>
                </m:num>
                <m:den>
                  <m:sSup>
                    <m:sSupPr>
                      <m:ctrlPr>
                        <w:rPr>
                          <w:rFonts w:ascii="Cambria Math" w:hAnsi="Cambria Math"/>
                          <w:bCs/>
                          <w:i/>
                          <w:sz w:val="24"/>
                          <w:szCs w:val="24"/>
                        </w:rPr>
                      </m:ctrlPr>
                    </m:sSupPr>
                    <m:e>
                      <m:r>
                        <m:rPr>
                          <m:nor/>
                        </m:rPr>
                        <w:rPr>
                          <w:bCs/>
                          <w:sz w:val="24"/>
                          <w:szCs w:val="24"/>
                        </w:rPr>
                        <m:t>12</m:t>
                      </m:r>
                      <m:r>
                        <m:rPr>
                          <m:nor/>
                        </m:rPr>
                        <w:rPr>
                          <w:bCs/>
                          <w:i/>
                          <w:iCs/>
                          <w:sz w:val="24"/>
                          <w:szCs w:val="24"/>
                        </w:rPr>
                        <m:t>a</m:t>
                      </m:r>
                    </m:e>
                    <m:sup>
                      <m:r>
                        <m:rPr>
                          <m:nor/>
                        </m:rPr>
                        <w:rPr>
                          <w:bCs/>
                          <w:sz w:val="24"/>
                          <w:szCs w:val="24"/>
                        </w:rPr>
                        <m:t>3</m:t>
                      </m:r>
                    </m:sup>
                  </m:sSup>
                </m:den>
              </m:f>
              <m:r>
                <m:rPr>
                  <m:nor/>
                </m:rPr>
                <w:rPr>
                  <w:bCs/>
                  <w:sz w:val="24"/>
                  <w:szCs w:val="24"/>
                </w:rPr>
                <m:t>=</m:t>
              </m:r>
              <m:f>
                <m:fPr>
                  <m:ctrlPr>
                    <w:rPr>
                      <w:rFonts w:ascii="Cambria Math" w:hAnsi="Cambria Math"/>
                      <w:bCs/>
                      <w:i/>
                      <w:sz w:val="24"/>
                      <w:szCs w:val="24"/>
                    </w:rPr>
                  </m:ctrlPr>
                </m:fPr>
                <m:num>
                  <m:r>
                    <m:rPr>
                      <m:nor/>
                    </m:rPr>
                    <w:rPr>
                      <w:bCs/>
                      <w:sz w:val="24"/>
                      <w:szCs w:val="24"/>
                    </w:rPr>
                    <m:t>3</m:t>
                  </m:r>
                  <m:sSup>
                    <m:sSupPr>
                      <m:ctrlPr>
                        <w:rPr>
                          <w:rFonts w:ascii="Cambria Math" w:hAnsi="Cambria Math"/>
                          <w:bCs/>
                          <w:i/>
                          <w:sz w:val="24"/>
                          <w:szCs w:val="24"/>
                        </w:rPr>
                      </m:ctrlPr>
                    </m:sSupPr>
                    <m:e>
                      <m:r>
                        <m:rPr>
                          <m:nor/>
                        </m:rPr>
                        <w:rPr>
                          <w:bCs/>
                          <w:i/>
                          <w:iCs/>
                          <w:sz w:val="24"/>
                          <w:szCs w:val="24"/>
                        </w:rPr>
                        <m:t>a</m:t>
                      </m:r>
                    </m:e>
                    <m:sup>
                      <m:r>
                        <m:rPr>
                          <m:nor/>
                        </m:rPr>
                        <w:rPr>
                          <w:bCs/>
                          <w:sz w:val="24"/>
                          <w:szCs w:val="24"/>
                        </w:rPr>
                        <m:t>4</m:t>
                      </m:r>
                    </m:sup>
                  </m:sSup>
                </m:num>
                <m:den>
                  <m:r>
                    <m:rPr>
                      <m:nor/>
                    </m:rPr>
                    <w:rPr>
                      <w:bCs/>
                      <w:sz w:val="24"/>
                      <w:szCs w:val="24"/>
                    </w:rPr>
                    <m:t>4</m:t>
                  </m:r>
                </m:den>
              </m:f>
            </m:oMath>
          </w:p>
          <w:p w14:paraId="35FBC4B7" w14:textId="16B67561" w:rsidR="00241BD3" w:rsidRPr="001022AF" w:rsidRDefault="00241BD3" w:rsidP="00264123">
            <w:pPr>
              <w:tabs>
                <w:tab w:val="left" w:pos="567"/>
                <w:tab w:val="left" w:pos="1418"/>
                <w:tab w:val="left" w:pos="1701"/>
              </w:tabs>
              <w:rPr>
                <w:b/>
              </w:rPr>
            </w:pPr>
          </w:p>
          <w:p w14:paraId="70C1B5FE" w14:textId="273701E5" w:rsidR="00241BD3" w:rsidRPr="001022AF" w:rsidRDefault="00241BD3" w:rsidP="00264123">
            <w:pPr>
              <w:tabs>
                <w:tab w:val="left" w:pos="567"/>
                <w:tab w:val="left" w:pos="1418"/>
                <w:tab w:val="left" w:pos="1701"/>
              </w:tabs>
              <w:rPr>
                <w:bCs/>
              </w:rPr>
            </w:pPr>
            <w:r w:rsidRPr="001022AF">
              <w:rPr>
                <w:bCs/>
              </w:rPr>
              <w:t>OR</w:t>
            </w:r>
          </w:p>
          <w:p w14:paraId="4E43A9FB" w14:textId="77777777" w:rsidR="00241BD3" w:rsidRPr="001022AF" w:rsidRDefault="00241BD3" w:rsidP="00264123">
            <w:pPr>
              <w:tabs>
                <w:tab w:val="left" w:pos="567"/>
                <w:tab w:val="left" w:pos="1418"/>
                <w:tab w:val="left" w:pos="1701"/>
              </w:tabs>
              <w:rPr>
                <w:b/>
              </w:rPr>
            </w:pPr>
          </w:p>
          <w:p w14:paraId="2932BB13" w14:textId="77777777" w:rsidR="00241BD3" w:rsidRPr="001022AF" w:rsidRDefault="00241BD3" w:rsidP="00264123">
            <w:pPr>
              <w:tabs>
                <w:tab w:val="left" w:pos="567"/>
                <w:tab w:val="left" w:pos="1418"/>
                <w:tab w:val="left" w:pos="1701"/>
              </w:tabs>
              <w:rPr>
                <w:b/>
              </w:rPr>
            </w:pPr>
          </w:p>
          <w:p w14:paraId="735E064F" w14:textId="1F7C4AA7" w:rsidR="00264123" w:rsidRPr="001022AF" w:rsidRDefault="00264123" w:rsidP="00264123">
            <w:pPr>
              <w:tabs>
                <w:tab w:val="left" w:pos="567"/>
                <w:tab w:val="left" w:pos="1418"/>
                <w:tab w:val="left" w:pos="1701"/>
              </w:tabs>
              <w:rPr>
                <w:bCs/>
              </w:rPr>
            </w:pPr>
            <w:r w:rsidRPr="001022AF">
              <w:rPr>
                <w:b/>
              </w:rPr>
              <w:t xml:space="preserve">B2 </w:t>
            </w:r>
            <w:r w:rsidRPr="001022AF">
              <w:rPr>
                <w:bCs/>
              </w:rPr>
              <w:t xml:space="preserve">for </w:t>
            </w:r>
            <w:r w:rsidRPr="001022AF">
              <w:rPr>
                <w:bCs/>
                <w:i/>
                <w:iCs/>
              </w:rPr>
              <w:t>k</w:t>
            </w:r>
            <w:r w:rsidRPr="001022AF">
              <w:rPr>
                <w:bCs/>
              </w:rPr>
              <w:t xml:space="preserve"> = </w:t>
            </w:r>
            <w:r w:rsidR="00D66D74">
              <w:rPr>
                <w:bCs/>
              </w:rPr>
              <w:t>2</w:t>
            </w:r>
            <w:r w:rsidRPr="001022AF">
              <w:rPr>
                <w:bCs/>
              </w:rPr>
              <w:t xml:space="preserve">  </w:t>
            </w:r>
          </w:p>
          <w:p w14:paraId="4BA9EA0E" w14:textId="77777777" w:rsidR="001022AF" w:rsidRDefault="001022AF" w:rsidP="00264123">
            <w:pPr>
              <w:tabs>
                <w:tab w:val="left" w:pos="567"/>
                <w:tab w:val="left" w:pos="1418"/>
                <w:tab w:val="left" w:pos="1701"/>
              </w:tabs>
              <w:rPr>
                <w:bCs/>
              </w:rPr>
            </w:pPr>
          </w:p>
          <w:p w14:paraId="7924F6F6" w14:textId="0DF358FF" w:rsidR="00264123" w:rsidRPr="001022AF" w:rsidRDefault="00192F0D" w:rsidP="00264123">
            <w:pPr>
              <w:tabs>
                <w:tab w:val="left" w:pos="567"/>
                <w:tab w:val="left" w:pos="1418"/>
                <w:tab w:val="left" w:pos="1701"/>
              </w:tabs>
              <w:rPr>
                <w:bCs/>
              </w:rPr>
            </w:pPr>
            <w:r w:rsidRPr="001022AF">
              <w:rPr>
                <w:bCs/>
              </w:rPr>
              <w:t>o</w:t>
            </w:r>
            <w:r w:rsidR="00264123" w:rsidRPr="001022AF">
              <w:rPr>
                <w:bCs/>
              </w:rPr>
              <w:t>r</w:t>
            </w:r>
          </w:p>
          <w:p w14:paraId="56E5E596" w14:textId="5A69446D" w:rsidR="00BA6BDE" w:rsidRPr="001022AF" w:rsidRDefault="009B6A28" w:rsidP="00264123">
            <w:pPr>
              <w:tabs>
                <w:tab w:val="left" w:pos="567"/>
                <w:tab w:val="left" w:pos="1418"/>
                <w:tab w:val="left" w:pos="1701"/>
              </w:tabs>
              <w:rPr>
                <w:bCs/>
              </w:rPr>
            </w:pPr>
            <w:r w:rsidRPr="001022AF">
              <w:rPr>
                <w:b/>
              </w:rPr>
              <w:t>M1</w:t>
            </w:r>
            <w:r w:rsidRPr="001022AF">
              <w:rPr>
                <w:bCs/>
              </w:rPr>
              <w:t xml:space="preserve"> </w:t>
            </w:r>
            <w:r w:rsidR="00BA6BDE" w:rsidRPr="001022AF">
              <w:rPr>
                <w:bCs/>
              </w:rPr>
              <w:t>any correct simplification of</w:t>
            </w:r>
            <w:r w:rsidR="006A4A4E">
              <w:rPr>
                <w:bCs/>
              </w:rPr>
              <w:t xml:space="preserve"> </w:t>
            </w:r>
            <m:oMath>
              <m:r>
                <w:rPr>
                  <w:rFonts w:ascii="Cambria Math" w:hAnsi="Cambria Math"/>
                  <w:sz w:val="24"/>
                  <w:szCs w:val="24"/>
                </w:rPr>
                <m:t xml:space="preserve"> </m:t>
              </m:r>
              <m:f>
                <m:fPr>
                  <m:ctrlPr>
                    <w:rPr>
                      <w:rFonts w:ascii="Cambria Math" w:hAnsi="Cambria Math"/>
                      <w:bCs/>
                      <w:i/>
                      <w:sz w:val="24"/>
                      <w:szCs w:val="24"/>
                    </w:rPr>
                  </m:ctrlPr>
                </m:fPr>
                <m:num>
                  <m:sSup>
                    <m:sSupPr>
                      <m:ctrlPr>
                        <w:rPr>
                          <w:rFonts w:ascii="Cambria Math" w:hAnsi="Cambria Math"/>
                          <w:bCs/>
                          <w:i/>
                          <w:sz w:val="24"/>
                          <w:szCs w:val="24"/>
                        </w:rPr>
                      </m:ctrlPr>
                    </m:sSupPr>
                    <m:e>
                      <m:r>
                        <m:rPr>
                          <m:nor/>
                        </m:rPr>
                        <w:rPr>
                          <w:i/>
                          <w:iCs/>
                          <w:sz w:val="24"/>
                          <w:szCs w:val="24"/>
                        </w:rPr>
                        <m:t>a</m:t>
                      </m:r>
                    </m:e>
                    <m:sup>
                      <m:r>
                        <m:rPr>
                          <m:nor/>
                        </m:rPr>
                        <w:rPr>
                          <w:i/>
                          <w:iCs/>
                          <w:sz w:val="24"/>
                          <w:szCs w:val="24"/>
                        </w:rPr>
                        <m:t>k</m:t>
                      </m:r>
                    </m:sup>
                  </m:sSup>
                  <m:r>
                    <m:rPr>
                      <m:nor/>
                    </m:rPr>
                    <w:rPr>
                      <w:rFonts w:ascii="Cambria Math"/>
                      <w:sz w:val="24"/>
                      <w:szCs w:val="24"/>
                    </w:rPr>
                    <m:t xml:space="preserve"> </m:t>
                  </m:r>
                  <m:r>
                    <m:rPr>
                      <m:nor/>
                    </m:rPr>
                    <w:rPr>
                      <w:sz w:val="24"/>
                      <w:szCs w:val="24"/>
                    </w:rPr>
                    <m:t>×</m:t>
                  </m:r>
                  <m:r>
                    <m:rPr>
                      <m:nor/>
                    </m:rPr>
                    <w:rPr>
                      <w:rFonts w:ascii="Cambria Math"/>
                      <w:sz w:val="24"/>
                      <w:szCs w:val="24"/>
                    </w:rPr>
                    <m:t xml:space="preserve"> </m:t>
                  </m:r>
                  <m:sSup>
                    <m:sSupPr>
                      <m:ctrlPr>
                        <w:rPr>
                          <w:rFonts w:ascii="Cambria Math" w:hAnsi="Cambria Math"/>
                          <w:bCs/>
                          <w:i/>
                          <w:sz w:val="24"/>
                          <w:szCs w:val="24"/>
                        </w:rPr>
                      </m:ctrlPr>
                    </m:sSupPr>
                    <m:e>
                      <m:r>
                        <m:rPr>
                          <m:nor/>
                        </m:rPr>
                        <w:rPr>
                          <w:i/>
                          <w:iCs/>
                          <w:sz w:val="24"/>
                          <w:szCs w:val="24"/>
                        </w:rPr>
                        <m:t>a</m:t>
                      </m:r>
                    </m:e>
                    <m:sup>
                      <m:r>
                        <m:rPr>
                          <m:nor/>
                        </m:rPr>
                        <w:rPr>
                          <w:sz w:val="24"/>
                          <w:szCs w:val="24"/>
                        </w:rPr>
                        <m:t>5</m:t>
                      </m:r>
                    </m:sup>
                  </m:sSup>
                </m:num>
                <m:den>
                  <m:sSup>
                    <m:sSupPr>
                      <m:ctrlPr>
                        <w:rPr>
                          <w:rFonts w:ascii="Cambria Math" w:hAnsi="Cambria Math"/>
                          <w:bCs/>
                          <w:i/>
                          <w:sz w:val="24"/>
                          <w:szCs w:val="24"/>
                        </w:rPr>
                      </m:ctrlPr>
                    </m:sSupPr>
                    <m:e>
                      <m:r>
                        <m:rPr>
                          <m:nor/>
                        </m:rPr>
                        <w:rPr>
                          <w:i/>
                          <w:iCs/>
                          <w:sz w:val="24"/>
                          <w:szCs w:val="24"/>
                        </w:rPr>
                        <m:t>a</m:t>
                      </m:r>
                    </m:e>
                    <m:sup>
                      <m:r>
                        <m:rPr>
                          <m:nor/>
                        </m:rPr>
                        <w:rPr>
                          <w:sz w:val="24"/>
                          <w:szCs w:val="24"/>
                        </w:rPr>
                        <m:t>3</m:t>
                      </m:r>
                    </m:sup>
                  </m:sSup>
                </m:den>
              </m:f>
            </m:oMath>
            <w:r w:rsidR="000E22D7" w:rsidRPr="001022AF">
              <w:rPr>
                <w:bCs/>
              </w:rPr>
              <w:t xml:space="preserve"> </w:t>
            </w:r>
            <w:r w:rsidR="006A4A4E">
              <w:rPr>
                <w:bCs/>
              </w:rPr>
              <w:t xml:space="preserve">= </w:t>
            </w:r>
            <w:r w:rsidR="000E22D7" w:rsidRPr="001022AF">
              <w:rPr>
                <w:bCs/>
                <w:i/>
                <w:iCs/>
              </w:rPr>
              <w:t>a</w:t>
            </w:r>
            <w:r w:rsidR="00D66D74">
              <w:rPr>
                <w:bCs/>
                <w:vertAlign w:val="superscript"/>
              </w:rPr>
              <w:t>4</w:t>
            </w:r>
          </w:p>
          <w:p w14:paraId="08237B16" w14:textId="58C6E247" w:rsidR="00BA6BDE" w:rsidRPr="001022AF" w:rsidRDefault="00D053D8" w:rsidP="00264123">
            <w:pPr>
              <w:tabs>
                <w:tab w:val="left" w:pos="567"/>
                <w:tab w:val="left" w:pos="1418"/>
                <w:tab w:val="left" w:pos="1701"/>
              </w:tabs>
              <w:rPr>
                <w:bCs/>
              </w:rPr>
            </w:pPr>
            <w:r w:rsidRPr="001022AF">
              <w:rPr>
                <w:bCs/>
              </w:rPr>
              <w:t>e</w:t>
            </w:r>
            <w:r w:rsidR="006A4A4E">
              <w:rPr>
                <w:bCs/>
              </w:rPr>
              <w:t>.</w:t>
            </w:r>
            <w:r w:rsidRPr="001022AF">
              <w:rPr>
                <w:bCs/>
              </w:rPr>
              <w:t>g</w:t>
            </w:r>
            <w:r w:rsidR="006A4A4E">
              <w:rPr>
                <w:bCs/>
              </w:rPr>
              <w:t>.</w:t>
            </w:r>
          </w:p>
          <w:p w14:paraId="3C977717" w14:textId="02BF9505" w:rsidR="00D053D8" w:rsidRPr="001022AF" w:rsidRDefault="00D053D8" w:rsidP="00264123">
            <w:pPr>
              <w:tabs>
                <w:tab w:val="left" w:pos="567"/>
                <w:tab w:val="left" w:pos="1418"/>
                <w:tab w:val="left" w:pos="1701"/>
              </w:tabs>
              <w:rPr>
                <w:bCs/>
              </w:rPr>
            </w:pPr>
            <w:r w:rsidRPr="001022AF">
              <w:rPr>
                <w:bCs/>
              </w:rPr>
              <w:t xml:space="preserve"> </w:t>
            </w:r>
            <w:r w:rsidR="009B6A28" w:rsidRPr="001022AF">
              <w:rPr>
                <w:bCs/>
              </w:rPr>
              <w:t xml:space="preserve"> </w:t>
            </w:r>
            <w:r w:rsidRPr="001022AF">
              <w:rPr>
                <w:bCs/>
              </w:rPr>
              <w:t>[</w:t>
            </w:r>
            <w:r w:rsidR="009B6A28" w:rsidRPr="001022AF">
              <w:rPr>
                <w:bCs/>
                <w:i/>
                <w:iCs/>
              </w:rPr>
              <w:t>a</w:t>
            </w:r>
            <w:r w:rsidR="009B6A28" w:rsidRPr="001022AF">
              <w:rPr>
                <w:bCs/>
                <w:i/>
                <w:iCs/>
                <w:vertAlign w:val="superscript"/>
              </w:rPr>
              <w:t>k</w:t>
            </w:r>
            <w:r w:rsidR="009B6A28" w:rsidRPr="001022AF">
              <w:rPr>
                <w:bCs/>
              </w:rPr>
              <w:t xml:space="preserve"> ×</w:t>
            </w:r>
            <w:r w:rsidRPr="001022AF">
              <w:rPr>
                <w:bCs/>
              </w:rPr>
              <w:t>]</w:t>
            </w:r>
            <w:r w:rsidR="009B6A28" w:rsidRPr="001022AF">
              <w:rPr>
                <w:bCs/>
              </w:rPr>
              <w:t xml:space="preserve"> </w:t>
            </w:r>
            <w:r w:rsidR="009B6A28" w:rsidRPr="001022AF">
              <w:rPr>
                <w:bCs/>
                <w:i/>
                <w:iCs/>
              </w:rPr>
              <w:t>a</w:t>
            </w:r>
            <w:r w:rsidR="00D66D74">
              <w:rPr>
                <w:bCs/>
                <w:vertAlign w:val="superscript"/>
              </w:rPr>
              <w:t>2</w:t>
            </w:r>
            <w:r w:rsidR="009B6A28" w:rsidRPr="001022AF">
              <w:rPr>
                <w:bCs/>
              </w:rPr>
              <w:t xml:space="preserve"> </w:t>
            </w:r>
            <w:r w:rsidRPr="001022AF">
              <w:rPr>
                <w:bCs/>
              </w:rPr>
              <w:t>[</w:t>
            </w:r>
            <w:r w:rsidR="009B6A28" w:rsidRPr="001022AF">
              <w:rPr>
                <w:bCs/>
              </w:rPr>
              <w:t xml:space="preserve">= </w:t>
            </w:r>
            <w:r w:rsidR="009B6A28" w:rsidRPr="001022AF">
              <w:rPr>
                <w:bCs/>
                <w:i/>
                <w:iCs/>
              </w:rPr>
              <w:t>a</w:t>
            </w:r>
            <w:r w:rsidR="00D66D74">
              <w:rPr>
                <w:bCs/>
                <w:vertAlign w:val="superscript"/>
              </w:rPr>
              <w:t>4</w:t>
            </w:r>
            <w:r w:rsidRPr="001022AF">
              <w:rPr>
                <w:bCs/>
              </w:rPr>
              <w:t xml:space="preserve">] </w:t>
            </w:r>
            <w:r w:rsidR="009B6A28" w:rsidRPr="001022AF">
              <w:rPr>
                <w:bCs/>
              </w:rPr>
              <w:t xml:space="preserve">or </w:t>
            </w:r>
            <w:r w:rsidRPr="001022AF">
              <w:rPr>
                <w:bCs/>
              </w:rPr>
              <w:t>[</w:t>
            </w:r>
            <w:r w:rsidR="009B6A28" w:rsidRPr="001022AF">
              <w:rPr>
                <w:bCs/>
                <w:i/>
                <w:iCs/>
              </w:rPr>
              <w:t>a</w:t>
            </w:r>
            <w:r w:rsidR="009B6A28" w:rsidRPr="001022AF">
              <w:rPr>
                <w:bCs/>
                <w:i/>
                <w:iCs/>
                <w:vertAlign w:val="superscript"/>
              </w:rPr>
              <w:t>k</w:t>
            </w:r>
            <w:r w:rsidR="009B6A28" w:rsidRPr="001022AF">
              <w:rPr>
                <w:bCs/>
              </w:rPr>
              <w:t xml:space="preserve"> × </w:t>
            </w:r>
            <w:r w:rsidR="009B6A28" w:rsidRPr="001022AF">
              <w:rPr>
                <w:bCs/>
                <w:i/>
                <w:iCs/>
              </w:rPr>
              <w:t>a</w:t>
            </w:r>
            <w:r w:rsidR="00D66D74">
              <w:rPr>
                <w:bCs/>
                <w:vertAlign w:val="superscript"/>
              </w:rPr>
              <w:t>5</w:t>
            </w:r>
            <w:r w:rsidR="009B6A28" w:rsidRPr="001022AF">
              <w:rPr>
                <w:bCs/>
              </w:rPr>
              <w:t xml:space="preserve"> =</w:t>
            </w:r>
            <w:r w:rsidRPr="001022AF">
              <w:rPr>
                <w:bCs/>
              </w:rPr>
              <w:t>]</w:t>
            </w:r>
            <w:r w:rsidR="009B6A28" w:rsidRPr="001022AF">
              <w:rPr>
                <w:bCs/>
              </w:rPr>
              <w:t xml:space="preserve"> </w:t>
            </w:r>
            <w:r w:rsidR="009B6A28" w:rsidRPr="001022AF">
              <w:rPr>
                <w:bCs/>
                <w:i/>
                <w:iCs/>
              </w:rPr>
              <w:t>a</w:t>
            </w:r>
            <w:r w:rsidR="00D66D74">
              <w:rPr>
                <w:bCs/>
                <w:vertAlign w:val="superscript"/>
              </w:rPr>
              <w:t>7</w:t>
            </w:r>
            <w:r w:rsidR="00BE4777" w:rsidRPr="001022AF">
              <w:rPr>
                <w:bCs/>
              </w:rPr>
              <w:t xml:space="preserve"> </w:t>
            </w:r>
            <w:r w:rsidR="00BE4777" w:rsidRPr="001022AF">
              <w:rPr>
                <w:bCs/>
              </w:rPr>
              <w:br/>
              <w:t xml:space="preserve">  </w:t>
            </w:r>
            <w:r w:rsidR="00BE4777" w:rsidRPr="001022AF">
              <w:rPr>
                <w:bCs/>
                <w:i/>
                <w:iCs/>
              </w:rPr>
              <w:t>a</w:t>
            </w:r>
            <w:r w:rsidR="00BE4777" w:rsidRPr="001022AF">
              <w:rPr>
                <w:bCs/>
                <w:i/>
                <w:iCs/>
                <w:vertAlign w:val="superscript"/>
              </w:rPr>
              <w:t>k</w:t>
            </w:r>
            <w:r w:rsidR="00BE4777" w:rsidRPr="001022AF">
              <w:rPr>
                <w:bCs/>
              </w:rPr>
              <w:t xml:space="preserve"> = </w:t>
            </w:r>
            <w:r w:rsidR="00BE4777" w:rsidRPr="001022AF">
              <w:rPr>
                <w:bCs/>
                <w:i/>
                <w:iCs/>
              </w:rPr>
              <w:t>a</w:t>
            </w:r>
            <w:r w:rsidR="00D66D74">
              <w:rPr>
                <w:bCs/>
                <w:vertAlign w:val="superscript"/>
              </w:rPr>
              <w:t>2</w:t>
            </w:r>
            <w:r w:rsidR="00BE4777" w:rsidRPr="001022AF">
              <w:rPr>
                <w:bCs/>
              </w:rPr>
              <w:t xml:space="preserve"> </w:t>
            </w:r>
            <w:r w:rsidR="00BE4777" w:rsidRPr="001022AF">
              <w:rPr>
                <w:bCs/>
              </w:rPr>
              <w:br/>
              <w:t xml:space="preserve"> </w:t>
            </w:r>
            <w:r w:rsidRPr="001022AF">
              <w:rPr>
                <w:bCs/>
              </w:rPr>
              <w:t xml:space="preserve"> </w:t>
            </w:r>
            <m:oMath>
              <m:f>
                <m:fPr>
                  <m:ctrlPr>
                    <w:rPr>
                      <w:rFonts w:ascii="Cambria Math" w:hAnsi="Cambria Math"/>
                      <w:bCs/>
                      <w:i/>
                    </w:rPr>
                  </m:ctrlPr>
                </m:fPr>
                <m:num>
                  <m:sSup>
                    <m:sSupPr>
                      <m:ctrlPr>
                        <w:rPr>
                          <w:rFonts w:ascii="Cambria Math" w:hAnsi="Cambria Math"/>
                          <w:bCs/>
                          <w:i/>
                        </w:rPr>
                      </m:ctrlPr>
                    </m:sSupPr>
                    <m:e>
                      <m:r>
                        <m:rPr>
                          <m:nor/>
                        </m:rPr>
                        <w:rPr>
                          <w:i/>
                          <w:iCs/>
                        </w:rPr>
                        <m:t>a</m:t>
                      </m:r>
                    </m:e>
                    <m:sup>
                      <m:r>
                        <m:rPr>
                          <m:nor/>
                        </m:rPr>
                        <w:rPr>
                          <w:i/>
                          <w:iCs/>
                        </w:rPr>
                        <m:t>k</m:t>
                      </m:r>
                      <m:r>
                        <m:rPr>
                          <m:nor/>
                        </m:rPr>
                        <w:rPr>
                          <w:rFonts w:ascii="Cambria Math"/>
                        </w:rPr>
                        <m:t xml:space="preserve"> </m:t>
                      </m:r>
                      <m:r>
                        <m:rPr>
                          <m:nor/>
                        </m:rPr>
                        <m:t>+</m:t>
                      </m:r>
                      <m:r>
                        <m:rPr>
                          <m:nor/>
                        </m:rPr>
                        <w:rPr>
                          <w:rFonts w:ascii="Cambria Math"/>
                        </w:rPr>
                        <m:t xml:space="preserve"> </m:t>
                      </m:r>
                      <m:r>
                        <m:rPr>
                          <m:nor/>
                        </m:rPr>
                        <m:t>5</m:t>
                      </m:r>
                    </m:sup>
                  </m:sSup>
                </m:num>
                <m:den>
                  <m:r>
                    <m:rPr>
                      <m:nor/>
                    </m:rPr>
                    <m:t>[</m:t>
                  </m:r>
                  <m:sSup>
                    <m:sSupPr>
                      <m:ctrlPr>
                        <w:rPr>
                          <w:rFonts w:ascii="Cambria Math" w:hAnsi="Cambria Math"/>
                          <w:bCs/>
                          <w:i/>
                        </w:rPr>
                      </m:ctrlPr>
                    </m:sSupPr>
                    <m:e>
                      <m:r>
                        <m:rPr>
                          <m:nor/>
                        </m:rPr>
                        <w:rPr>
                          <w:i/>
                          <w:iCs/>
                        </w:rPr>
                        <m:t>a</m:t>
                      </m:r>
                    </m:e>
                    <m:sup>
                      <m:r>
                        <m:rPr>
                          <m:nor/>
                        </m:rPr>
                        <m:t>3</m:t>
                      </m:r>
                    </m:sup>
                  </m:sSup>
                  <m:r>
                    <m:rPr>
                      <m:nor/>
                    </m:rPr>
                    <m:t>]</m:t>
                  </m:r>
                </m:den>
              </m:f>
              <m:r>
                <m:rPr>
                  <m:nor/>
                </m:rPr>
                <w:rPr>
                  <w:rFonts w:ascii="Cambria Math"/>
                </w:rPr>
                <m:t xml:space="preserve"> </m:t>
              </m:r>
              <m:r>
                <m:rPr>
                  <m:nor/>
                </m:rPr>
                <m:t>[=</m:t>
              </m:r>
              <m:sSup>
                <m:sSupPr>
                  <m:ctrlPr>
                    <w:rPr>
                      <w:rFonts w:ascii="Cambria Math" w:hAnsi="Cambria Math"/>
                      <w:bCs/>
                      <w:i/>
                    </w:rPr>
                  </m:ctrlPr>
                </m:sSupPr>
                <m:e>
                  <m:r>
                    <m:rPr>
                      <m:nor/>
                    </m:rPr>
                    <w:rPr>
                      <w:rFonts w:ascii="Cambria Math"/>
                    </w:rPr>
                    <m:t xml:space="preserve"> </m:t>
                  </m:r>
                  <m:r>
                    <m:rPr>
                      <m:nor/>
                    </m:rPr>
                    <w:rPr>
                      <w:i/>
                      <w:iCs/>
                    </w:rPr>
                    <m:t>a</m:t>
                  </m:r>
                </m:e>
                <m:sup>
                  <m:r>
                    <m:rPr>
                      <m:nor/>
                    </m:rPr>
                    <m:t>4</m:t>
                  </m:r>
                </m:sup>
              </m:sSup>
              <m:r>
                <m:rPr>
                  <m:nor/>
                </m:rPr>
                <m:t>]</m:t>
              </m:r>
            </m:oMath>
          </w:p>
          <w:p w14:paraId="1C445DAC" w14:textId="37A8F4EF" w:rsidR="00264123" w:rsidRPr="001022AF" w:rsidRDefault="00D053D8" w:rsidP="00264123">
            <w:pPr>
              <w:tabs>
                <w:tab w:val="left" w:pos="567"/>
                <w:tab w:val="left" w:pos="1418"/>
                <w:tab w:val="left" w:pos="1701"/>
              </w:tabs>
              <w:rPr>
                <w:bCs/>
              </w:rPr>
            </w:pPr>
            <w:r w:rsidRPr="001022AF">
              <w:rPr>
                <w:bCs/>
              </w:rPr>
              <w:t xml:space="preserve">  </w:t>
            </w:r>
            <w:r w:rsidR="00BE4777" w:rsidRPr="001022AF">
              <w:rPr>
                <w:bCs/>
                <w:i/>
                <w:iCs/>
              </w:rPr>
              <w:t>k</w:t>
            </w:r>
            <w:r w:rsidR="00BE4777" w:rsidRPr="001022AF">
              <w:rPr>
                <w:bCs/>
              </w:rPr>
              <w:t xml:space="preserve"> + </w:t>
            </w:r>
            <w:r w:rsidR="00D66D74">
              <w:rPr>
                <w:bCs/>
              </w:rPr>
              <w:t>5</w:t>
            </w:r>
            <w:r w:rsidR="00BE4777" w:rsidRPr="001022AF">
              <w:rPr>
                <w:bCs/>
              </w:rPr>
              <w:t xml:space="preserve"> – </w:t>
            </w:r>
            <w:r w:rsidR="00D66D74">
              <w:rPr>
                <w:bCs/>
              </w:rPr>
              <w:t>3</w:t>
            </w:r>
            <w:r w:rsidR="00BE4777" w:rsidRPr="001022AF">
              <w:rPr>
                <w:bCs/>
              </w:rPr>
              <w:t xml:space="preserve"> = </w:t>
            </w:r>
            <w:r w:rsidR="00D66D74">
              <w:rPr>
                <w:bCs/>
              </w:rPr>
              <w:t>4</w:t>
            </w:r>
            <w:r w:rsidR="009B6A28" w:rsidRPr="001022AF">
              <w:rPr>
                <w:bCs/>
              </w:rPr>
              <w:t xml:space="preserve"> </w:t>
            </w:r>
            <w:r w:rsidR="00BE4777" w:rsidRPr="001022AF">
              <w:rPr>
                <w:bCs/>
              </w:rPr>
              <w:t>oe</w:t>
            </w:r>
          </w:p>
          <w:p w14:paraId="088D1372" w14:textId="77777777" w:rsidR="00BE4777" w:rsidRPr="001022AF" w:rsidRDefault="00BE4777" w:rsidP="00264123">
            <w:pPr>
              <w:tabs>
                <w:tab w:val="left" w:pos="567"/>
                <w:tab w:val="left" w:pos="1418"/>
                <w:tab w:val="left" w:pos="1701"/>
              </w:tabs>
              <w:rPr>
                <w:bCs/>
              </w:rPr>
            </w:pPr>
          </w:p>
          <w:p w14:paraId="05CA5459" w14:textId="3AD4D760" w:rsidR="00264123" w:rsidRPr="001022AF" w:rsidRDefault="001022AF" w:rsidP="00264123">
            <w:pPr>
              <w:tabs>
                <w:tab w:val="left" w:pos="567"/>
                <w:tab w:val="left" w:pos="1418"/>
                <w:tab w:val="left" w:pos="1701"/>
              </w:tabs>
              <w:rPr>
                <w:bCs/>
              </w:rPr>
            </w:pPr>
            <w:r>
              <w:rPr>
                <w:bCs/>
              </w:rPr>
              <w:t>and</w:t>
            </w:r>
          </w:p>
          <w:p w14:paraId="3E128B09" w14:textId="77777777" w:rsidR="00264123" w:rsidRPr="001022AF" w:rsidRDefault="00264123" w:rsidP="00264123">
            <w:pPr>
              <w:tabs>
                <w:tab w:val="left" w:pos="567"/>
                <w:tab w:val="left" w:pos="1418"/>
                <w:tab w:val="left" w:pos="1701"/>
              </w:tabs>
              <w:rPr>
                <w:bCs/>
              </w:rPr>
            </w:pPr>
          </w:p>
          <w:p w14:paraId="686CB4A7" w14:textId="67C955DB" w:rsidR="00264123" w:rsidRPr="001022AF" w:rsidRDefault="00264123" w:rsidP="00264123">
            <w:pPr>
              <w:tabs>
                <w:tab w:val="left" w:pos="567"/>
                <w:tab w:val="left" w:pos="1418"/>
                <w:tab w:val="left" w:pos="1701"/>
              </w:tabs>
              <w:rPr>
                <w:bCs/>
              </w:rPr>
            </w:pPr>
            <w:r w:rsidRPr="001022AF">
              <w:rPr>
                <w:b/>
              </w:rPr>
              <w:t xml:space="preserve">B2 </w:t>
            </w:r>
            <w:r w:rsidRPr="001022AF">
              <w:rPr>
                <w:bCs/>
              </w:rPr>
              <w:t xml:space="preserve">for </w:t>
            </w:r>
            <w:r w:rsidRPr="001022AF">
              <w:rPr>
                <w:bCs/>
                <w:i/>
                <w:iCs/>
              </w:rPr>
              <w:t>m</w:t>
            </w:r>
            <w:r w:rsidRPr="001022AF">
              <w:rPr>
                <w:bCs/>
              </w:rPr>
              <w:t xml:space="preserve"> = </w:t>
            </w:r>
            <w:r w:rsidR="00D66D74">
              <w:rPr>
                <w:bCs/>
              </w:rPr>
              <w:t>12</w:t>
            </w:r>
          </w:p>
          <w:p w14:paraId="2D5B6973" w14:textId="77777777" w:rsidR="00264123" w:rsidRPr="001022AF" w:rsidRDefault="00264123" w:rsidP="00264123">
            <w:pPr>
              <w:tabs>
                <w:tab w:val="left" w:pos="567"/>
                <w:tab w:val="left" w:pos="1418"/>
                <w:tab w:val="left" w:pos="1701"/>
              </w:tabs>
              <w:rPr>
                <w:bCs/>
              </w:rPr>
            </w:pPr>
            <w:r w:rsidRPr="001022AF">
              <w:rPr>
                <w:bCs/>
              </w:rPr>
              <w:t>or</w:t>
            </w:r>
          </w:p>
          <w:p w14:paraId="26E92125" w14:textId="101C3ED2" w:rsidR="00264123" w:rsidRPr="001022AF" w:rsidRDefault="00264123" w:rsidP="00264123">
            <w:pPr>
              <w:tabs>
                <w:tab w:val="left" w:pos="567"/>
                <w:tab w:val="left" w:pos="1418"/>
                <w:tab w:val="left" w:pos="1701"/>
              </w:tabs>
              <w:rPr>
                <w:bCs/>
              </w:rPr>
            </w:pPr>
            <w:r w:rsidRPr="001022AF">
              <w:rPr>
                <w:b/>
              </w:rPr>
              <w:t>M1</w:t>
            </w:r>
            <w:r w:rsidRPr="001022AF">
              <w:rPr>
                <w:bCs/>
              </w:rPr>
              <w:t xml:space="preserve"> for </w:t>
            </w:r>
            <m:oMath>
              <m:f>
                <m:fPr>
                  <m:ctrlPr>
                    <w:rPr>
                      <w:rFonts w:ascii="Cambria Math" w:hAnsi="Cambria Math"/>
                      <w:bCs/>
                      <w:i/>
                      <w:sz w:val="24"/>
                      <w:szCs w:val="24"/>
                    </w:rPr>
                  </m:ctrlPr>
                </m:fPr>
                <m:num>
                  <m:r>
                    <m:rPr>
                      <m:nor/>
                    </m:rPr>
                    <w:rPr>
                      <w:sz w:val="24"/>
                      <w:szCs w:val="24"/>
                    </w:rPr>
                    <m:t>9</m:t>
                  </m:r>
                </m:num>
                <m:den>
                  <m:r>
                    <m:rPr>
                      <m:nor/>
                    </m:rPr>
                    <w:rPr>
                      <w:i/>
                      <w:iCs/>
                      <w:sz w:val="24"/>
                      <w:szCs w:val="24"/>
                    </w:rPr>
                    <m:t>m</m:t>
                  </m:r>
                </m:den>
              </m:f>
              <m:r>
                <m:rPr>
                  <m:nor/>
                </m:rPr>
                <w:rPr>
                  <w:sz w:val="24"/>
                  <w:szCs w:val="24"/>
                </w:rPr>
                <m:t>=</m:t>
              </m:r>
              <m:r>
                <w:rPr>
                  <w:rFonts w:ascii="Cambria Math" w:hAnsi="Cambria Math"/>
                  <w:sz w:val="24"/>
                  <w:szCs w:val="24"/>
                </w:rPr>
                <m:t xml:space="preserve"> </m:t>
              </m:r>
              <m:f>
                <m:fPr>
                  <m:ctrlPr>
                    <w:rPr>
                      <w:rFonts w:ascii="Cambria Math" w:hAnsi="Cambria Math"/>
                      <w:bCs/>
                      <w:i/>
                      <w:sz w:val="24"/>
                      <w:szCs w:val="24"/>
                    </w:rPr>
                  </m:ctrlPr>
                </m:fPr>
                <m:num>
                  <m:r>
                    <m:rPr>
                      <m:nor/>
                    </m:rPr>
                    <w:rPr>
                      <w:sz w:val="24"/>
                      <w:szCs w:val="24"/>
                    </w:rPr>
                    <m:t>3</m:t>
                  </m:r>
                </m:num>
                <m:den>
                  <m:r>
                    <m:rPr>
                      <m:nor/>
                    </m:rPr>
                    <w:rPr>
                      <w:sz w:val="24"/>
                      <w:szCs w:val="24"/>
                    </w:rPr>
                    <m:t>4</m:t>
                  </m:r>
                </m:den>
              </m:f>
            </m:oMath>
            <w:r w:rsidRPr="001022AF">
              <w:rPr>
                <w:bCs/>
              </w:rPr>
              <w:t xml:space="preserve">  oe</w:t>
            </w:r>
          </w:p>
          <w:p w14:paraId="58A93D0A" w14:textId="77777777" w:rsidR="00264123" w:rsidRPr="001022AF" w:rsidRDefault="00264123" w:rsidP="00264123">
            <w:pPr>
              <w:tabs>
                <w:tab w:val="left" w:pos="567"/>
                <w:tab w:val="left" w:pos="1418"/>
                <w:tab w:val="left" w:pos="1701"/>
              </w:tabs>
              <w:rPr>
                <w:bCs/>
              </w:rPr>
            </w:pPr>
          </w:p>
        </w:tc>
        <w:tc>
          <w:tcPr>
            <w:tcW w:w="1050" w:type="pct"/>
            <w:shd w:val="clear" w:color="auto" w:fill="auto"/>
          </w:tcPr>
          <w:p w14:paraId="6F97961A" w14:textId="7423F922" w:rsidR="00264123" w:rsidRPr="001022AF" w:rsidRDefault="00192F0D" w:rsidP="00264123">
            <w:r w:rsidRPr="001022AF">
              <w:t>Otherwise, c</w:t>
            </w:r>
            <w:r w:rsidR="00264123" w:rsidRPr="001022AF">
              <w:t>ondone embedded answers</w:t>
            </w:r>
            <w:r w:rsidRPr="001022AF">
              <w:t xml:space="preserve"> for</w:t>
            </w:r>
            <w:r w:rsidR="00EE405A" w:rsidRPr="001022AF">
              <w:rPr>
                <w:color w:val="00B0F0"/>
              </w:rPr>
              <w:t xml:space="preserve"> </w:t>
            </w:r>
            <w:r w:rsidR="00EE405A" w:rsidRPr="001022AF">
              <w:t xml:space="preserve">M </w:t>
            </w:r>
            <w:r w:rsidRPr="001022AF">
              <w:t>marks only</w:t>
            </w:r>
          </w:p>
          <w:p w14:paraId="3A4129EB" w14:textId="32D62B96" w:rsidR="009B6A28" w:rsidRDefault="009B6A28" w:rsidP="00264123"/>
          <w:p w14:paraId="5D52ECBC" w14:textId="5150E0EE" w:rsidR="00D67138" w:rsidRDefault="00D67138" w:rsidP="00264123"/>
          <w:p w14:paraId="26D1F53C" w14:textId="5FB9D26A" w:rsidR="00D67138" w:rsidRDefault="00D67138" w:rsidP="00264123"/>
          <w:p w14:paraId="76CA219E" w14:textId="4378A6EE" w:rsidR="00D67138" w:rsidRDefault="00D67138" w:rsidP="00264123"/>
          <w:p w14:paraId="06A8CE1C" w14:textId="77777777" w:rsidR="00D67138" w:rsidRPr="001022AF" w:rsidRDefault="00D67138" w:rsidP="00264123"/>
          <w:p w14:paraId="444A90BF" w14:textId="77777777" w:rsidR="003013F1" w:rsidRPr="001022AF" w:rsidRDefault="003013F1" w:rsidP="00264123"/>
          <w:p w14:paraId="3E6CD820" w14:textId="77777777" w:rsidR="003013F1" w:rsidRPr="001022AF" w:rsidRDefault="003013F1" w:rsidP="00264123">
            <w:r w:rsidRPr="001022AF">
              <w:rPr>
                <w:b/>
                <w:bCs/>
              </w:rPr>
              <w:t>M1</w:t>
            </w:r>
            <w:r w:rsidRPr="001022AF">
              <w:t xml:space="preserve"> applying correctly a law of indices</w:t>
            </w:r>
          </w:p>
          <w:p w14:paraId="6074B23B" w14:textId="193C6EA1" w:rsidR="00264123" w:rsidRPr="001022AF" w:rsidRDefault="00264123" w:rsidP="00264123">
            <w:r w:rsidRPr="001022AF">
              <w:t>May be seen within an attempt to simplify with other coefficients.</w:t>
            </w:r>
          </w:p>
          <w:p w14:paraId="0B9D54E7" w14:textId="2F970681" w:rsidR="00264123" w:rsidRPr="00101B10" w:rsidRDefault="00264123" w:rsidP="00264123"/>
          <w:p w14:paraId="52CA46AD" w14:textId="77777777" w:rsidR="003C60D5" w:rsidRPr="001022AF" w:rsidRDefault="003C60D5" w:rsidP="00264123"/>
          <w:p w14:paraId="6AB2BAF6" w14:textId="52968D74" w:rsidR="003C60D5" w:rsidRPr="001022AF" w:rsidRDefault="003C60D5" w:rsidP="00264123"/>
          <w:p w14:paraId="50750339" w14:textId="77777777" w:rsidR="001022AF" w:rsidRDefault="001022AF" w:rsidP="00264123"/>
          <w:p w14:paraId="6DC3C829" w14:textId="77777777" w:rsidR="001022AF" w:rsidRDefault="001022AF" w:rsidP="00264123"/>
          <w:p w14:paraId="38E3356A" w14:textId="77777777" w:rsidR="001022AF" w:rsidRDefault="001022AF" w:rsidP="00264123"/>
          <w:p w14:paraId="2B76B6D3" w14:textId="77777777" w:rsidR="001022AF" w:rsidRDefault="001022AF" w:rsidP="00264123"/>
          <w:p w14:paraId="20729C14" w14:textId="0E4C9FB1" w:rsidR="00264123" w:rsidRPr="0089604D" w:rsidRDefault="00264123" w:rsidP="00264123">
            <w:r w:rsidRPr="001022AF">
              <w:t>Allow [</w:t>
            </w:r>
            <w:r w:rsidRPr="001022AF">
              <w:rPr>
                <w:i/>
                <w:iCs/>
              </w:rPr>
              <w:t>m</w:t>
            </w:r>
            <w:r w:rsidRPr="001022AF">
              <w:t xml:space="preserve">] = </w:t>
            </w:r>
            <w:r w:rsidR="002D7007">
              <w:t>9</w:t>
            </w:r>
            <w:r w:rsidRPr="001022AF">
              <w:t xml:space="preserve"> × </w:t>
            </w:r>
            <w:r w:rsidR="002D7007">
              <w:t>4</w:t>
            </w:r>
            <w:r w:rsidRPr="001022AF">
              <w:t xml:space="preserve"> ÷ </w:t>
            </w:r>
            <w:r w:rsidR="002D7007">
              <w:t>3</w:t>
            </w:r>
          </w:p>
        </w:tc>
      </w:tr>
      <w:tr w:rsidR="00234FC3" w14:paraId="47CD5BE6" w14:textId="77777777" w:rsidTr="00F2313C">
        <w:trPr>
          <w:cantSplit/>
        </w:trPr>
        <w:tc>
          <w:tcPr>
            <w:tcW w:w="170" w:type="pct"/>
            <w:shd w:val="clear" w:color="auto" w:fill="auto"/>
          </w:tcPr>
          <w:p w14:paraId="2D0371BD" w14:textId="2C4B571B" w:rsidR="00264123" w:rsidRDefault="00264123" w:rsidP="00264123">
            <w:pPr>
              <w:jc w:val="center"/>
              <w:rPr>
                <w:b/>
              </w:rPr>
            </w:pPr>
            <w:r>
              <w:rPr>
                <w:b/>
              </w:rPr>
              <w:t>5</w:t>
            </w:r>
          </w:p>
        </w:tc>
        <w:tc>
          <w:tcPr>
            <w:tcW w:w="208" w:type="pct"/>
            <w:shd w:val="clear" w:color="auto" w:fill="auto"/>
          </w:tcPr>
          <w:p w14:paraId="782F3D18" w14:textId="77777777" w:rsidR="00264123" w:rsidRDefault="00264123" w:rsidP="00264123">
            <w:pPr>
              <w:rPr>
                <w:b/>
              </w:rPr>
            </w:pPr>
          </w:p>
        </w:tc>
        <w:tc>
          <w:tcPr>
            <w:tcW w:w="215" w:type="pct"/>
            <w:shd w:val="clear" w:color="auto" w:fill="auto"/>
          </w:tcPr>
          <w:p w14:paraId="4747AEF7" w14:textId="77777777" w:rsidR="00264123" w:rsidRPr="00486ECA" w:rsidRDefault="00264123" w:rsidP="00264123">
            <w:pPr>
              <w:rPr>
                <w:b/>
              </w:rPr>
            </w:pPr>
          </w:p>
        </w:tc>
        <w:tc>
          <w:tcPr>
            <w:tcW w:w="1880" w:type="pct"/>
            <w:shd w:val="clear" w:color="auto" w:fill="auto"/>
          </w:tcPr>
          <w:p w14:paraId="6F366540" w14:textId="0C9CB9DA" w:rsidR="00264123" w:rsidRDefault="00264123" w:rsidP="00264123">
            <w:pPr>
              <w:tabs>
                <w:tab w:val="left" w:pos="567"/>
                <w:tab w:val="left" w:pos="1418"/>
                <w:tab w:val="left" w:pos="1701"/>
              </w:tabs>
            </w:pPr>
            <w:r>
              <w:t>Yes     S</w:t>
            </w:r>
            <w:r w:rsidR="003D43A7">
              <w:t>AS</w:t>
            </w:r>
          </w:p>
          <w:p w14:paraId="7CAE7E69" w14:textId="73928595" w:rsidR="00264123" w:rsidRDefault="00264123" w:rsidP="00264123">
            <w:pPr>
              <w:tabs>
                <w:tab w:val="left" w:pos="567"/>
                <w:tab w:val="left" w:pos="1418"/>
                <w:tab w:val="left" w:pos="1701"/>
              </w:tabs>
            </w:pPr>
            <w:r>
              <w:t xml:space="preserve">Yes     </w:t>
            </w:r>
            <w:r w:rsidR="003D43A7">
              <w:t>RHS</w:t>
            </w:r>
          </w:p>
          <w:p w14:paraId="24100D47" w14:textId="0BCF082D" w:rsidR="00264123" w:rsidRDefault="00264123" w:rsidP="00264123">
            <w:pPr>
              <w:tabs>
                <w:tab w:val="left" w:pos="567"/>
                <w:tab w:val="left" w:pos="1418"/>
                <w:tab w:val="left" w:pos="1701"/>
              </w:tabs>
            </w:pPr>
            <w:r>
              <w:t xml:space="preserve">No      </w:t>
            </w:r>
          </w:p>
        </w:tc>
        <w:tc>
          <w:tcPr>
            <w:tcW w:w="293" w:type="pct"/>
            <w:shd w:val="clear" w:color="auto" w:fill="auto"/>
          </w:tcPr>
          <w:p w14:paraId="16DA2494" w14:textId="3B7C89C4" w:rsidR="00264123" w:rsidRDefault="00264123" w:rsidP="00264123">
            <w:pPr>
              <w:jc w:val="center"/>
              <w:rPr>
                <w:b/>
                <w:color w:val="000000"/>
              </w:rPr>
            </w:pPr>
            <w:r>
              <w:rPr>
                <w:b/>
                <w:color w:val="000000"/>
              </w:rPr>
              <w:t>3</w:t>
            </w:r>
          </w:p>
        </w:tc>
        <w:tc>
          <w:tcPr>
            <w:tcW w:w="1184" w:type="pct"/>
            <w:shd w:val="clear" w:color="auto" w:fill="auto"/>
          </w:tcPr>
          <w:p w14:paraId="736E6A60" w14:textId="77777777" w:rsidR="00264123" w:rsidRDefault="00264123" w:rsidP="00264123">
            <w:pPr>
              <w:tabs>
                <w:tab w:val="left" w:pos="567"/>
                <w:tab w:val="left" w:pos="1418"/>
                <w:tab w:val="left" w:pos="1701"/>
              </w:tabs>
              <w:rPr>
                <w:bCs/>
              </w:rPr>
            </w:pPr>
            <w:r>
              <w:rPr>
                <w:b/>
              </w:rPr>
              <w:t xml:space="preserve">B2 </w:t>
            </w:r>
            <w:r w:rsidRPr="008715E3">
              <w:rPr>
                <w:bCs/>
              </w:rPr>
              <w:t xml:space="preserve">for </w:t>
            </w:r>
            <w:r>
              <w:rPr>
                <w:bCs/>
              </w:rPr>
              <w:t>two correct</w:t>
            </w:r>
            <w:r w:rsidRPr="008715E3">
              <w:rPr>
                <w:bCs/>
              </w:rPr>
              <w:t xml:space="preserve"> row</w:t>
            </w:r>
            <w:r>
              <w:rPr>
                <w:bCs/>
              </w:rPr>
              <w:t>s</w:t>
            </w:r>
          </w:p>
          <w:p w14:paraId="70CCA076" w14:textId="0D9B9880" w:rsidR="00264123" w:rsidRDefault="00264123" w:rsidP="00264123">
            <w:pPr>
              <w:tabs>
                <w:tab w:val="left" w:pos="567"/>
                <w:tab w:val="left" w:pos="1418"/>
                <w:tab w:val="left" w:pos="1701"/>
              </w:tabs>
            </w:pPr>
            <w:r>
              <w:t>or</w:t>
            </w:r>
            <w:r>
              <w:br/>
            </w:r>
            <w:r w:rsidRPr="008715E3">
              <w:rPr>
                <w:b/>
                <w:bCs/>
              </w:rPr>
              <w:t>B1</w:t>
            </w:r>
            <w:r>
              <w:t xml:space="preserve"> for one correct row</w:t>
            </w:r>
          </w:p>
          <w:p w14:paraId="49B9F5B1" w14:textId="72884504" w:rsidR="00264123" w:rsidRDefault="00264123" w:rsidP="00AA1F80">
            <w:pPr>
              <w:tabs>
                <w:tab w:val="left" w:pos="567"/>
                <w:tab w:val="left" w:pos="1418"/>
                <w:tab w:val="left" w:pos="1701"/>
              </w:tabs>
              <w:rPr>
                <w:b/>
              </w:rPr>
            </w:pPr>
          </w:p>
        </w:tc>
        <w:tc>
          <w:tcPr>
            <w:tcW w:w="1050" w:type="pct"/>
            <w:shd w:val="clear" w:color="auto" w:fill="auto"/>
          </w:tcPr>
          <w:p w14:paraId="585873A2" w14:textId="0EF251B0" w:rsidR="00264123" w:rsidRPr="001022AF" w:rsidRDefault="00C21AEB" w:rsidP="00264123">
            <w:r w:rsidRPr="001022AF">
              <w:t>Accept ticks and crosses</w:t>
            </w:r>
          </w:p>
          <w:p w14:paraId="749A41FE" w14:textId="77777777" w:rsidR="00264123" w:rsidRDefault="00264123" w:rsidP="00264123"/>
          <w:p w14:paraId="7E135C6A" w14:textId="39875745" w:rsidR="00264123" w:rsidRDefault="00264123" w:rsidP="00264123">
            <w:r>
              <w:t>For “No” ignore reason</w:t>
            </w:r>
          </w:p>
        </w:tc>
      </w:tr>
      <w:tr w:rsidR="000541B6" w14:paraId="11DFD156" w14:textId="77777777" w:rsidTr="00F2313C">
        <w:trPr>
          <w:cantSplit/>
        </w:trPr>
        <w:tc>
          <w:tcPr>
            <w:tcW w:w="170" w:type="pct"/>
            <w:shd w:val="clear" w:color="auto" w:fill="BFBFBF"/>
          </w:tcPr>
          <w:p w14:paraId="4117FDAF" w14:textId="62CD19DE" w:rsidR="000541B6" w:rsidRPr="00486ECA" w:rsidRDefault="000541B6" w:rsidP="000541B6">
            <w:pPr>
              <w:jc w:val="center"/>
              <w:rPr>
                <w:b/>
              </w:rPr>
            </w:pPr>
            <w:r>
              <w:rPr>
                <w:b/>
              </w:rPr>
              <w:t>6</w:t>
            </w:r>
          </w:p>
        </w:tc>
        <w:tc>
          <w:tcPr>
            <w:tcW w:w="208" w:type="pct"/>
            <w:shd w:val="clear" w:color="auto" w:fill="auto"/>
          </w:tcPr>
          <w:p w14:paraId="506C03FB" w14:textId="77777777" w:rsidR="000541B6" w:rsidRDefault="000541B6" w:rsidP="000541B6">
            <w:pPr>
              <w:rPr>
                <w:b/>
              </w:rPr>
            </w:pPr>
            <w:r>
              <w:rPr>
                <w:b/>
              </w:rPr>
              <w:t>(a)</w:t>
            </w:r>
          </w:p>
        </w:tc>
        <w:tc>
          <w:tcPr>
            <w:tcW w:w="215" w:type="pct"/>
            <w:shd w:val="clear" w:color="auto" w:fill="auto"/>
          </w:tcPr>
          <w:p w14:paraId="5AE1931E" w14:textId="77777777" w:rsidR="000541B6" w:rsidRPr="00486ECA" w:rsidRDefault="000541B6" w:rsidP="000541B6">
            <w:pPr>
              <w:rPr>
                <w:b/>
              </w:rPr>
            </w:pPr>
          </w:p>
        </w:tc>
        <w:tc>
          <w:tcPr>
            <w:tcW w:w="1880" w:type="pct"/>
            <w:shd w:val="clear" w:color="auto" w:fill="auto"/>
          </w:tcPr>
          <w:p w14:paraId="0B4FE615" w14:textId="77777777" w:rsidR="000541B6" w:rsidRPr="00C255ED" w:rsidRDefault="000541B6" w:rsidP="000541B6">
            <w:pPr>
              <w:tabs>
                <w:tab w:val="left" w:pos="567"/>
                <w:tab w:val="left" w:pos="1418"/>
                <w:tab w:val="left" w:pos="1701"/>
              </w:tabs>
            </w:pPr>
            <w:r>
              <w:t>375</w:t>
            </w:r>
          </w:p>
          <w:p w14:paraId="15F59E27" w14:textId="3F5F1562" w:rsidR="000541B6" w:rsidRPr="003028E1" w:rsidRDefault="000541B6" w:rsidP="000541B6">
            <w:pPr>
              <w:tabs>
                <w:tab w:val="left" w:pos="567"/>
                <w:tab w:val="left" w:pos="1418"/>
                <w:tab w:val="left" w:pos="1701"/>
              </w:tabs>
            </w:pPr>
          </w:p>
        </w:tc>
        <w:tc>
          <w:tcPr>
            <w:tcW w:w="293" w:type="pct"/>
            <w:shd w:val="clear" w:color="auto" w:fill="auto"/>
          </w:tcPr>
          <w:p w14:paraId="0AC0FF82" w14:textId="447DD25E" w:rsidR="000541B6" w:rsidRPr="0027505B" w:rsidRDefault="000541B6" w:rsidP="000541B6">
            <w:pPr>
              <w:jc w:val="center"/>
              <w:rPr>
                <w:b/>
                <w:color w:val="000000"/>
              </w:rPr>
            </w:pPr>
            <w:r w:rsidRPr="00C255ED">
              <w:rPr>
                <w:b/>
              </w:rPr>
              <w:t>2</w:t>
            </w:r>
          </w:p>
        </w:tc>
        <w:tc>
          <w:tcPr>
            <w:tcW w:w="1184" w:type="pct"/>
            <w:shd w:val="clear" w:color="auto" w:fill="auto"/>
          </w:tcPr>
          <w:p w14:paraId="2916E0B1" w14:textId="4A18E9CD" w:rsidR="000541B6" w:rsidRPr="007341E1" w:rsidRDefault="000541B6" w:rsidP="000541B6">
            <w:pPr>
              <w:pStyle w:val="Header"/>
              <w:tabs>
                <w:tab w:val="left" w:pos="567"/>
                <w:tab w:val="left" w:pos="1134"/>
                <w:tab w:val="right" w:pos="9356"/>
              </w:tabs>
              <w:jc w:val="both"/>
            </w:pPr>
            <w:r w:rsidRPr="00C255ED">
              <w:rPr>
                <w:b/>
                <w:bCs/>
              </w:rPr>
              <w:t>M1</w:t>
            </w:r>
            <w:r w:rsidRPr="00C255ED">
              <w:t xml:space="preserve"> for 6</w:t>
            </w:r>
            <w:r>
              <w:t>75</w:t>
            </w:r>
            <w:r w:rsidRPr="00C255ED">
              <w:t xml:space="preserve"> ÷ 1.</w:t>
            </w:r>
            <w:r>
              <w:t>8</w:t>
            </w:r>
            <w:r w:rsidRPr="00C255ED">
              <w:t>[0] oe</w:t>
            </w:r>
          </w:p>
        </w:tc>
        <w:tc>
          <w:tcPr>
            <w:tcW w:w="1050" w:type="pct"/>
            <w:shd w:val="clear" w:color="auto" w:fill="auto"/>
          </w:tcPr>
          <w:p w14:paraId="6DB69E32" w14:textId="064C6064" w:rsidR="000541B6" w:rsidRPr="007341E1" w:rsidRDefault="000541B6" w:rsidP="000541B6"/>
        </w:tc>
      </w:tr>
      <w:tr w:rsidR="000541B6" w14:paraId="2940EE87" w14:textId="77777777" w:rsidTr="00F2313C">
        <w:trPr>
          <w:cantSplit/>
        </w:trPr>
        <w:tc>
          <w:tcPr>
            <w:tcW w:w="170" w:type="pct"/>
            <w:shd w:val="clear" w:color="auto" w:fill="BFBFBF"/>
          </w:tcPr>
          <w:p w14:paraId="526E9CBE" w14:textId="77777777" w:rsidR="000541B6" w:rsidRPr="00486ECA" w:rsidRDefault="000541B6" w:rsidP="000541B6">
            <w:pPr>
              <w:jc w:val="center"/>
              <w:rPr>
                <w:b/>
              </w:rPr>
            </w:pPr>
          </w:p>
        </w:tc>
        <w:tc>
          <w:tcPr>
            <w:tcW w:w="208" w:type="pct"/>
            <w:shd w:val="clear" w:color="auto" w:fill="auto"/>
          </w:tcPr>
          <w:p w14:paraId="78801051" w14:textId="77777777" w:rsidR="000541B6" w:rsidRDefault="000541B6" w:rsidP="000541B6">
            <w:pPr>
              <w:rPr>
                <w:b/>
              </w:rPr>
            </w:pPr>
            <w:r>
              <w:rPr>
                <w:b/>
              </w:rPr>
              <w:t>(b)</w:t>
            </w:r>
          </w:p>
        </w:tc>
        <w:tc>
          <w:tcPr>
            <w:tcW w:w="215" w:type="pct"/>
            <w:shd w:val="clear" w:color="auto" w:fill="auto"/>
          </w:tcPr>
          <w:p w14:paraId="63FEF7D2" w14:textId="77777777" w:rsidR="000541B6" w:rsidRPr="00486ECA" w:rsidRDefault="000541B6" w:rsidP="000541B6">
            <w:pPr>
              <w:rPr>
                <w:b/>
              </w:rPr>
            </w:pPr>
          </w:p>
        </w:tc>
        <w:tc>
          <w:tcPr>
            <w:tcW w:w="1880" w:type="pct"/>
            <w:shd w:val="clear" w:color="auto" w:fill="auto"/>
          </w:tcPr>
          <w:p w14:paraId="38CE34D7" w14:textId="77777777" w:rsidR="000541B6" w:rsidRPr="00C255ED" w:rsidRDefault="000541B6" w:rsidP="000541B6">
            <w:pPr>
              <w:tabs>
                <w:tab w:val="left" w:pos="567"/>
                <w:tab w:val="left" w:pos="1418"/>
                <w:tab w:val="left" w:pos="1701"/>
              </w:tabs>
              <w:rPr>
                <w:vertAlign w:val="superscript"/>
              </w:rPr>
            </w:pPr>
            <w:r w:rsidRPr="00C255ED">
              <w:t>1</w:t>
            </w:r>
            <w:r>
              <w:t>8</w:t>
            </w:r>
            <w:r w:rsidRPr="00C255ED">
              <w:t>00 or 1.</w:t>
            </w:r>
            <w:r>
              <w:t>8</w:t>
            </w:r>
            <w:r w:rsidRPr="00C255ED">
              <w:t xml:space="preserve"> </w:t>
            </w:r>
            <w:r w:rsidRPr="00C255ED">
              <w:sym w:font="Symbol" w:char="F0B4"/>
            </w:r>
            <w:r w:rsidRPr="00C255ED">
              <w:t xml:space="preserve"> 10</w:t>
            </w:r>
            <w:r w:rsidRPr="00C255ED">
              <w:rPr>
                <w:vertAlign w:val="superscript"/>
              </w:rPr>
              <w:t>3</w:t>
            </w:r>
          </w:p>
          <w:p w14:paraId="1C68BD09" w14:textId="1C401EF7" w:rsidR="000541B6" w:rsidRPr="007341E1" w:rsidRDefault="000541B6" w:rsidP="000541B6">
            <w:pPr>
              <w:tabs>
                <w:tab w:val="left" w:pos="567"/>
                <w:tab w:val="left" w:pos="1418"/>
                <w:tab w:val="left" w:pos="1701"/>
              </w:tabs>
            </w:pPr>
          </w:p>
        </w:tc>
        <w:tc>
          <w:tcPr>
            <w:tcW w:w="293" w:type="pct"/>
            <w:shd w:val="clear" w:color="auto" w:fill="auto"/>
          </w:tcPr>
          <w:p w14:paraId="7928BAFD" w14:textId="4C30644B" w:rsidR="000541B6" w:rsidRPr="0027505B" w:rsidRDefault="000541B6" w:rsidP="000541B6">
            <w:pPr>
              <w:jc w:val="center"/>
              <w:rPr>
                <w:b/>
                <w:color w:val="000000"/>
              </w:rPr>
            </w:pPr>
            <w:r w:rsidRPr="00C255ED">
              <w:rPr>
                <w:b/>
              </w:rPr>
              <w:t>1</w:t>
            </w:r>
          </w:p>
        </w:tc>
        <w:tc>
          <w:tcPr>
            <w:tcW w:w="1184" w:type="pct"/>
            <w:shd w:val="clear" w:color="auto" w:fill="auto"/>
          </w:tcPr>
          <w:p w14:paraId="2A9A6902" w14:textId="77777777" w:rsidR="000541B6" w:rsidRPr="00114853" w:rsidRDefault="000541B6" w:rsidP="000541B6">
            <w:pPr>
              <w:tabs>
                <w:tab w:val="left" w:pos="567"/>
                <w:tab w:val="left" w:pos="1134"/>
                <w:tab w:val="left" w:pos="1701"/>
              </w:tabs>
            </w:pPr>
          </w:p>
        </w:tc>
        <w:tc>
          <w:tcPr>
            <w:tcW w:w="1050" w:type="pct"/>
            <w:shd w:val="clear" w:color="auto" w:fill="auto"/>
          </w:tcPr>
          <w:p w14:paraId="00BB3730" w14:textId="37BE5AD9" w:rsidR="000541B6" w:rsidRPr="007341E1" w:rsidRDefault="000541B6" w:rsidP="000541B6">
            <w:pPr>
              <w:rPr>
                <w:highlight w:val="yellow"/>
              </w:rPr>
            </w:pPr>
          </w:p>
        </w:tc>
      </w:tr>
      <w:tr w:rsidR="000541B6" w14:paraId="47AEFE76" w14:textId="77777777" w:rsidTr="00F2313C">
        <w:trPr>
          <w:cantSplit/>
          <w:trHeight w:val="2099"/>
        </w:trPr>
        <w:tc>
          <w:tcPr>
            <w:tcW w:w="170" w:type="pct"/>
            <w:shd w:val="clear" w:color="auto" w:fill="BFBFBF"/>
          </w:tcPr>
          <w:p w14:paraId="3B0B6C77" w14:textId="79398F6C" w:rsidR="000541B6" w:rsidRDefault="000541B6" w:rsidP="000541B6">
            <w:pPr>
              <w:jc w:val="center"/>
              <w:rPr>
                <w:b/>
              </w:rPr>
            </w:pPr>
            <w:r>
              <w:rPr>
                <w:b/>
              </w:rPr>
              <w:lastRenderedPageBreak/>
              <w:t>7</w:t>
            </w:r>
          </w:p>
        </w:tc>
        <w:tc>
          <w:tcPr>
            <w:tcW w:w="208" w:type="pct"/>
            <w:shd w:val="clear" w:color="auto" w:fill="auto"/>
          </w:tcPr>
          <w:p w14:paraId="404CD1C8" w14:textId="77777777" w:rsidR="000541B6" w:rsidRDefault="000541B6" w:rsidP="000541B6">
            <w:pPr>
              <w:rPr>
                <w:b/>
              </w:rPr>
            </w:pPr>
            <w:r>
              <w:rPr>
                <w:b/>
              </w:rPr>
              <w:t>(a)</w:t>
            </w:r>
          </w:p>
        </w:tc>
        <w:tc>
          <w:tcPr>
            <w:tcW w:w="215" w:type="pct"/>
            <w:shd w:val="clear" w:color="auto" w:fill="auto"/>
          </w:tcPr>
          <w:p w14:paraId="5E18BED2" w14:textId="77777777" w:rsidR="000541B6" w:rsidRPr="00486ECA" w:rsidRDefault="000541B6" w:rsidP="000541B6">
            <w:pPr>
              <w:rPr>
                <w:b/>
              </w:rPr>
            </w:pPr>
          </w:p>
        </w:tc>
        <w:tc>
          <w:tcPr>
            <w:tcW w:w="1880" w:type="pct"/>
            <w:shd w:val="clear" w:color="auto" w:fill="auto"/>
          </w:tcPr>
          <w:p w14:paraId="098AF5FF" w14:textId="77777777" w:rsidR="000541B6" w:rsidRPr="00C255ED" w:rsidRDefault="000541B6" w:rsidP="000541B6">
            <w:pPr>
              <w:tabs>
                <w:tab w:val="left" w:pos="567"/>
                <w:tab w:val="left" w:pos="1418"/>
                <w:tab w:val="left" w:pos="1701"/>
              </w:tabs>
            </w:pPr>
            <w:r w:rsidRPr="00C255ED">
              <w:rPr>
                <w:i/>
              </w:rPr>
              <w:t>x</w:t>
            </w:r>
            <w:r w:rsidRPr="00C255ED">
              <w:rPr>
                <w:vertAlign w:val="superscript"/>
              </w:rPr>
              <w:t>2</w:t>
            </w:r>
            <w:r w:rsidRPr="00C255ED">
              <w:t xml:space="preserve"> + [1]</w:t>
            </w:r>
            <w:r w:rsidRPr="00C255ED">
              <w:rPr>
                <w:i/>
              </w:rPr>
              <w:t>x</w:t>
            </w:r>
            <w:r w:rsidRPr="00C255ED">
              <w:t xml:space="preserve"> – </w:t>
            </w:r>
            <w:r>
              <w:t>3</w:t>
            </w:r>
            <w:r w:rsidRPr="00C255ED">
              <w:t>0 final answer</w:t>
            </w:r>
          </w:p>
          <w:p w14:paraId="76EAF192" w14:textId="53F2AF07" w:rsidR="000541B6" w:rsidRPr="00B10F9D" w:rsidRDefault="000541B6" w:rsidP="000541B6">
            <w:pPr>
              <w:tabs>
                <w:tab w:val="left" w:pos="567"/>
                <w:tab w:val="left" w:pos="1418"/>
                <w:tab w:val="left" w:pos="1701"/>
              </w:tabs>
            </w:pPr>
          </w:p>
        </w:tc>
        <w:tc>
          <w:tcPr>
            <w:tcW w:w="293" w:type="pct"/>
            <w:shd w:val="clear" w:color="auto" w:fill="auto"/>
          </w:tcPr>
          <w:p w14:paraId="2E425F42" w14:textId="69000375" w:rsidR="000541B6" w:rsidRPr="0027505B" w:rsidRDefault="000541B6" w:rsidP="000541B6">
            <w:pPr>
              <w:jc w:val="center"/>
              <w:rPr>
                <w:b/>
                <w:color w:val="000000"/>
              </w:rPr>
            </w:pPr>
            <w:r w:rsidRPr="00C255ED">
              <w:rPr>
                <w:b/>
              </w:rPr>
              <w:t>2</w:t>
            </w:r>
          </w:p>
        </w:tc>
        <w:tc>
          <w:tcPr>
            <w:tcW w:w="1184" w:type="pct"/>
            <w:shd w:val="clear" w:color="auto" w:fill="auto"/>
          </w:tcPr>
          <w:p w14:paraId="409197D7" w14:textId="77777777" w:rsidR="000541B6" w:rsidRPr="00C255ED" w:rsidRDefault="000541B6" w:rsidP="000541B6">
            <w:pPr>
              <w:tabs>
                <w:tab w:val="left" w:pos="567"/>
                <w:tab w:val="left" w:pos="1418"/>
                <w:tab w:val="left" w:pos="1701"/>
              </w:tabs>
            </w:pPr>
            <w:r w:rsidRPr="00C255ED">
              <w:rPr>
                <w:b/>
              </w:rPr>
              <w:t>M1</w:t>
            </w:r>
            <w:r w:rsidRPr="00C255ED">
              <w:t xml:space="preserve"> for at least three of </w:t>
            </w:r>
          </w:p>
          <w:p w14:paraId="2C7AE202" w14:textId="77777777" w:rsidR="000541B6" w:rsidRPr="00C255ED" w:rsidRDefault="000541B6" w:rsidP="000541B6">
            <w:pPr>
              <w:tabs>
                <w:tab w:val="left" w:pos="567"/>
                <w:tab w:val="left" w:pos="1418"/>
                <w:tab w:val="left" w:pos="1701"/>
              </w:tabs>
            </w:pPr>
            <w:r w:rsidRPr="00C255ED">
              <w:tab/>
            </w:r>
            <w:r w:rsidRPr="00C255ED">
              <w:rPr>
                <w:i/>
              </w:rPr>
              <w:t>x</w:t>
            </w:r>
            <w:r w:rsidRPr="00C255ED">
              <w:rPr>
                <w:vertAlign w:val="superscript"/>
              </w:rPr>
              <w:t>2</w:t>
            </w:r>
            <w:r w:rsidRPr="00C255ED">
              <w:t xml:space="preserve"> ,  [+]</w:t>
            </w:r>
            <w:r>
              <w:t>6</w:t>
            </w:r>
            <w:r w:rsidRPr="00C255ED">
              <w:rPr>
                <w:i/>
              </w:rPr>
              <w:t>x</w:t>
            </w:r>
            <w:r w:rsidRPr="00C255ED">
              <w:t xml:space="preserve"> , − </w:t>
            </w:r>
            <w:r>
              <w:t>5</w:t>
            </w:r>
            <w:r w:rsidRPr="00C255ED">
              <w:rPr>
                <w:i/>
              </w:rPr>
              <w:t>x</w:t>
            </w:r>
            <w:r w:rsidRPr="00C255ED">
              <w:t xml:space="preserve"> , </w:t>
            </w:r>
            <w:r w:rsidRPr="00DB5187">
              <w:t>– 30</w:t>
            </w:r>
          </w:p>
          <w:p w14:paraId="435B9426" w14:textId="77777777" w:rsidR="000541B6" w:rsidRPr="00B10F9D" w:rsidRDefault="000541B6" w:rsidP="000541B6">
            <w:pPr>
              <w:pStyle w:val="Header"/>
              <w:tabs>
                <w:tab w:val="left" w:pos="567"/>
                <w:tab w:val="left" w:pos="1134"/>
                <w:tab w:val="right" w:pos="9356"/>
              </w:tabs>
              <w:jc w:val="both"/>
            </w:pPr>
          </w:p>
        </w:tc>
        <w:tc>
          <w:tcPr>
            <w:tcW w:w="1050" w:type="pct"/>
            <w:shd w:val="clear" w:color="auto" w:fill="auto"/>
          </w:tcPr>
          <w:p w14:paraId="013D2479" w14:textId="77777777" w:rsidR="000541B6" w:rsidRPr="00C255ED" w:rsidRDefault="000541B6" w:rsidP="000541B6">
            <w:pPr>
              <w:tabs>
                <w:tab w:val="left" w:pos="567"/>
                <w:tab w:val="left" w:pos="1418"/>
                <w:tab w:val="left" w:pos="1701"/>
              </w:tabs>
            </w:pPr>
            <w:r w:rsidRPr="00C255ED">
              <w:t>M1 may be seen in a table</w:t>
            </w:r>
          </w:p>
          <w:p w14:paraId="21ACDCD9" w14:textId="77777777" w:rsidR="000541B6" w:rsidRPr="00C255ED" w:rsidRDefault="000541B6" w:rsidP="000541B6">
            <w:pPr>
              <w:tabs>
                <w:tab w:val="left" w:pos="567"/>
                <w:tab w:val="left" w:pos="1418"/>
                <w:tab w:val="left" w:pos="1701"/>
              </w:tabs>
            </w:pPr>
            <w:r w:rsidRPr="00C255ED">
              <w:t xml:space="preserve">e.g. </w:t>
            </w:r>
          </w:p>
          <w:tbl>
            <w:tblPr>
              <w:tblStyle w:val="TableGrid"/>
              <w:tblW w:w="0" w:type="auto"/>
              <w:tblLook w:val="04A0" w:firstRow="1" w:lastRow="0" w:firstColumn="1" w:lastColumn="0" w:noHBand="0" w:noVBand="1"/>
            </w:tblPr>
            <w:tblGrid>
              <w:gridCol w:w="737"/>
              <w:gridCol w:w="737"/>
              <w:gridCol w:w="737"/>
            </w:tblGrid>
            <w:tr w:rsidR="000541B6" w:rsidRPr="00C255ED" w14:paraId="437A035A" w14:textId="77777777" w:rsidTr="00AC365B">
              <w:tc>
                <w:tcPr>
                  <w:tcW w:w="737" w:type="dxa"/>
                  <w:shd w:val="clear" w:color="auto" w:fill="F2F2F2" w:themeFill="background1" w:themeFillShade="F2"/>
                  <w:vAlign w:val="center"/>
                </w:tcPr>
                <w:p w14:paraId="7FA12EB8" w14:textId="77777777" w:rsidR="000541B6" w:rsidRPr="00C255ED" w:rsidRDefault="000541B6" w:rsidP="000541B6">
                  <w:pPr>
                    <w:tabs>
                      <w:tab w:val="left" w:pos="567"/>
                      <w:tab w:val="left" w:pos="1418"/>
                      <w:tab w:val="left" w:pos="1701"/>
                    </w:tabs>
                    <w:jc w:val="center"/>
                  </w:pPr>
                </w:p>
              </w:tc>
              <w:tc>
                <w:tcPr>
                  <w:tcW w:w="737" w:type="dxa"/>
                  <w:shd w:val="clear" w:color="auto" w:fill="F2F2F2" w:themeFill="background1" w:themeFillShade="F2"/>
                  <w:vAlign w:val="center"/>
                </w:tcPr>
                <w:p w14:paraId="658A55E5" w14:textId="77777777" w:rsidR="000541B6" w:rsidRPr="00C255ED" w:rsidRDefault="000541B6" w:rsidP="000541B6">
                  <w:pPr>
                    <w:tabs>
                      <w:tab w:val="left" w:pos="567"/>
                      <w:tab w:val="left" w:pos="1418"/>
                      <w:tab w:val="left" w:pos="1701"/>
                    </w:tabs>
                    <w:jc w:val="center"/>
                    <w:rPr>
                      <w:i/>
                    </w:rPr>
                  </w:pPr>
                  <w:r w:rsidRPr="00C255ED">
                    <w:rPr>
                      <w:i/>
                    </w:rPr>
                    <w:t>x</w:t>
                  </w:r>
                </w:p>
              </w:tc>
              <w:tc>
                <w:tcPr>
                  <w:tcW w:w="737" w:type="dxa"/>
                  <w:shd w:val="clear" w:color="auto" w:fill="F2F2F2" w:themeFill="background1" w:themeFillShade="F2"/>
                  <w:vAlign w:val="center"/>
                </w:tcPr>
                <w:p w14:paraId="070E1CF8" w14:textId="77777777" w:rsidR="000541B6" w:rsidRPr="00C255ED" w:rsidRDefault="000541B6" w:rsidP="000541B6">
                  <w:pPr>
                    <w:tabs>
                      <w:tab w:val="left" w:pos="567"/>
                      <w:tab w:val="left" w:pos="1418"/>
                      <w:tab w:val="left" w:pos="1701"/>
                    </w:tabs>
                    <w:jc w:val="center"/>
                  </w:pPr>
                  <w:r>
                    <w:t>[+]</w:t>
                  </w:r>
                  <w:r w:rsidRPr="00C255ED">
                    <w:t xml:space="preserve"> </w:t>
                  </w:r>
                  <w:r>
                    <w:t>6</w:t>
                  </w:r>
                </w:p>
              </w:tc>
            </w:tr>
            <w:tr w:rsidR="000541B6" w:rsidRPr="00C255ED" w14:paraId="55EA0944" w14:textId="77777777" w:rsidTr="00AC365B">
              <w:tc>
                <w:tcPr>
                  <w:tcW w:w="737" w:type="dxa"/>
                  <w:shd w:val="clear" w:color="auto" w:fill="F2F2F2" w:themeFill="background1" w:themeFillShade="F2"/>
                  <w:vAlign w:val="center"/>
                </w:tcPr>
                <w:p w14:paraId="3ADF6272" w14:textId="77777777" w:rsidR="000541B6" w:rsidRPr="00C255ED" w:rsidRDefault="000541B6" w:rsidP="000541B6">
                  <w:pPr>
                    <w:tabs>
                      <w:tab w:val="left" w:pos="567"/>
                      <w:tab w:val="left" w:pos="1418"/>
                      <w:tab w:val="left" w:pos="1701"/>
                    </w:tabs>
                    <w:jc w:val="center"/>
                    <w:rPr>
                      <w:i/>
                    </w:rPr>
                  </w:pPr>
                  <w:r w:rsidRPr="00C255ED">
                    <w:rPr>
                      <w:i/>
                    </w:rPr>
                    <w:t>x</w:t>
                  </w:r>
                </w:p>
              </w:tc>
              <w:tc>
                <w:tcPr>
                  <w:tcW w:w="737" w:type="dxa"/>
                  <w:vAlign w:val="center"/>
                </w:tcPr>
                <w:p w14:paraId="26D08595" w14:textId="77777777" w:rsidR="000541B6" w:rsidRPr="00C255ED" w:rsidRDefault="000541B6" w:rsidP="000541B6">
                  <w:pPr>
                    <w:tabs>
                      <w:tab w:val="left" w:pos="567"/>
                      <w:tab w:val="left" w:pos="1418"/>
                      <w:tab w:val="left" w:pos="1701"/>
                    </w:tabs>
                    <w:jc w:val="center"/>
                    <w:rPr>
                      <w:vertAlign w:val="superscript"/>
                    </w:rPr>
                  </w:pPr>
                  <w:r w:rsidRPr="00C255ED">
                    <w:rPr>
                      <w:i/>
                    </w:rPr>
                    <w:t>x</w:t>
                  </w:r>
                  <w:r w:rsidRPr="00C255ED">
                    <w:rPr>
                      <w:vertAlign w:val="superscript"/>
                    </w:rPr>
                    <w:t>2</w:t>
                  </w:r>
                </w:p>
              </w:tc>
              <w:tc>
                <w:tcPr>
                  <w:tcW w:w="737" w:type="dxa"/>
                  <w:vAlign w:val="center"/>
                </w:tcPr>
                <w:p w14:paraId="28A17AA0" w14:textId="77777777" w:rsidR="000541B6" w:rsidRPr="00C255ED" w:rsidRDefault="000541B6" w:rsidP="000541B6">
                  <w:pPr>
                    <w:tabs>
                      <w:tab w:val="left" w:pos="567"/>
                      <w:tab w:val="left" w:pos="1418"/>
                      <w:tab w:val="left" w:pos="1701"/>
                    </w:tabs>
                    <w:jc w:val="center"/>
                  </w:pPr>
                  <w:r>
                    <w:t>[+]6</w:t>
                  </w:r>
                  <w:r w:rsidRPr="00C255ED">
                    <w:rPr>
                      <w:i/>
                    </w:rPr>
                    <w:t>x</w:t>
                  </w:r>
                </w:p>
              </w:tc>
            </w:tr>
            <w:tr w:rsidR="000541B6" w:rsidRPr="00C255ED" w14:paraId="71817806" w14:textId="77777777" w:rsidTr="00AC365B">
              <w:tc>
                <w:tcPr>
                  <w:tcW w:w="737" w:type="dxa"/>
                  <w:shd w:val="clear" w:color="auto" w:fill="F2F2F2" w:themeFill="background1" w:themeFillShade="F2"/>
                  <w:vAlign w:val="center"/>
                </w:tcPr>
                <w:p w14:paraId="0E7257F0" w14:textId="77777777" w:rsidR="000541B6" w:rsidRPr="00C255ED" w:rsidRDefault="000541B6" w:rsidP="000541B6">
                  <w:pPr>
                    <w:tabs>
                      <w:tab w:val="left" w:pos="567"/>
                      <w:tab w:val="left" w:pos="1418"/>
                      <w:tab w:val="left" w:pos="1701"/>
                    </w:tabs>
                    <w:jc w:val="center"/>
                  </w:pPr>
                  <w:r>
                    <w:sym w:font="Symbol" w:char="F02D"/>
                  </w:r>
                  <w:r w:rsidRPr="00C255ED">
                    <w:t xml:space="preserve"> 5</w:t>
                  </w:r>
                </w:p>
              </w:tc>
              <w:tc>
                <w:tcPr>
                  <w:tcW w:w="737" w:type="dxa"/>
                  <w:vAlign w:val="center"/>
                </w:tcPr>
                <w:p w14:paraId="53A44AAF" w14:textId="77777777" w:rsidR="000541B6" w:rsidRPr="00C255ED" w:rsidRDefault="000541B6" w:rsidP="000541B6">
                  <w:pPr>
                    <w:tabs>
                      <w:tab w:val="left" w:pos="567"/>
                      <w:tab w:val="left" w:pos="1418"/>
                      <w:tab w:val="left" w:pos="1701"/>
                    </w:tabs>
                    <w:jc w:val="center"/>
                  </w:pPr>
                  <w:r>
                    <w:sym w:font="Symbol" w:char="F02D"/>
                  </w:r>
                  <w:r w:rsidRPr="00C255ED">
                    <w:t>5</w:t>
                  </w:r>
                  <w:r w:rsidRPr="00C255ED">
                    <w:rPr>
                      <w:i/>
                    </w:rPr>
                    <w:t>x</w:t>
                  </w:r>
                </w:p>
              </w:tc>
              <w:tc>
                <w:tcPr>
                  <w:tcW w:w="737" w:type="dxa"/>
                  <w:vAlign w:val="center"/>
                </w:tcPr>
                <w:p w14:paraId="60D1F3C3" w14:textId="6B737BD4" w:rsidR="000541B6" w:rsidRPr="00C255ED" w:rsidRDefault="00DB51AF" w:rsidP="000541B6">
                  <w:pPr>
                    <w:tabs>
                      <w:tab w:val="left" w:pos="567"/>
                      <w:tab w:val="left" w:pos="1418"/>
                      <w:tab w:val="left" w:pos="1701"/>
                    </w:tabs>
                    <w:jc w:val="center"/>
                  </w:pPr>
                  <w:r w:rsidRPr="00A24C75">
                    <w:rPr>
                      <w:position w:val="4"/>
                    </w:rPr>
                    <w:t>-</w:t>
                  </w:r>
                  <w:r w:rsidR="000541B6">
                    <w:t>3</w:t>
                  </w:r>
                  <w:r w:rsidR="000541B6" w:rsidRPr="00C255ED">
                    <w:t>0</w:t>
                  </w:r>
                </w:p>
              </w:tc>
            </w:tr>
          </w:tbl>
          <w:p w14:paraId="0EE66582" w14:textId="77777777" w:rsidR="000541B6" w:rsidRPr="00C255ED" w:rsidRDefault="000541B6" w:rsidP="000541B6">
            <w:pPr>
              <w:tabs>
                <w:tab w:val="left" w:pos="567"/>
                <w:tab w:val="left" w:pos="1418"/>
                <w:tab w:val="left" w:pos="1701"/>
              </w:tabs>
            </w:pPr>
          </w:p>
          <w:p w14:paraId="37D0F249" w14:textId="77777777" w:rsidR="000541B6" w:rsidRPr="00C255ED" w:rsidRDefault="000541B6" w:rsidP="000541B6">
            <w:pPr>
              <w:tabs>
                <w:tab w:val="left" w:pos="567"/>
                <w:tab w:val="left" w:pos="1418"/>
                <w:tab w:val="left" w:pos="1701"/>
              </w:tabs>
            </w:pPr>
            <w:r w:rsidRPr="00C255ED">
              <w:t>[1]</w:t>
            </w:r>
            <w:r w:rsidRPr="00C255ED">
              <w:rPr>
                <w:i/>
              </w:rPr>
              <w:t>x</w:t>
            </w:r>
            <w:r w:rsidRPr="00C255ED">
              <w:t xml:space="preserve"> counts as two terms</w:t>
            </w:r>
          </w:p>
          <w:p w14:paraId="65EBADFD" w14:textId="77777777" w:rsidR="000541B6" w:rsidRPr="00C255ED" w:rsidRDefault="000541B6" w:rsidP="000541B6">
            <w:r w:rsidRPr="00C255ED">
              <w:t xml:space="preserve">M1 for </w:t>
            </w:r>
            <w:r w:rsidRPr="00C255ED">
              <w:rPr>
                <w:i/>
              </w:rPr>
              <w:t>x</w:t>
            </w:r>
            <w:r w:rsidRPr="00C255ED">
              <w:rPr>
                <w:vertAlign w:val="superscript"/>
              </w:rPr>
              <w:t>2</w:t>
            </w:r>
            <w:r w:rsidRPr="00C255ED">
              <w:t xml:space="preserve"> + [1]</w:t>
            </w:r>
            <w:r w:rsidRPr="00C255ED">
              <w:rPr>
                <w:i/>
              </w:rPr>
              <w:t>x</w:t>
            </w:r>
            <w:r w:rsidRPr="00C255ED">
              <w:t xml:space="preserve"> + – </w:t>
            </w:r>
            <w:r>
              <w:t>3</w:t>
            </w:r>
            <w:r w:rsidRPr="00C255ED">
              <w:t>0</w:t>
            </w:r>
          </w:p>
          <w:p w14:paraId="1D7EAA17" w14:textId="77777777" w:rsidR="000541B6" w:rsidRPr="00C255ED" w:rsidRDefault="000541B6" w:rsidP="000541B6"/>
          <w:p w14:paraId="257BCA23" w14:textId="069FC4C2" w:rsidR="000541B6" w:rsidRDefault="000541B6" w:rsidP="000541B6">
            <w:r w:rsidRPr="00C255ED">
              <w:t xml:space="preserve">Do not accept poor algebra </w:t>
            </w:r>
            <w:r w:rsidR="0089604D" w:rsidRPr="00C255ED">
              <w:t>e.g.</w:t>
            </w:r>
            <w:r w:rsidRPr="00C255ED">
              <w:t xml:space="preserve"> </w:t>
            </w:r>
            <w:r w:rsidRPr="00C255ED">
              <w:rPr>
                <w:i/>
              </w:rPr>
              <w:t>x</w:t>
            </w:r>
            <w:r>
              <w:t>6</w:t>
            </w:r>
            <w:r w:rsidRPr="00C255ED">
              <w:t xml:space="preserve"> for </w:t>
            </w:r>
            <w:r>
              <w:t>6</w:t>
            </w:r>
            <w:r w:rsidRPr="00C255ED">
              <w:rPr>
                <w:i/>
              </w:rPr>
              <w:t>x</w:t>
            </w:r>
            <w:r w:rsidRPr="00C255ED">
              <w:t xml:space="preserve"> or </w:t>
            </w:r>
            <w:r w:rsidRPr="00C255ED">
              <w:rPr>
                <w:i/>
              </w:rPr>
              <w:t xml:space="preserve">x </w:t>
            </w:r>
            <w:r w:rsidRPr="00C255ED">
              <w:sym w:font="Symbol" w:char="F0B4"/>
            </w:r>
            <w:r w:rsidRPr="00C255ED">
              <w:t xml:space="preserve"> </w:t>
            </w:r>
            <w:r w:rsidRPr="00C255ED">
              <w:rPr>
                <w:i/>
              </w:rPr>
              <w:t>x</w:t>
            </w:r>
            <w:r w:rsidRPr="00C255ED">
              <w:t xml:space="preserve"> for </w:t>
            </w:r>
            <w:r w:rsidRPr="00C255ED">
              <w:rPr>
                <w:i/>
              </w:rPr>
              <w:t>x</w:t>
            </w:r>
            <w:r w:rsidRPr="00C255ED">
              <w:rPr>
                <w:vertAlign w:val="superscript"/>
              </w:rPr>
              <w:t>2</w:t>
            </w:r>
          </w:p>
          <w:p w14:paraId="7BBAC89C" w14:textId="7B090E70" w:rsidR="000541B6" w:rsidRPr="000541B6" w:rsidRDefault="000541B6" w:rsidP="000541B6"/>
        </w:tc>
      </w:tr>
      <w:tr w:rsidR="000541B6" w14:paraId="50492364" w14:textId="77777777" w:rsidTr="00F2313C">
        <w:trPr>
          <w:cantSplit/>
        </w:trPr>
        <w:tc>
          <w:tcPr>
            <w:tcW w:w="170" w:type="pct"/>
            <w:shd w:val="clear" w:color="auto" w:fill="BFBFBF"/>
          </w:tcPr>
          <w:p w14:paraId="1F64BD07" w14:textId="77777777" w:rsidR="000541B6" w:rsidRDefault="000541B6" w:rsidP="000541B6">
            <w:pPr>
              <w:jc w:val="center"/>
              <w:rPr>
                <w:b/>
              </w:rPr>
            </w:pPr>
          </w:p>
        </w:tc>
        <w:tc>
          <w:tcPr>
            <w:tcW w:w="208" w:type="pct"/>
            <w:shd w:val="clear" w:color="auto" w:fill="auto"/>
          </w:tcPr>
          <w:p w14:paraId="76B465F2" w14:textId="77777777" w:rsidR="000541B6" w:rsidRDefault="000541B6" w:rsidP="000541B6">
            <w:pPr>
              <w:rPr>
                <w:b/>
              </w:rPr>
            </w:pPr>
            <w:r>
              <w:rPr>
                <w:b/>
              </w:rPr>
              <w:t>(b)</w:t>
            </w:r>
          </w:p>
        </w:tc>
        <w:tc>
          <w:tcPr>
            <w:tcW w:w="215" w:type="pct"/>
            <w:shd w:val="clear" w:color="auto" w:fill="auto"/>
          </w:tcPr>
          <w:p w14:paraId="01B7DBCB" w14:textId="77777777" w:rsidR="000541B6" w:rsidRPr="00486ECA" w:rsidRDefault="000541B6" w:rsidP="000541B6">
            <w:pPr>
              <w:rPr>
                <w:b/>
              </w:rPr>
            </w:pPr>
          </w:p>
        </w:tc>
        <w:tc>
          <w:tcPr>
            <w:tcW w:w="1880" w:type="pct"/>
            <w:tcBorders>
              <w:bottom w:val="single" w:sz="4" w:space="0" w:color="auto"/>
            </w:tcBorders>
            <w:shd w:val="clear" w:color="auto" w:fill="auto"/>
          </w:tcPr>
          <w:p w14:paraId="582D0029" w14:textId="77777777" w:rsidR="000541B6" w:rsidRPr="00C255ED" w:rsidRDefault="000541B6" w:rsidP="000541B6">
            <w:pPr>
              <w:tabs>
                <w:tab w:val="left" w:pos="567"/>
                <w:tab w:val="left" w:pos="1418"/>
                <w:tab w:val="left" w:pos="1701"/>
              </w:tabs>
            </w:pPr>
            <w:r w:rsidRPr="00C255ED">
              <w:t>(</w:t>
            </w:r>
            <w:r w:rsidRPr="00C255ED">
              <w:rPr>
                <w:i/>
              </w:rPr>
              <w:t>x</w:t>
            </w:r>
            <w:r w:rsidRPr="00C255ED">
              <w:t xml:space="preserve"> – </w:t>
            </w:r>
            <w:r>
              <w:t>6</w:t>
            </w:r>
            <w:r w:rsidRPr="00C255ED">
              <w:t>)(</w:t>
            </w:r>
            <w:r w:rsidRPr="00C255ED">
              <w:rPr>
                <w:i/>
              </w:rPr>
              <w:t>x</w:t>
            </w:r>
            <w:r w:rsidRPr="00C255ED">
              <w:t xml:space="preserve"> + </w:t>
            </w:r>
            <w:r>
              <w:t>6</w:t>
            </w:r>
            <w:r w:rsidRPr="00C255ED">
              <w:t>)    final answer</w:t>
            </w:r>
          </w:p>
          <w:p w14:paraId="5DA83842" w14:textId="77777777" w:rsidR="000541B6" w:rsidRPr="007341E1" w:rsidRDefault="000541B6" w:rsidP="000541B6">
            <w:pPr>
              <w:tabs>
                <w:tab w:val="left" w:pos="567"/>
                <w:tab w:val="left" w:pos="1418"/>
                <w:tab w:val="left" w:pos="1701"/>
              </w:tabs>
            </w:pPr>
          </w:p>
        </w:tc>
        <w:tc>
          <w:tcPr>
            <w:tcW w:w="293" w:type="pct"/>
            <w:shd w:val="clear" w:color="auto" w:fill="auto"/>
          </w:tcPr>
          <w:p w14:paraId="1983118A" w14:textId="39994721" w:rsidR="000541B6" w:rsidRPr="007341E1" w:rsidRDefault="000541B6" w:rsidP="000541B6">
            <w:pPr>
              <w:jc w:val="center"/>
              <w:rPr>
                <w:b/>
              </w:rPr>
            </w:pPr>
            <w:r w:rsidRPr="00C255ED">
              <w:rPr>
                <w:b/>
              </w:rPr>
              <w:t>1</w:t>
            </w:r>
          </w:p>
        </w:tc>
        <w:tc>
          <w:tcPr>
            <w:tcW w:w="1184" w:type="pct"/>
            <w:shd w:val="clear" w:color="auto" w:fill="auto"/>
          </w:tcPr>
          <w:p w14:paraId="54448FF5" w14:textId="77777777" w:rsidR="000541B6" w:rsidRPr="007341E1" w:rsidRDefault="000541B6" w:rsidP="000541B6">
            <w:pPr>
              <w:pStyle w:val="Header"/>
              <w:tabs>
                <w:tab w:val="left" w:pos="567"/>
                <w:tab w:val="left" w:pos="1134"/>
                <w:tab w:val="right" w:pos="9356"/>
              </w:tabs>
              <w:jc w:val="both"/>
            </w:pPr>
          </w:p>
        </w:tc>
        <w:tc>
          <w:tcPr>
            <w:tcW w:w="1050" w:type="pct"/>
            <w:shd w:val="clear" w:color="auto" w:fill="auto"/>
          </w:tcPr>
          <w:p w14:paraId="65538604" w14:textId="70B9F27C" w:rsidR="000541B6" w:rsidRPr="007341E1" w:rsidRDefault="000541B6" w:rsidP="000541B6">
            <w:r w:rsidRPr="00C255ED">
              <w:t>Condone missing final bracket.</w:t>
            </w:r>
          </w:p>
        </w:tc>
      </w:tr>
      <w:tr w:rsidR="00A2018C" w14:paraId="68386BDC" w14:textId="77777777" w:rsidTr="00F2313C">
        <w:trPr>
          <w:cantSplit/>
        </w:trPr>
        <w:tc>
          <w:tcPr>
            <w:tcW w:w="170" w:type="pct"/>
            <w:shd w:val="clear" w:color="auto" w:fill="BFBFBF" w:themeFill="background1" w:themeFillShade="BF"/>
          </w:tcPr>
          <w:p w14:paraId="20DF884D" w14:textId="282DEC29" w:rsidR="00A2018C" w:rsidRDefault="00A2018C" w:rsidP="00A2018C">
            <w:pPr>
              <w:jc w:val="center"/>
              <w:rPr>
                <w:b/>
              </w:rPr>
            </w:pPr>
            <w:r>
              <w:rPr>
                <w:b/>
              </w:rPr>
              <w:t>8</w:t>
            </w:r>
          </w:p>
        </w:tc>
        <w:tc>
          <w:tcPr>
            <w:tcW w:w="208" w:type="pct"/>
            <w:shd w:val="clear" w:color="auto" w:fill="auto"/>
          </w:tcPr>
          <w:p w14:paraId="3A7CA4B3" w14:textId="77777777" w:rsidR="00A2018C" w:rsidRDefault="00A2018C" w:rsidP="00A2018C">
            <w:pPr>
              <w:rPr>
                <w:b/>
              </w:rPr>
            </w:pPr>
            <w:r>
              <w:rPr>
                <w:b/>
              </w:rPr>
              <w:t>(a)</w:t>
            </w:r>
          </w:p>
        </w:tc>
        <w:tc>
          <w:tcPr>
            <w:tcW w:w="215" w:type="pct"/>
            <w:shd w:val="clear" w:color="auto" w:fill="auto"/>
          </w:tcPr>
          <w:p w14:paraId="5AC73FBE" w14:textId="77777777" w:rsidR="00A2018C" w:rsidRPr="00486ECA" w:rsidRDefault="00A2018C" w:rsidP="00A2018C">
            <w:pPr>
              <w:rPr>
                <w:b/>
              </w:rPr>
            </w:pPr>
          </w:p>
        </w:tc>
        <w:tc>
          <w:tcPr>
            <w:tcW w:w="1880" w:type="pct"/>
            <w:tcBorders>
              <w:bottom w:val="single" w:sz="4" w:space="0" w:color="auto"/>
            </w:tcBorders>
            <w:shd w:val="clear" w:color="auto" w:fill="auto"/>
          </w:tcPr>
          <w:p w14:paraId="28E53843" w14:textId="79BC8F37" w:rsidR="00A2018C" w:rsidRDefault="00A2018C" w:rsidP="00A2018C">
            <w:pPr>
              <w:tabs>
                <w:tab w:val="left" w:pos="567"/>
                <w:tab w:val="left" w:pos="1418"/>
                <w:tab w:val="left" w:pos="1701"/>
              </w:tabs>
            </w:pPr>
            <w:r>
              <w:t>2315</w:t>
            </w:r>
            <w:r w:rsidRPr="00C255ED">
              <w:t xml:space="preserve">     </w:t>
            </w:r>
            <w:r>
              <w:t>2431</w:t>
            </w:r>
          </w:p>
        </w:tc>
        <w:tc>
          <w:tcPr>
            <w:tcW w:w="293" w:type="pct"/>
            <w:shd w:val="clear" w:color="auto" w:fill="auto"/>
          </w:tcPr>
          <w:p w14:paraId="7CAC2CD1" w14:textId="14BB6888" w:rsidR="00A2018C" w:rsidRDefault="00A2018C" w:rsidP="00A2018C">
            <w:pPr>
              <w:jc w:val="center"/>
              <w:rPr>
                <w:b/>
                <w:color w:val="000000"/>
              </w:rPr>
            </w:pPr>
            <w:r w:rsidRPr="00C255ED">
              <w:rPr>
                <w:b/>
              </w:rPr>
              <w:t>3</w:t>
            </w:r>
          </w:p>
        </w:tc>
        <w:tc>
          <w:tcPr>
            <w:tcW w:w="1184" w:type="pct"/>
            <w:shd w:val="clear" w:color="auto" w:fill="auto"/>
          </w:tcPr>
          <w:p w14:paraId="1AA47570" w14:textId="77777777" w:rsidR="00A2018C" w:rsidRPr="00C255ED" w:rsidRDefault="00A2018C" w:rsidP="00A2018C">
            <w:pPr>
              <w:pStyle w:val="Header"/>
              <w:tabs>
                <w:tab w:val="left" w:pos="567"/>
                <w:tab w:val="left" w:pos="1134"/>
                <w:tab w:val="right" w:pos="9356"/>
              </w:tabs>
            </w:pPr>
            <w:r w:rsidRPr="00C255ED">
              <w:rPr>
                <w:b/>
              </w:rPr>
              <w:t>B2</w:t>
            </w:r>
            <w:r w:rsidRPr="00C255ED">
              <w:t xml:space="preserve"> for </w:t>
            </w:r>
            <w:r>
              <w:t>2315</w:t>
            </w:r>
            <w:r w:rsidRPr="00C255ED">
              <w:t xml:space="preserve"> or </w:t>
            </w:r>
            <w:r>
              <w:t>2431</w:t>
            </w:r>
          </w:p>
          <w:p w14:paraId="323A190A" w14:textId="77777777" w:rsidR="00A2018C" w:rsidRPr="00C255ED" w:rsidRDefault="00A2018C" w:rsidP="00A2018C">
            <w:pPr>
              <w:pStyle w:val="Header"/>
              <w:tabs>
                <w:tab w:val="left" w:pos="567"/>
                <w:tab w:val="left" w:pos="1134"/>
                <w:tab w:val="right" w:pos="9356"/>
              </w:tabs>
            </w:pPr>
            <w:r w:rsidRPr="00C255ED">
              <w:t xml:space="preserve">      or </w:t>
            </w:r>
            <w:r>
              <w:t>2315.25</w:t>
            </w:r>
            <w:r w:rsidRPr="00C255ED">
              <w:t xml:space="preserve"> with either </w:t>
            </w:r>
            <w:r>
              <w:t>2430</w:t>
            </w:r>
            <w:r w:rsidRPr="00C255ED">
              <w:t>.</w:t>
            </w:r>
            <w:r>
              <w:t>7[5</w:t>
            </w:r>
            <w:r w:rsidRPr="00C255ED">
              <w:t xml:space="preserve">] or </w:t>
            </w:r>
            <w:r w:rsidRPr="00C255ED">
              <w:br/>
              <w:t xml:space="preserve">      </w:t>
            </w:r>
            <w:r>
              <w:t>2431.0</w:t>
            </w:r>
            <w:r w:rsidRPr="00C255ED">
              <w:t>[1]</w:t>
            </w:r>
          </w:p>
          <w:p w14:paraId="79DF55D1" w14:textId="77777777" w:rsidR="00A2018C" w:rsidRPr="00C255ED" w:rsidRDefault="00A2018C" w:rsidP="00A2018C">
            <w:pPr>
              <w:pStyle w:val="Header"/>
              <w:tabs>
                <w:tab w:val="left" w:pos="567"/>
                <w:tab w:val="left" w:pos="1134"/>
                <w:tab w:val="right" w:pos="9356"/>
              </w:tabs>
            </w:pPr>
            <w:r w:rsidRPr="00C255ED">
              <w:t xml:space="preserve">or </w:t>
            </w:r>
          </w:p>
          <w:p w14:paraId="07EC342E" w14:textId="77777777" w:rsidR="00A2018C" w:rsidRPr="00C255ED" w:rsidRDefault="00A2018C" w:rsidP="00A2018C">
            <w:pPr>
              <w:pStyle w:val="Header"/>
              <w:tabs>
                <w:tab w:val="left" w:pos="567"/>
                <w:tab w:val="left" w:pos="1134"/>
                <w:tab w:val="right" w:pos="9356"/>
              </w:tabs>
            </w:pPr>
            <w:r w:rsidRPr="00C255ED">
              <w:rPr>
                <w:b/>
              </w:rPr>
              <w:t>M1</w:t>
            </w:r>
            <w:r w:rsidRPr="00C255ED">
              <w:t xml:space="preserve"> for </w:t>
            </w:r>
            <w:r>
              <w:t>2205</w:t>
            </w:r>
            <w:r w:rsidRPr="00C255ED">
              <w:t xml:space="preserve"> </w:t>
            </w:r>
            <w:r w:rsidRPr="00C255ED">
              <w:sym w:font="Symbol" w:char="F0B4"/>
            </w:r>
            <w:r w:rsidRPr="00C255ED">
              <w:rPr>
                <w:position w:val="-22"/>
              </w:rPr>
              <w:object w:dxaOrig="460" w:dyaOrig="580" w14:anchorId="74A5E0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0pt" o:ole="">
                  <v:imagedata r:id="rId16" o:title=""/>
                </v:shape>
                <o:OLEObject Type="Embed" ProgID="Equation.DSMT4" ShapeID="_x0000_i1025" DrawAspect="Content" ObjectID="_1736170366" r:id="rId17"/>
              </w:object>
            </w:r>
            <w:r w:rsidRPr="00C255ED">
              <w:t xml:space="preserve">+ </w:t>
            </w:r>
            <w:r>
              <w:t>2205</w:t>
            </w:r>
            <w:r w:rsidRPr="00C255ED">
              <w:t xml:space="preserve"> oe soi </w:t>
            </w:r>
            <w:r>
              <w:t>2315.25</w:t>
            </w:r>
          </w:p>
          <w:p w14:paraId="2FBF90A6" w14:textId="77777777" w:rsidR="00A2018C" w:rsidRPr="007341E1" w:rsidRDefault="00A2018C" w:rsidP="00A2018C">
            <w:pPr>
              <w:pStyle w:val="Header"/>
              <w:tabs>
                <w:tab w:val="left" w:pos="567"/>
                <w:tab w:val="left" w:pos="1134"/>
                <w:tab w:val="right" w:pos="9356"/>
              </w:tabs>
            </w:pPr>
          </w:p>
        </w:tc>
        <w:tc>
          <w:tcPr>
            <w:tcW w:w="1050" w:type="pct"/>
            <w:shd w:val="clear" w:color="auto" w:fill="auto"/>
          </w:tcPr>
          <w:p w14:paraId="0B9A88EE" w14:textId="77777777" w:rsidR="00A2018C" w:rsidRPr="00C255ED" w:rsidRDefault="00A2018C" w:rsidP="00A2018C"/>
          <w:p w14:paraId="4283B920" w14:textId="77777777" w:rsidR="00A2018C" w:rsidRPr="00C255ED" w:rsidRDefault="00A2018C" w:rsidP="00A2018C"/>
          <w:p w14:paraId="5261CFF9" w14:textId="77777777" w:rsidR="00A2018C" w:rsidRPr="00C255ED" w:rsidRDefault="00A2018C" w:rsidP="00A2018C"/>
          <w:p w14:paraId="0D746B03" w14:textId="77777777" w:rsidR="00A2018C" w:rsidRPr="00C255ED" w:rsidRDefault="00A2018C" w:rsidP="00A2018C">
            <w:pPr>
              <w:rPr>
                <w:sz w:val="16"/>
                <w:szCs w:val="16"/>
              </w:rPr>
            </w:pPr>
          </w:p>
          <w:p w14:paraId="463A069D" w14:textId="77777777" w:rsidR="00A2018C" w:rsidRPr="00C255ED" w:rsidRDefault="00A2018C" w:rsidP="00A2018C"/>
          <w:p w14:paraId="3B1C9B8A" w14:textId="77777777" w:rsidR="00A2018C" w:rsidRPr="00C255ED" w:rsidRDefault="00A2018C" w:rsidP="00A2018C">
            <w:r w:rsidRPr="00C255ED">
              <w:t xml:space="preserve">e.g. </w:t>
            </w:r>
            <w:r>
              <w:t>2205</w:t>
            </w:r>
            <w:r w:rsidRPr="00C255ED">
              <w:t xml:space="preserve"> × 1.05</w:t>
            </w:r>
          </w:p>
          <w:p w14:paraId="5387C331" w14:textId="77777777" w:rsidR="00A2018C" w:rsidRPr="00C255ED" w:rsidRDefault="00A2018C" w:rsidP="00A2018C">
            <w:r w:rsidRPr="00C255ED">
              <w:t xml:space="preserve">e.g. </w:t>
            </w:r>
            <w:r>
              <w:t>2000</w:t>
            </w:r>
            <w:r w:rsidRPr="00C255ED">
              <w:t xml:space="preserve"> × 1.05</w:t>
            </w:r>
            <w:r w:rsidRPr="00C255ED">
              <w:rPr>
                <w:vertAlign w:val="superscript"/>
              </w:rPr>
              <w:t>3</w:t>
            </w:r>
          </w:p>
          <w:p w14:paraId="1A580246" w14:textId="77777777" w:rsidR="00A2018C" w:rsidRPr="00C255ED" w:rsidRDefault="00A2018C" w:rsidP="00A2018C">
            <w:r w:rsidRPr="00C255ED">
              <w:t>NC% methods</w:t>
            </w:r>
          </w:p>
          <w:p w14:paraId="631CF037" w14:textId="3D5BF83E" w:rsidR="00A2018C" w:rsidRPr="007341E1" w:rsidRDefault="00A2018C" w:rsidP="00A2018C">
            <w:r w:rsidRPr="00C255ED">
              <w:t>M1 for e.g.</w:t>
            </w:r>
            <w:r>
              <w:t>2205</w:t>
            </w:r>
            <w:r w:rsidRPr="00C255ED">
              <w:t xml:space="preserve"> </w:t>
            </w:r>
            <w:r w:rsidRPr="00C255ED">
              <w:sym w:font="Symbol" w:char="F0B8"/>
            </w:r>
            <w:r w:rsidRPr="00C255ED">
              <w:t xml:space="preserve"> 10 = [</w:t>
            </w:r>
            <w:r w:rsidRPr="00C255ED">
              <w:rPr>
                <w:i/>
              </w:rPr>
              <w:t>x</w:t>
            </w:r>
            <w:r w:rsidRPr="00C255ED">
              <w:t>]. [</w:t>
            </w:r>
            <w:r w:rsidRPr="00C255ED">
              <w:rPr>
                <w:i/>
              </w:rPr>
              <w:t>x</w:t>
            </w:r>
            <w:r w:rsidRPr="00C255ED">
              <w:t xml:space="preserve">] </w:t>
            </w:r>
            <w:r w:rsidRPr="00C255ED">
              <w:sym w:font="Symbol" w:char="F0B8"/>
            </w:r>
            <w:r w:rsidRPr="00C255ED">
              <w:t xml:space="preserve"> 2 = [</w:t>
            </w:r>
            <w:r w:rsidRPr="00C255ED">
              <w:rPr>
                <w:i/>
              </w:rPr>
              <w:t>y</w:t>
            </w:r>
            <w:r w:rsidRPr="00C255ED">
              <w:t>]. [</w:t>
            </w:r>
            <w:r w:rsidRPr="00C255ED">
              <w:rPr>
                <w:i/>
              </w:rPr>
              <w:t>y</w:t>
            </w:r>
            <w:r w:rsidRPr="00C255ED">
              <w:t xml:space="preserve">] + </w:t>
            </w:r>
            <w:r>
              <w:t>2205</w:t>
            </w:r>
          </w:p>
        </w:tc>
      </w:tr>
      <w:tr w:rsidR="00A2018C" w14:paraId="5D98281F" w14:textId="77777777" w:rsidTr="00F2313C">
        <w:trPr>
          <w:cantSplit/>
          <w:trHeight w:val="2778"/>
        </w:trPr>
        <w:tc>
          <w:tcPr>
            <w:tcW w:w="170" w:type="pct"/>
            <w:shd w:val="clear" w:color="auto" w:fill="BFBFBF" w:themeFill="background1" w:themeFillShade="BF"/>
          </w:tcPr>
          <w:p w14:paraId="578EB6C1" w14:textId="77777777" w:rsidR="00A2018C" w:rsidRDefault="00A2018C" w:rsidP="00A2018C">
            <w:pPr>
              <w:jc w:val="center"/>
              <w:rPr>
                <w:b/>
              </w:rPr>
            </w:pPr>
          </w:p>
        </w:tc>
        <w:tc>
          <w:tcPr>
            <w:tcW w:w="208" w:type="pct"/>
            <w:shd w:val="clear" w:color="auto" w:fill="auto"/>
          </w:tcPr>
          <w:p w14:paraId="1905F02B" w14:textId="77777777" w:rsidR="00A2018C" w:rsidRDefault="00A2018C" w:rsidP="00A2018C">
            <w:pPr>
              <w:rPr>
                <w:b/>
              </w:rPr>
            </w:pPr>
            <w:r>
              <w:rPr>
                <w:b/>
              </w:rPr>
              <w:t>(b)</w:t>
            </w:r>
          </w:p>
        </w:tc>
        <w:tc>
          <w:tcPr>
            <w:tcW w:w="215" w:type="pct"/>
            <w:shd w:val="clear" w:color="auto" w:fill="auto"/>
          </w:tcPr>
          <w:p w14:paraId="13DB643C" w14:textId="77777777" w:rsidR="00A2018C" w:rsidRPr="00486ECA" w:rsidRDefault="00A2018C" w:rsidP="00A2018C">
            <w:pPr>
              <w:rPr>
                <w:b/>
              </w:rPr>
            </w:pPr>
          </w:p>
        </w:tc>
        <w:tc>
          <w:tcPr>
            <w:tcW w:w="1880" w:type="pct"/>
            <w:tcBorders>
              <w:top w:val="single" w:sz="4" w:space="0" w:color="auto"/>
            </w:tcBorders>
            <w:shd w:val="clear" w:color="auto" w:fill="auto"/>
          </w:tcPr>
          <w:p w14:paraId="62A117A1" w14:textId="617916A4" w:rsidR="00A2018C" w:rsidRPr="00EC4D4D" w:rsidRDefault="00A2018C" w:rsidP="00A2018C">
            <w:pPr>
              <w:tabs>
                <w:tab w:val="left" w:pos="567"/>
                <w:tab w:val="left" w:pos="1418"/>
                <w:tab w:val="left" w:pos="1701"/>
              </w:tabs>
            </w:pPr>
            <w:r w:rsidRPr="00C255ED">
              <w:t>Correct curved graph</w:t>
            </w:r>
          </w:p>
        </w:tc>
        <w:tc>
          <w:tcPr>
            <w:tcW w:w="293" w:type="pct"/>
            <w:shd w:val="clear" w:color="auto" w:fill="auto"/>
          </w:tcPr>
          <w:p w14:paraId="5914606A" w14:textId="6210618B" w:rsidR="00A2018C" w:rsidRDefault="00A2018C" w:rsidP="00A2018C">
            <w:pPr>
              <w:jc w:val="center"/>
              <w:rPr>
                <w:b/>
                <w:color w:val="000000"/>
              </w:rPr>
            </w:pPr>
            <w:r w:rsidRPr="00C255ED">
              <w:rPr>
                <w:b/>
              </w:rPr>
              <w:t>3</w:t>
            </w:r>
          </w:p>
        </w:tc>
        <w:tc>
          <w:tcPr>
            <w:tcW w:w="1184" w:type="pct"/>
            <w:shd w:val="clear" w:color="auto" w:fill="auto"/>
          </w:tcPr>
          <w:p w14:paraId="297AFD9F" w14:textId="77777777" w:rsidR="00A2018C" w:rsidRPr="00C255ED" w:rsidRDefault="00A2018C" w:rsidP="00A2018C">
            <w:pPr>
              <w:pStyle w:val="Header"/>
              <w:tabs>
                <w:tab w:val="left" w:pos="567"/>
                <w:tab w:val="left" w:pos="1134"/>
                <w:tab w:val="right" w:pos="9356"/>
              </w:tabs>
            </w:pPr>
            <w:r w:rsidRPr="00C255ED">
              <w:rPr>
                <w:b/>
              </w:rPr>
              <w:t>B2</w:t>
            </w:r>
            <w:r w:rsidRPr="00C255ED">
              <w:t xml:space="preserve"> for 5 of </w:t>
            </w:r>
            <w:r w:rsidRPr="00C255ED">
              <w:rPr>
                <w:i/>
              </w:rPr>
              <w:t xml:space="preserve">their </w:t>
            </w:r>
            <w:r w:rsidRPr="00C255ED">
              <w:t>points plotted correctly</w:t>
            </w:r>
          </w:p>
          <w:p w14:paraId="6E60745B" w14:textId="77777777" w:rsidR="00A2018C" w:rsidRPr="00C255ED" w:rsidRDefault="00A2018C" w:rsidP="00A2018C">
            <w:pPr>
              <w:pStyle w:val="Header"/>
              <w:tabs>
                <w:tab w:val="left" w:pos="567"/>
                <w:tab w:val="left" w:pos="1134"/>
                <w:tab w:val="right" w:pos="9356"/>
              </w:tabs>
            </w:pPr>
            <w:r w:rsidRPr="00C255ED">
              <w:t xml:space="preserve">or </w:t>
            </w:r>
          </w:p>
          <w:p w14:paraId="055CBEB9" w14:textId="77777777" w:rsidR="00A2018C" w:rsidRPr="00C255ED" w:rsidRDefault="00A2018C" w:rsidP="00A2018C">
            <w:pPr>
              <w:pStyle w:val="Header"/>
              <w:tabs>
                <w:tab w:val="left" w:pos="567"/>
                <w:tab w:val="left" w:pos="1134"/>
                <w:tab w:val="right" w:pos="9356"/>
              </w:tabs>
            </w:pPr>
            <w:r w:rsidRPr="00C255ED">
              <w:rPr>
                <w:b/>
              </w:rPr>
              <w:t>B1</w:t>
            </w:r>
            <w:r w:rsidRPr="00C255ED">
              <w:t xml:space="preserve"> for 4 of </w:t>
            </w:r>
            <w:r w:rsidRPr="00C255ED">
              <w:rPr>
                <w:i/>
              </w:rPr>
              <w:t xml:space="preserve">their </w:t>
            </w:r>
            <w:r w:rsidRPr="00C255ED">
              <w:t xml:space="preserve">points plotted correctly or </w:t>
            </w:r>
            <w:r w:rsidRPr="00C255ED">
              <w:br/>
              <w:t xml:space="preserve">           5 of </w:t>
            </w:r>
            <w:r w:rsidRPr="00C255ED">
              <w:rPr>
                <w:i/>
                <w:iCs/>
              </w:rPr>
              <w:t>their</w:t>
            </w:r>
            <w:r w:rsidRPr="00C255ED">
              <w:t xml:space="preserve"> points plotted at correct  </w:t>
            </w:r>
            <w:r w:rsidRPr="00C255ED">
              <w:br/>
              <w:t xml:space="preserve">           height but incorrect time</w:t>
            </w:r>
          </w:p>
          <w:p w14:paraId="520D75D4" w14:textId="77777777" w:rsidR="00A2018C" w:rsidRPr="00C255ED" w:rsidRDefault="00A2018C" w:rsidP="00A2018C">
            <w:pPr>
              <w:pStyle w:val="Header"/>
              <w:tabs>
                <w:tab w:val="left" w:pos="567"/>
                <w:tab w:val="left" w:pos="1134"/>
                <w:tab w:val="right" w:pos="9356"/>
              </w:tabs>
            </w:pPr>
          </w:p>
          <w:p w14:paraId="54130483" w14:textId="3F9DBBF8" w:rsidR="00A2018C" w:rsidRPr="00D77345" w:rsidRDefault="00A2018C" w:rsidP="00A2018C">
            <w:pPr>
              <w:pStyle w:val="Header"/>
              <w:tabs>
                <w:tab w:val="left" w:pos="567"/>
                <w:tab w:val="left" w:pos="1134"/>
                <w:tab w:val="right" w:pos="9356"/>
              </w:tabs>
            </w:pPr>
          </w:p>
        </w:tc>
        <w:tc>
          <w:tcPr>
            <w:tcW w:w="1050" w:type="pct"/>
            <w:shd w:val="clear" w:color="auto" w:fill="auto"/>
          </w:tcPr>
          <w:p w14:paraId="696E2FD0" w14:textId="77777777" w:rsidR="00A2018C" w:rsidRPr="00C255ED" w:rsidRDefault="00A2018C" w:rsidP="00A2018C">
            <w:r w:rsidRPr="00C255ED">
              <w:t>½ square accuracy</w:t>
            </w:r>
          </w:p>
          <w:p w14:paraId="432D2AAF" w14:textId="77777777" w:rsidR="00A2018C" w:rsidRPr="00C255ED" w:rsidRDefault="00A2018C" w:rsidP="00A2018C"/>
          <w:p w14:paraId="36CB5989" w14:textId="77777777" w:rsidR="00A2018C" w:rsidRPr="00C255ED" w:rsidRDefault="00A2018C" w:rsidP="00A2018C">
            <w:r w:rsidRPr="00C255ED">
              <w:rPr>
                <w:u w:val="single"/>
              </w:rPr>
              <w:t>Stick graph</w:t>
            </w:r>
            <w:r w:rsidRPr="00C255ED">
              <w:t xml:space="preserve"> mark heights as points max </w:t>
            </w:r>
            <w:r w:rsidRPr="00C255ED">
              <w:rPr>
                <w:b/>
              </w:rPr>
              <w:t>B2</w:t>
            </w:r>
          </w:p>
          <w:p w14:paraId="3236AE11" w14:textId="77777777" w:rsidR="00A2018C" w:rsidRPr="00C255ED" w:rsidRDefault="00A2018C" w:rsidP="00A2018C">
            <w:pPr>
              <w:rPr>
                <w:bCs/>
              </w:rPr>
            </w:pPr>
            <w:r w:rsidRPr="00C255ED">
              <w:rPr>
                <w:bCs/>
              </w:rPr>
              <w:t>If stick graph and curve regard as choice and mark points/heights only</w:t>
            </w:r>
          </w:p>
          <w:p w14:paraId="76C09F15" w14:textId="77777777" w:rsidR="00A2018C" w:rsidRPr="00C255ED" w:rsidRDefault="00A2018C" w:rsidP="00A2018C">
            <w:pPr>
              <w:rPr>
                <w:u w:val="single"/>
              </w:rPr>
            </w:pPr>
            <w:r w:rsidRPr="00C255ED">
              <w:rPr>
                <w:u w:val="single"/>
              </w:rPr>
              <w:t xml:space="preserve">Bar chart </w:t>
            </w:r>
          </w:p>
          <w:p w14:paraId="56A3F1D2" w14:textId="77777777" w:rsidR="00A2018C" w:rsidRPr="00C255ED" w:rsidRDefault="00A2018C" w:rsidP="00A2018C">
            <w:r w:rsidRPr="00C255ED">
              <w:t>If points clearly marked, mark the points</w:t>
            </w:r>
          </w:p>
          <w:p w14:paraId="6A80F59B" w14:textId="77777777" w:rsidR="00A2018C" w:rsidRPr="00C255ED" w:rsidRDefault="00A2018C" w:rsidP="00A2018C">
            <w:pPr>
              <w:rPr>
                <w:bCs/>
              </w:rPr>
            </w:pPr>
            <w:r w:rsidRPr="00C255ED">
              <w:t xml:space="preserve">If points not clear </w:t>
            </w:r>
            <w:r w:rsidRPr="00C255ED">
              <w:rPr>
                <w:b/>
              </w:rPr>
              <w:t>B0</w:t>
            </w:r>
            <w:r w:rsidRPr="00C255ED">
              <w:t xml:space="preserve"> </w:t>
            </w:r>
            <w:r w:rsidRPr="00C255ED">
              <w:rPr>
                <w:b/>
                <w:bCs/>
              </w:rPr>
              <w:t xml:space="preserve"> </w:t>
            </w:r>
          </w:p>
          <w:p w14:paraId="5378D535" w14:textId="705B1FDC" w:rsidR="00A2018C" w:rsidRDefault="00A2018C" w:rsidP="00A2018C">
            <w:r w:rsidRPr="00C255ED">
              <w:rPr>
                <w:bCs/>
              </w:rPr>
              <w:t xml:space="preserve">Ruled line or line segments max </w:t>
            </w:r>
            <w:r w:rsidRPr="00C255ED">
              <w:rPr>
                <w:b/>
                <w:bCs/>
              </w:rPr>
              <w:t>B2</w:t>
            </w:r>
          </w:p>
        </w:tc>
      </w:tr>
      <w:tr w:rsidR="00A2018C" w14:paraId="6BC43145" w14:textId="77777777" w:rsidTr="00F2313C">
        <w:trPr>
          <w:cantSplit/>
        </w:trPr>
        <w:tc>
          <w:tcPr>
            <w:tcW w:w="170" w:type="pct"/>
            <w:shd w:val="clear" w:color="auto" w:fill="BFBFBF" w:themeFill="background1" w:themeFillShade="BF"/>
          </w:tcPr>
          <w:p w14:paraId="31480D3F" w14:textId="77777777" w:rsidR="00A2018C" w:rsidRDefault="00A2018C" w:rsidP="00A2018C">
            <w:pPr>
              <w:jc w:val="center"/>
              <w:rPr>
                <w:b/>
              </w:rPr>
            </w:pPr>
          </w:p>
        </w:tc>
        <w:tc>
          <w:tcPr>
            <w:tcW w:w="208" w:type="pct"/>
            <w:shd w:val="clear" w:color="auto" w:fill="auto"/>
          </w:tcPr>
          <w:p w14:paraId="3430F783" w14:textId="77777777" w:rsidR="00A2018C" w:rsidRDefault="00A2018C" w:rsidP="00A2018C">
            <w:pPr>
              <w:rPr>
                <w:b/>
              </w:rPr>
            </w:pPr>
            <w:r>
              <w:rPr>
                <w:b/>
              </w:rPr>
              <w:t>(c)</w:t>
            </w:r>
          </w:p>
        </w:tc>
        <w:tc>
          <w:tcPr>
            <w:tcW w:w="215" w:type="pct"/>
            <w:shd w:val="clear" w:color="auto" w:fill="auto"/>
          </w:tcPr>
          <w:p w14:paraId="55943D52" w14:textId="77777777" w:rsidR="00A2018C" w:rsidRPr="00486ECA" w:rsidRDefault="00A2018C" w:rsidP="00A2018C">
            <w:pPr>
              <w:rPr>
                <w:b/>
              </w:rPr>
            </w:pPr>
          </w:p>
        </w:tc>
        <w:tc>
          <w:tcPr>
            <w:tcW w:w="1880" w:type="pct"/>
            <w:shd w:val="clear" w:color="auto" w:fill="auto"/>
          </w:tcPr>
          <w:p w14:paraId="6FAE0744" w14:textId="77777777" w:rsidR="00A2018C" w:rsidRPr="00C255ED" w:rsidRDefault="00A2018C" w:rsidP="00A2018C">
            <w:pPr>
              <w:tabs>
                <w:tab w:val="left" w:pos="567"/>
                <w:tab w:val="left" w:pos="1418"/>
                <w:tab w:val="left" w:pos="1701"/>
              </w:tabs>
            </w:pPr>
            <w:r w:rsidRPr="00C255ED">
              <w:t>Increases [to 2</w:t>
            </w:r>
            <w:r>
              <w:t>5</w:t>
            </w:r>
            <w:r w:rsidRPr="00C255ED">
              <w:t>00]</w:t>
            </w:r>
          </w:p>
          <w:p w14:paraId="0259B0BF" w14:textId="77777777" w:rsidR="00A2018C" w:rsidRPr="00C255ED" w:rsidRDefault="00A2018C" w:rsidP="00A2018C">
            <w:pPr>
              <w:tabs>
                <w:tab w:val="left" w:pos="567"/>
                <w:tab w:val="left" w:pos="1418"/>
                <w:tab w:val="left" w:pos="1701"/>
              </w:tabs>
            </w:pPr>
          </w:p>
          <w:p w14:paraId="00AF0E68" w14:textId="45DE385F" w:rsidR="00A2018C" w:rsidRPr="007341E1" w:rsidRDefault="00A2018C" w:rsidP="00A2018C">
            <w:pPr>
              <w:tabs>
                <w:tab w:val="left" w:pos="567"/>
                <w:tab w:val="left" w:pos="1418"/>
                <w:tab w:val="left" w:pos="1701"/>
              </w:tabs>
            </w:pPr>
            <w:r w:rsidRPr="00C255ED">
              <w:t>Flattens/levels off/plateaus/horizontal [at 2</w:t>
            </w:r>
            <w:r>
              <w:t>5</w:t>
            </w:r>
            <w:r w:rsidRPr="00C255ED">
              <w:t>00]</w:t>
            </w:r>
          </w:p>
        </w:tc>
        <w:tc>
          <w:tcPr>
            <w:tcW w:w="293" w:type="pct"/>
            <w:shd w:val="clear" w:color="auto" w:fill="auto"/>
          </w:tcPr>
          <w:p w14:paraId="79257C10" w14:textId="77777777" w:rsidR="00A2018C" w:rsidRPr="00C255ED" w:rsidRDefault="00A2018C" w:rsidP="00A2018C">
            <w:pPr>
              <w:jc w:val="center"/>
              <w:rPr>
                <w:b/>
              </w:rPr>
            </w:pPr>
            <w:r w:rsidRPr="00C255ED">
              <w:rPr>
                <w:b/>
              </w:rPr>
              <w:t>1</w:t>
            </w:r>
          </w:p>
          <w:p w14:paraId="2E1563B4" w14:textId="77777777" w:rsidR="00A2018C" w:rsidRPr="00C255ED" w:rsidRDefault="00A2018C" w:rsidP="00A2018C">
            <w:pPr>
              <w:jc w:val="center"/>
              <w:rPr>
                <w:b/>
              </w:rPr>
            </w:pPr>
          </w:p>
          <w:p w14:paraId="059ECDD5" w14:textId="77777777" w:rsidR="00A2018C" w:rsidRPr="00C255ED" w:rsidRDefault="00A2018C" w:rsidP="00A2018C">
            <w:pPr>
              <w:jc w:val="center"/>
              <w:rPr>
                <w:b/>
              </w:rPr>
            </w:pPr>
            <w:r w:rsidRPr="00C255ED">
              <w:rPr>
                <w:b/>
              </w:rPr>
              <w:t>1</w:t>
            </w:r>
          </w:p>
          <w:p w14:paraId="6C3E8791" w14:textId="77777777" w:rsidR="00A2018C" w:rsidRPr="007341E1" w:rsidRDefault="00A2018C" w:rsidP="00A2018C">
            <w:pPr>
              <w:jc w:val="center"/>
              <w:rPr>
                <w:b/>
              </w:rPr>
            </w:pPr>
          </w:p>
        </w:tc>
        <w:tc>
          <w:tcPr>
            <w:tcW w:w="1184" w:type="pct"/>
            <w:shd w:val="clear" w:color="auto" w:fill="auto"/>
          </w:tcPr>
          <w:p w14:paraId="35E3AE47" w14:textId="5826102A" w:rsidR="00A2018C" w:rsidRPr="0089604D" w:rsidRDefault="00A2018C" w:rsidP="00A2018C">
            <w:pPr>
              <w:pStyle w:val="Header"/>
              <w:tabs>
                <w:tab w:val="left" w:pos="567"/>
                <w:tab w:val="left" w:pos="1134"/>
                <w:tab w:val="right" w:pos="9356"/>
              </w:tabs>
            </w:pPr>
          </w:p>
        </w:tc>
        <w:tc>
          <w:tcPr>
            <w:tcW w:w="1050" w:type="pct"/>
            <w:shd w:val="clear" w:color="auto" w:fill="auto"/>
          </w:tcPr>
          <w:p w14:paraId="384B04E6" w14:textId="77777777" w:rsidR="00A2018C" w:rsidRPr="00C255ED" w:rsidRDefault="00A2018C" w:rsidP="00A2018C">
            <w:r w:rsidRPr="00C255ED">
              <w:t xml:space="preserve">See Appendix </w:t>
            </w:r>
          </w:p>
          <w:p w14:paraId="3107BEF3" w14:textId="77777777" w:rsidR="00A2018C" w:rsidRPr="00C255ED" w:rsidRDefault="00A2018C" w:rsidP="00A2018C">
            <w:r w:rsidRPr="00C255ED">
              <w:t>2</w:t>
            </w:r>
            <w:r>
              <w:t>5</w:t>
            </w:r>
            <w:r w:rsidRPr="00C255ED">
              <w:t>00/the maximum must be seen once for 2 marks</w:t>
            </w:r>
          </w:p>
          <w:p w14:paraId="1135507D" w14:textId="77777777" w:rsidR="00A2018C" w:rsidRPr="00C255ED" w:rsidRDefault="00A2018C" w:rsidP="00A2018C">
            <w:r w:rsidRPr="00C255ED">
              <w:t>Accept approx/about 2</w:t>
            </w:r>
            <w:r>
              <w:t>5</w:t>
            </w:r>
            <w:r w:rsidRPr="00C255ED">
              <w:t>00</w:t>
            </w:r>
          </w:p>
          <w:p w14:paraId="25FCBBFA" w14:textId="455D8794" w:rsidR="00A2018C" w:rsidRPr="0089604D" w:rsidRDefault="00A2018C" w:rsidP="00A2018C">
            <w:r w:rsidRPr="00C255ED">
              <w:t xml:space="preserve">Condone embellishments such as “slight fall” after correct statement or </w:t>
            </w:r>
            <w:r w:rsidRPr="0089604D">
              <w:t>reference to line of best fit</w:t>
            </w:r>
          </w:p>
        </w:tc>
      </w:tr>
      <w:tr w:rsidR="00F72976" w14:paraId="459CDC04" w14:textId="77777777" w:rsidTr="00F2313C">
        <w:trPr>
          <w:cantSplit/>
        </w:trPr>
        <w:tc>
          <w:tcPr>
            <w:tcW w:w="170" w:type="pct"/>
            <w:shd w:val="clear" w:color="auto" w:fill="BFBFBF" w:themeFill="background1" w:themeFillShade="BF"/>
          </w:tcPr>
          <w:p w14:paraId="7DCC420D" w14:textId="45FFDEA8" w:rsidR="00F72976" w:rsidRDefault="00F72976" w:rsidP="00F72976">
            <w:pPr>
              <w:jc w:val="center"/>
              <w:rPr>
                <w:b/>
              </w:rPr>
            </w:pPr>
            <w:r>
              <w:rPr>
                <w:b/>
              </w:rPr>
              <w:lastRenderedPageBreak/>
              <w:t>9</w:t>
            </w:r>
          </w:p>
        </w:tc>
        <w:tc>
          <w:tcPr>
            <w:tcW w:w="208" w:type="pct"/>
            <w:shd w:val="clear" w:color="auto" w:fill="auto"/>
          </w:tcPr>
          <w:p w14:paraId="200EE476" w14:textId="77777777" w:rsidR="00F72976" w:rsidRPr="00486ECA" w:rsidRDefault="00F72976" w:rsidP="00F72976">
            <w:pPr>
              <w:rPr>
                <w:b/>
              </w:rPr>
            </w:pPr>
          </w:p>
        </w:tc>
        <w:tc>
          <w:tcPr>
            <w:tcW w:w="215" w:type="pct"/>
            <w:shd w:val="clear" w:color="auto" w:fill="auto"/>
          </w:tcPr>
          <w:p w14:paraId="765F4088" w14:textId="77777777" w:rsidR="00F72976" w:rsidRPr="00486ECA" w:rsidRDefault="00F72976" w:rsidP="00F72976">
            <w:pPr>
              <w:rPr>
                <w:b/>
              </w:rPr>
            </w:pPr>
          </w:p>
        </w:tc>
        <w:tc>
          <w:tcPr>
            <w:tcW w:w="1880" w:type="pct"/>
            <w:shd w:val="clear" w:color="auto" w:fill="auto"/>
          </w:tcPr>
          <w:p w14:paraId="3F3B8E0D" w14:textId="0D2EBD12" w:rsidR="00F72976" w:rsidRPr="005435FD" w:rsidRDefault="00F72976" w:rsidP="00F72976">
            <w:pPr>
              <w:tabs>
                <w:tab w:val="left" w:pos="567"/>
                <w:tab w:val="left" w:pos="1418"/>
                <w:tab w:val="left" w:pos="1701"/>
              </w:tabs>
            </w:pPr>
            <w:r w:rsidRPr="00C255ED">
              <w:t>2</w:t>
            </w:r>
            <w:r>
              <w:t>0</w:t>
            </w:r>
            <w:r w:rsidRPr="00C255ED">
              <w:t>[%] with correct working</w:t>
            </w:r>
          </w:p>
        </w:tc>
        <w:tc>
          <w:tcPr>
            <w:tcW w:w="293" w:type="pct"/>
            <w:shd w:val="clear" w:color="auto" w:fill="auto"/>
          </w:tcPr>
          <w:p w14:paraId="6AC5713F" w14:textId="1701FE42" w:rsidR="00F72976" w:rsidRPr="0027505B" w:rsidRDefault="00F72976" w:rsidP="00F72976">
            <w:pPr>
              <w:jc w:val="center"/>
              <w:rPr>
                <w:b/>
                <w:color w:val="000000"/>
              </w:rPr>
            </w:pPr>
            <w:r w:rsidRPr="00C255ED">
              <w:rPr>
                <w:b/>
              </w:rPr>
              <w:t>5</w:t>
            </w:r>
          </w:p>
        </w:tc>
        <w:tc>
          <w:tcPr>
            <w:tcW w:w="1184" w:type="pct"/>
            <w:shd w:val="clear" w:color="auto" w:fill="auto"/>
          </w:tcPr>
          <w:p w14:paraId="02E25599" w14:textId="77777777" w:rsidR="00F72976" w:rsidRPr="00C255ED" w:rsidRDefault="00F72976" w:rsidP="00F72976">
            <w:pPr>
              <w:rPr>
                <w:b/>
                <w:sz w:val="36"/>
                <w:szCs w:val="36"/>
              </w:rPr>
            </w:pPr>
          </w:p>
          <w:p w14:paraId="3FFA88CD" w14:textId="77777777" w:rsidR="00F72976" w:rsidRPr="00C255ED" w:rsidRDefault="00F72976" w:rsidP="00F72976">
            <w:pPr>
              <w:rPr>
                <w:b/>
              </w:rPr>
            </w:pPr>
          </w:p>
          <w:p w14:paraId="095EFF7D" w14:textId="77777777" w:rsidR="00F72976" w:rsidRPr="00C255ED" w:rsidRDefault="00F72976" w:rsidP="00F72976">
            <w:r w:rsidRPr="00C255ED">
              <w:rPr>
                <w:b/>
              </w:rPr>
              <w:t>B2</w:t>
            </w:r>
            <w:r w:rsidRPr="00C255ED">
              <w:t xml:space="preserve"> for </w:t>
            </w:r>
            <w:r>
              <w:t>18</w:t>
            </w:r>
            <w:r w:rsidRPr="00160D19">
              <w:rPr>
                <w:sz w:val="12"/>
                <w:szCs w:val="12"/>
              </w:rPr>
              <w:t xml:space="preserve"> </w:t>
            </w:r>
            <w:r>
              <w:t>000</w:t>
            </w:r>
          </w:p>
          <w:p w14:paraId="1C7C0ED1" w14:textId="77777777" w:rsidR="00F72976" w:rsidRPr="00C255ED" w:rsidRDefault="00F72976" w:rsidP="00F72976">
            <w:r w:rsidRPr="00C255ED">
              <w:t xml:space="preserve">or </w:t>
            </w:r>
          </w:p>
          <w:p w14:paraId="5E512870" w14:textId="77777777" w:rsidR="00F72976" w:rsidRPr="00C255ED" w:rsidRDefault="00F72976" w:rsidP="00F72976">
            <w:r w:rsidRPr="00C255ED">
              <w:rPr>
                <w:b/>
              </w:rPr>
              <w:t xml:space="preserve">M1 for </w:t>
            </w:r>
            <w:r>
              <w:t>24</w:t>
            </w:r>
            <w:r w:rsidRPr="00160D19">
              <w:rPr>
                <w:sz w:val="12"/>
                <w:szCs w:val="12"/>
              </w:rPr>
              <w:t xml:space="preserve"> </w:t>
            </w:r>
            <w:r w:rsidRPr="00C255ED">
              <w:t xml:space="preserve">000 </w:t>
            </w:r>
            <w:r w:rsidRPr="00C255ED">
              <w:sym w:font="Symbol" w:char="F0B4"/>
            </w:r>
            <w:r w:rsidRPr="00C255ED">
              <w:t xml:space="preserve"> </w:t>
            </w:r>
            <w:r w:rsidRPr="00C255ED">
              <w:rPr>
                <w:position w:val="-22"/>
              </w:rPr>
              <w:object w:dxaOrig="460" w:dyaOrig="580" w14:anchorId="4283E120">
                <v:shape id="_x0000_i1026" type="#_x0000_t75" style="width:22.5pt;height:30pt" o:ole="">
                  <v:imagedata r:id="rId18" o:title=""/>
                </v:shape>
                <o:OLEObject Type="Embed" ProgID="Equation.DSMT4" ShapeID="_x0000_i1026" DrawAspect="Content" ObjectID="_1736170367" r:id="rId19"/>
              </w:object>
            </w:r>
            <w:r>
              <w:t xml:space="preserve"> </w:t>
            </w:r>
            <w:r w:rsidRPr="00C255ED">
              <w:t xml:space="preserve">oe or </w:t>
            </w:r>
            <w:r>
              <w:t>24</w:t>
            </w:r>
            <w:r w:rsidRPr="00160D19">
              <w:rPr>
                <w:sz w:val="12"/>
                <w:szCs w:val="12"/>
              </w:rPr>
              <w:t xml:space="preserve"> </w:t>
            </w:r>
            <w:r w:rsidRPr="00C255ED">
              <w:t xml:space="preserve">000 </w:t>
            </w:r>
            <w:r w:rsidRPr="00C255ED">
              <w:sym w:font="Symbol" w:char="F0B4"/>
            </w:r>
            <w:r w:rsidRPr="00C255ED">
              <w:t xml:space="preserve"> </w:t>
            </w:r>
            <w:r w:rsidRPr="00C255ED">
              <w:rPr>
                <w:position w:val="-22"/>
              </w:rPr>
              <w:object w:dxaOrig="460" w:dyaOrig="580" w14:anchorId="58605679">
                <v:shape id="_x0000_i1027" type="#_x0000_t75" style="width:22.5pt;height:30pt" o:ole="">
                  <v:imagedata r:id="rId20" o:title=""/>
                </v:shape>
                <o:OLEObject Type="Embed" ProgID="Equation.DSMT4" ShapeID="_x0000_i1027" DrawAspect="Content" ObjectID="_1736170368" r:id="rId21"/>
              </w:object>
            </w:r>
            <w:r w:rsidRPr="00C255ED">
              <w:t>oe</w:t>
            </w:r>
          </w:p>
          <w:p w14:paraId="6A893996" w14:textId="77777777" w:rsidR="00F72976" w:rsidRPr="00C255ED" w:rsidRDefault="00F72976" w:rsidP="00F72976">
            <w:r w:rsidRPr="00C255ED">
              <w:t xml:space="preserve"> </w:t>
            </w:r>
          </w:p>
          <w:p w14:paraId="2D7314B9" w14:textId="77777777" w:rsidR="00F72976" w:rsidRPr="00C255ED" w:rsidRDefault="00F72976" w:rsidP="00F72976">
            <w:r w:rsidRPr="00C255ED">
              <w:t>AND</w:t>
            </w:r>
          </w:p>
          <w:p w14:paraId="32EEBFE5" w14:textId="77777777" w:rsidR="00F72976" w:rsidRPr="00C255ED" w:rsidRDefault="00F72976" w:rsidP="00F72976">
            <w:r w:rsidRPr="00C255ED">
              <w:rPr>
                <w:b/>
              </w:rPr>
              <w:t xml:space="preserve">M2 </w:t>
            </w:r>
            <w:r w:rsidRPr="00C255ED">
              <w:t xml:space="preserve">for </w:t>
            </w:r>
            <m:oMath>
              <m:f>
                <m:fPr>
                  <m:ctrlPr>
                    <w:rPr>
                      <w:rFonts w:ascii="Cambria Math" w:hAnsi="Cambria Math"/>
                      <w:sz w:val="28"/>
                      <w:szCs w:val="28"/>
                    </w:rPr>
                  </m:ctrlPr>
                </m:fPr>
                <m:num>
                  <m:r>
                    <m:rPr>
                      <m:nor/>
                    </m:rPr>
                    <w:rPr>
                      <w:i/>
                      <w:iCs/>
                      <w:sz w:val="28"/>
                      <w:szCs w:val="28"/>
                    </w:rPr>
                    <m:t>their</m:t>
                  </m:r>
                  <m:r>
                    <m:rPr>
                      <m:nor/>
                    </m:rPr>
                    <w:rPr>
                      <w:sz w:val="28"/>
                      <w:szCs w:val="28"/>
                    </w:rPr>
                    <m:t xml:space="preserve"> 18</m:t>
                  </m:r>
                  <m:r>
                    <m:rPr>
                      <m:nor/>
                    </m:rPr>
                    <w:rPr>
                      <w:rFonts w:ascii="Cambria Math"/>
                      <w:sz w:val="12"/>
                      <w:szCs w:val="12"/>
                    </w:rPr>
                    <m:t xml:space="preserve"> </m:t>
                  </m:r>
                  <m:r>
                    <m:rPr>
                      <m:nor/>
                    </m:rPr>
                    <w:rPr>
                      <w:sz w:val="28"/>
                      <w:szCs w:val="28"/>
                    </w:rPr>
                    <m:t>000</m:t>
                  </m:r>
                  <m:r>
                    <m:rPr>
                      <m:nor/>
                    </m:rPr>
                    <w:rPr>
                      <w:rFonts w:asci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14</m:t>
                  </m:r>
                  <m:r>
                    <m:rPr>
                      <m:nor/>
                    </m:rPr>
                    <w:rPr>
                      <w:rFonts w:ascii="Cambria Math"/>
                      <w:sz w:val="12"/>
                      <w:szCs w:val="12"/>
                    </w:rPr>
                    <m:t xml:space="preserve"> </m:t>
                  </m:r>
                  <m:r>
                    <m:rPr>
                      <m:nor/>
                    </m:rPr>
                    <w:rPr>
                      <w:sz w:val="28"/>
                      <w:szCs w:val="28"/>
                    </w:rPr>
                    <m:t>400</m:t>
                  </m:r>
                </m:num>
                <m:den>
                  <m:r>
                    <m:rPr>
                      <m:nor/>
                    </m:rPr>
                    <w:rPr>
                      <w:i/>
                      <w:iCs/>
                      <w:sz w:val="28"/>
                      <w:szCs w:val="28"/>
                    </w:rPr>
                    <m:t>their</m:t>
                  </m:r>
                  <m:r>
                    <m:rPr>
                      <m:nor/>
                    </m:rPr>
                    <w:rPr>
                      <w:sz w:val="28"/>
                      <w:szCs w:val="28"/>
                    </w:rPr>
                    <m:t xml:space="preserve"> 18</m:t>
                  </m:r>
                  <m:r>
                    <m:rPr>
                      <m:nor/>
                    </m:rPr>
                    <w:rPr>
                      <w:rFonts w:ascii="Cambria Math"/>
                      <w:sz w:val="12"/>
                      <w:szCs w:val="12"/>
                    </w:rPr>
                    <m:t xml:space="preserve"> </m:t>
                  </m:r>
                  <m:r>
                    <m:rPr>
                      <m:nor/>
                    </m:rPr>
                    <w:rPr>
                      <w:sz w:val="28"/>
                      <w:szCs w:val="28"/>
                    </w:rPr>
                    <m:t>000</m:t>
                  </m:r>
                </m:den>
              </m:f>
            </m:oMath>
            <w:r w:rsidRPr="00C255ED">
              <w:t xml:space="preserve"> [× 100] oe </w:t>
            </w:r>
          </w:p>
          <w:p w14:paraId="0C4480FF" w14:textId="77777777" w:rsidR="00F72976" w:rsidRPr="00C255ED" w:rsidRDefault="00F72976" w:rsidP="00F72976">
            <w:pPr>
              <w:rPr>
                <w:b/>
              </w:rPr>
            </w:pPr>
          </w:p>
          <w:p w14:paraId="3B157115" w14:textId="77777777" w:rsidR="00F72976" w:rsidRPr="00C255ED" w:rsidRDefault="00F72976" w:rsidP="00F72976">
            <w:pPr>
              <w:rPr>
                <w:b/>
              </w:rPr>
            </w:pPr>
            <w:r w:rsidRPr="00C255ED">
              <w:t>or</w:t>
            </w:r>
            <w:r w:rsidRPr="00C255ED">
              <w:rPr>
                <w:b/>
              </w:rPr>
              <w:t xml:space="preserve"> </w:t>
            </w:r>
          </w:p>
          <w:p w14:paraId="40A0002E" w14:textId="77777777" w:rsidR="00F72976" w:rsidRPr="00C255ED" w:rsidRDefault="00F72976" w:rsidP="00F72976">
            <w:pPr>
              <w:rPr>
                <w:b/>
              </w:rPr>
            </w:pPr>
          </w:p>
          <w:p w14:paraId="5533BE79" w14:textId="77777777" w:rsidR="00F72976" w:rsidRPr="00C255ED" w:rsidRDefault="00F72976" w:rsidP="00F72976">
            <w:pPr>
              <w:rPr>
                <w:b/>
              </w:rPr>
            </w:pPr>
          </w:p>
          <w:p w14:paraId="3D1F1906" w14:textId="77777777" w:rsidR="00F72976" w:rsidRPr="00C255ED" w:rsidRDefault="00F72976" w:rsidP="00F72976">
            <w:r w:rsidRPr="00C255ED">
              <w:rPr>
                <w:b/>
              </w:rPr>
              <w:t>M1</w:t>
            </w:r>
            <w:r w:rsidRPr="00C255ED">
              <w:t xml:space="preserve"> for </w:t>
            </w:r>
            <m:oMath>
              <m:f>
                <m:fPr>
                  <m:ctrlPr>
                    <w:rPr>
                      <w:rFonts w:ascii="Cambria Math" w:hAnsi="Cambria Math"/>
                      <w:sz w:val="28"/>
                      <w:szCs w:val="28"/>
                    </w:rPr>
                  </m:ctrlPr>
                </m:fPr>
                <m:num>
                  <m:r>
                    <m:rPr>
                      <m:nor/>
                    </m:rPr>
                    <w:rPr>
                      <w:sz w:val="28"/>
                      <w:szCs w:val="28"/>
                    </w:rPr>
                    <m:t>14</m:t>
                  </m:r>
                  <m:r>
                    <m:rPr>
                      <m:nor/>
                    </m:rPr>
                    <w:rPr>
                      <w:rFonts w:ascii="Cambria Math"/>
                      <w:sz w:val="12"/>
                      <w:szCs w:val="12"/>
                    </w:rPr>
                    <m:t xml:space="preserve"> </m:t>
                  </m:r>
                  <m:r>
                    <m:rPr>
                      <m:nor/>
                    </m:rPr>
                    <w:rPr>
                      <w:sz w:val="28"/>
                      <w:szCs w:val="28"/>
                    </w:rPr>
                    <m:t>400</m:t>
                  </m:r>
                </m:num>
                <m:den>
                  <m:r>
                    <m:rPr>
                      <m:nor/>
                    </m:rPr>
                    <w:rPr>
                      <w:i/>
                      <w:iCs/>
                      <w:sz w:val="28"/>
                      <w:szCs w:val="28"/>
                    </w:rPr>
                    <m:t>their</m:t>
                  </m:r>
                  <m:r>
                    <m:rPr>
                      <m:nor/>
                    </m:rPr>
                    <w:rPr>
                      <w:sz w:val="28"/>
                      <w:szCs w:val="28"/>
                    </w:rPr>
                    <m:t> 18</m:t>
                  </m:r>
                  <m:r>
                    <m:rPr>
                      <m:nor/>
                    </m:rPr>
                    <w:rPr>
                      <w:rFonts w:ascii="Cambria Math"/>
                      <w:sz w:val="12"/>
                      <w:szCs w:val="12"/>
                    </w:rPr>
                    <m:t xml:space="preserve"> </m:t>
                  </m:r>
                  <m:r>
                    <m:rPr>
                      <m:nor/>
                    </m:rPr>
                    <w:rPr>
                      <w:sz w:val="28"/>
                      <w:szCs w:val="28"/>
                    </w:rPr>
                    <m:t>000</m:t>
                  </m:r>
                </m:den>
              </m:f>
            </m:oMath>
            <w:r w:rsidRPr="00C255ED">
              <w:t xml:space="preserve"> [× 100] oe</w:t>
            </w:r>
          </w:p>
          <w:p w14:paraId="6D0FD8B0" w14:textId="77777777" w:rsidR="00F72976" w:rsidRPr="00C255ED" w:rsidRDefault="00F72976" w:rsidP="00F72976"/>
          <w:p w14:paraId="13F8CC28" w14:textId="77777777" w:rsidR="00F72976" w:rsidRPr="00C255ED" w:rsidRDefault="00F72976" w:rsidP="00F72976"/>
          <w:p w14:paraId="4ABCC384" w14:textId="77777777" w:rsidR="00F72976" w:rsidRPr="00C255ED" w:rsidRDefault="00F72976" w:rsidP="00F72976"/>
          <w:p w14:paraId="46A58681" w14:textId="77777777" w:rsidR="00F72976" w:rsidRPr="00C255ED" w:rsidRDefault="00F72976" w:rsidP="00F72976"/>
          <w:p w14:paraId="5725DDC0" w14:textId="77777777" w:rsidR="00F72976" w:rsidRPr="00C255ED" w:rsidRDefault="00F72976" w:rsidP="00F72976">
            <w:r w:rsidRPr="00C255ED">
              <w:t>If 0 or</w:t>
            </w:r>
            <w:r w:rsidRPr="00C255ED">
              <w:rPr>
                <w:b/>
                <w:bCs/>
              </w:rPr>
              <w:t xml:space="preserve"> M1</w:t>
            </w:r>
            <w:r w:rsidRPr="00C255ED">
              <w:t xml:space="preserve"> scored, instead award </w:t>
            </w:r>
            <w:r w:rsidRPr="00C255ED">
              <w:rPr>
                <w:b/>
                <w:bCs/>
              </w:rPr>
              <w:t>SC2</w:t>
            </w:r>
            <w:r w:rsidRPr="00C255ED">
              <w:t xml:space="preserve"> for answer 2</w:t>
            </w:r>
            <w:r>
              <w:t>0</w:t>
            </w:r>
            <w:r w:rsidRPr="00C255ED">
              <w:t>[%] with no or insufficient working</w:t>
            </w:r>
          </w:p>
          <w:p w14:paraId="62B8F540" w14:textId="77777777" w:rsidR="00F72976" w:rsidRPr="00C255ED" w:rsidRDefault="00F72976" w:rsidP="00F72976"/>
          <w:p w14:paraId="6CA584AB" w14:textId="77777777" w:rsidR="00F72976" w:rsidRPr="00C255ED" w:rsidRDefault="00F72976" w:rsidP="00F72976">
            <w:r w:rsidRPr="00C255ED">
              <w:t xml:space="preserve">If 0 scored, award </w:t>
            </w:r>
            <w:r w:rsidRPr="00C255ED">
              <w:rPr>
                <w:b/>
                <w:bCs/>
              </w:rPr>
              <w:t xml:space="preserve">SC1 </w:t>
            </w:r>
            <w:r w:rsidRPr="00C255ED">
              <w:t>for 0.2 or 0.</w:t>
            </w:r>
            <w:r>
              <w:t>8</w:t>
            </w:r>
            <w:r w:rsidRPr="00C255ED">
              <w:t xml:space="preserve"> or </w:t>
            </w:r>
            <w:r>
              <w:t>80</w:t>
            </w:r>
            <w:r w:rsidRPr="00C255ED">
              <w:t>[%]</w:t>
            </w:r>
            <w:r>
              <w:t xml:space="preserve"> </w:t>
            </w:r>
            <w:r w:rsidRPr="00C255ED">
              <w:t>with no or insufficient working</w:t>
            </w:r>
          </w:p>
          <w:p w14:paraId="37237552" w14:textId="77777777" w:rsidR="00F72976" w:rsidRPr="004F5E08" w:rsidRDefault="00F72976" w:rsidP="00F72976"/>
        </w:tc>
        <w:tc>
          <w:tcPr>
            <w:tcW w:w="1050" w:type="pct"/>
            <w:shd w:val="clear" w:color="auto" w:fill="auto"/>
          </w:tcPr>
          <w:p w14:paraId="0572E015" w14:textId="77777777" w:rsidR="00F72976" w:rsidRPr="00C255ED" w:rsidRDefault="00F72976" w:rsidP="00F72976">
            <w:pPr>
              <w:pStyle w:val="Both"/>
              <w:spacing w:before="0" w:after="0"/>
              <w:rPr>
                <w:bCs/>
              </w:rPr>
            </w:pPr>
            <w:r w:rsidRPr="00C255ED">
              <w:t>“correct working” requires at least</w:t>
            </w:r>
            <w:r w:rsidRPr="00C255ED">
              <w:rPr>
                <w:b/>
                <w:bCs/>
              </w:rPr>
              <w:t xml:space="preserve"> M2 </w:t>
            </w:r>
            <w:r w:rsidRPr="00C255ED">
              <w:rPr>
                <w:bCs/>
              </w:rPr>
              <w:t>or</w:t>
            </w:r>
            <w:r w:rsidRPr="00C255ED">
              <w:rPr>
                <w:b/>
                <w:bCs/>
              </w:rPr>
              <w:t xml:space="preserve"> M1M1</w:t>
            </w:r>
            <w:r w:rsidRPr="00C255ED">
              <w:rPr>
                <w:bCs/>
              </w:rPr>
              <w:t xml:space="preserve"> the first </w:t>
            </w:r>
            <w:r w:rsidRPr="00C255ED">
              <w:rPr>
                <w:b/>
                <w:bCs/>
              </w:rPr>
              <w:t>M1</w:t>
            </w:r>
            <w:r w:rsidRPr="00C255ED">
              <w:rPr>
                <w:bCs/>
              </w:rPr>
              <w:t xml:space="preserve"> implied by </w:t>
            </w:r>
            <w:r w:rsidRPr="00C255ED">
              <w:rPr>
                <w:b/>
                <w:bCs/>
              </w:rPr>
              <w:t>B2</w:t>
            </w:r>
          </w:p>
          <w:p w14:paraId="230B2BC5" w14:textId="77777777" w:rsidR="00F72976" w:rsidRPr="00C255ED" w:rsidRDefault="00F72976" w:rsidP="00F72976">
            <w:pPr>
              <w:pStyle w:val="Both"/>
              <w:spacing w:before="0" w:after="0"/>
            </w:pPr>
          </w:p>
          <w:p w14:paraId="7E9AE97F" w14:textId="77777777" w:rsidR="00F72976" w:rsidRPr="00C255ED" w:rsidRDefault="00F72976" w:rsidP="00F72976">
            <w:r w:rsidRPr="00C255ED">
              <w:rPr>
                <w:b/>
                <w:bCs/>
              </w:rPr>
              <w:t>M0</w:t>
            </w:r>
            <w:r w:rsidRPr="00C255ED">
              <w:t xml:space="preserve"> for e.g. 7</w:t>
            </w:r>
            <w:r>
              <w:t>5</w:t>
            </w:r>
            <w:r w:rsidRPr="00C255ED">
              <w:t xml:space="preserve">% of </w:t>
            </w:r>
            <w:r>
              <w:t>24</w:t>
            </w:r>
            <w:r w:rsidRPr="00160D19">
              <w:rPr>
                <w:sz w:val="12"/>
                <w:szCs w:val="12"/>
              </w:rPr>
              <w:t xml:space="preserve"> </w:t>
            </w:r>
            <w:r w:rsidRPr="00C255ED">
              <w:t xml:space="preserve">000 </w:t>
            </w:r>
          </w:p>
          <w:p w14:paraId="17FCB18A" w14:textId="77777777" w:rsidR="00F72976" w:rsidRPr="00C255ED" w:rsidRDefault="00F72976" w:rsidP="00F72976">
            <w:r w:rsidRPr="00C255ED">
              <w:rPr>
                <w:b/>
                <w:bCs/>
              </w:rPr>
              <w:t>M0</w:t>
            </w:r>
            <w:r w:rsidRPr="00C255ED">
              <w:t xml:space="preserve"> for e.g. 7</w:t>
            </w:r>
            <w:r>
              <w:t>5</w:t>
            </w:r>
            <w:r w:rsidRPr="00C255ED">
              <w:t xml:space="preserve">% </w:t>
            </w:r>
            <w:r w:rsidRPr="00C255ED">
              <w:sym w:font="Symbol" w:char="F0B4"/>
            </w:r>
            <w:r>
              <w:t xml:space="preserve"> 24</w:t>
            </w:r>
            <w:r w:rsidRPr="00160D19">
              <w:rPr>
                <w:sz w:val="12"/>
                <w:szCs w:val="12"/>
              </w:rPr>
              <w:t xml:space="preserve"> </w:t>
            </w:r>
            <w:r w:rsidRPr="00C255ED">
              <w:t xml:space="preserve">000 </w:t>
            </w:r>
          </w:p>
          <w:p w14:paraId="5433AD1C" w14:textId="77777777" w:rsidR="00F72976" w:rsidRPr="00C255ED" w:rsidRDefault="00F72976" w:rsidP="00F72976"/>
          <w:p w14:paraId="5D84EAEE" w14:textId="77777777" w:rsidR="00F72976" w:rsidRPr="00C255ED" w:rsidRDefault="00F72976" w:rsidP="00F72976"/>
          <w:p w14:paraId="4F358B8B" w14:textId="77777777" w:rsidR="00F72976" w:rsidRPr="00C255ED" w:rsidRDefault="00F72976" w:rsidP="00F72976">
            <w:pPr>
              <w:rPr>
                <w:sz w:val="10"/>
                <w:szCs w:val="10"/>
              </w:rPr>
            </w:pPr>
          </w:p>
          <w:p w14:paraId="54374097" w14:textId="77777777" w:rsidR="00F72976" w:rsidRPr="00C255ED" w:rsidRDefault="00F72976" w:rsidP="00F72976">
            <w:r w:rsidRPr="00C255ED">
              <w:t xml:space="preserve">Accept </w:t>
            </w:r>
            <w:r>
              <w:t>3600</w:t>
            </w:r>
            <w:r w:rsidRPr="00C255ED">
              <w:t xml:space="preserve"> for numerator</w:t>
            </w:r>
          </w:p>
          <w:p w14:paraId="66B5CCAD" w14:textId="77777777" w:rsidR="00F72976" w:rsidRPr="00C255ED" w:rsidRDefault="00F72976" w:rsidP="00F72976">
            <w:r w:rsidRPr="00C255ED">
              <w:rPr>
                <w:b/>
              </w:rPr>
              <w:t>M2</w:t>
            </w:r>
            <w:r w:rsidRPr="00C255ED">
              <w:t xml:space="preserve"> may be </w:t>
            </w:r>
          </w:p>
          <w:p w14:paraId="6779F14C" w14:textId="77777777" w:rsidR="00F72976" w:rsidRPr="007963AF" w:rsidRDefault="0089604D" w:rsidP="00F72976">
            <m:oMathPara>
              <m:oMath>
                <m:d>
                  <m:dPr>
                    <m:ctrlPr>
                      <w:rPr>
                        <w:rFonts w:ascii="Cambria Math" w:hAnsi="Cambria Math"/>
                        <w:i/>
                      </w:rPr>
                    </m:ctrlPr>
                  </m:dPr>
                  <m:e>
                    <m:r>
                      <m:rPr>
                        <m:nor/>
                      </m:rPr>
                      <m:t>1</m:t>
                    </m:r>
                    <m:r>
                      <m:rPr>
                        <m:nor/>
                      </m:rPr>
                      <w:rPr>
                        <w:rFonts w:ascii="Cambria Math"/>
                      </w:rPr>
                      <m:t xml:space="preserve"> </m:t>
                    </m:r>
                    <m:r>
                      <m:rPr>
                        <m:nor/>
                      </m:rPr>
                      <m:t>-</m:t>
                    </m:r>
                    <m:r>
                      <m:rPr>
                        <m:nor/>
                      </m:rPr>
                      <w:rPr>
                        <w:rFonts w:ascii="Cambria Math"/>
                      </w:rPr>
                      <m:t xml:space="preserve"> </m:t>
                    </m:r>
                    <m:r>
                      <m:rPr>
                        <m:nor/>
                      </m:rPr>
                      <w:rPr>
                        <w:i/>
                        <w:iCs/>
                      </w:rPr>
                      <m:t>their</m:t>
                    </m:r>
                    <m:f>
                      <m:fPr>
                        <m:ctrlPr>
                          <w:rPr>
                            <w:rFonts w:ascii="Cambria Math" w:hAnsi="Cambria Math"/>
                            <w:i/>
                          </w:rPr>
                        </m:ctrlPr>
                      </m:fPr>
                      <m:num>
                        <m:r>
                          <m:rPr>
                            <m:nor/>
                          </m:rPr>
                          <m:t>14</m:t>
                        </m:r>
                        <m:r>
                          <m:rPr>
                            <m:nor/>
                          </m:rPr>
                          <w:rPr>
                            <w:rFonts w:ascii="Cambria Math"/>
                            <w:sz w:val="12"/>
                            <w:szCs w:val="12"/>
                          </w:rPr>
                          <m:t xml:space="preserve"> </m:t>
                        </m:r>
                        <m:r>
                          <m:rPr>
                            <m:nor/>
                          </m:rPr>
                          <m:t>400</m:t>
                        </m:r>
                      </m:num>
                      <m:den>
                        <m:r>
                          <m:rPr>
                            <m:nor/>
                          </m:rPr>
                          <w:rPr>
                            <w:i/>
                            <w:iCs/>
                          </w:rPr>
                          <m:t>their</m:t>
                        </m:r>
                        <m:r>
                          <m:rPr>
                            <m:nor/>
                          </m:rPr>
                          <w:rPr>
                            <w:rFonts w:ascii="Cambria Math"/>
                          </w:rPr>
                          <m:t xml:space="preserve"> </m:t>
                        </m:r>
                        <m:r>
                          <m:rPr>
                            <m:nor/>
                          </m:rPr>
                          <m:t>18</m:t>
                        </m:r>
                        <m:r>
                          <m:rPr>
                            <m:nor/>
                          </m:rPr>
                          <w:rPr>
                            <w:rFonts w:ascii="Cambria Math"/>
                            <w:sz w:val="12"/>
                            <w:szCs w:val="12"/>
                          </w:rPr>
                          <m:t xml:space="preserve"> </m:t>
                        </m:r>
                        <m:r>
                          <m:rPr>
                            <m:nor/>
                          </m:rPr>
                          <m:t>000</m:t>
                        </m:r>
                      </m:den>
                    </m:f>
                  </m:e>
                </m:d>
                <m:r>
                  <m:rPr>
                    <m:nor/>
                  </m:rPr>
                  <w:rPr>
                    <w:rFonts w:ascii="Cambria Math"/>
                  </w:rPr>
                  <m:t xml:space="preserve"> </m:t>
                </m:r>
                <m:r>
                  <m:rPr>
                    <m:nor/>
                  </m:rPr>
                  <m:t>[×</m:t>
                </m:r>
                <m:r>
                  <m:rPr>
                    <m:nor/>
                  </m:rPr>
                  <w:rPr>
                    <w:rFonts w:ascii="Cambria Math"/>
                  </w:rPr>
                  <m:t xml:space="preserve"> </m:t>
                </m:r>
                <m:r>
                  <m:rPr>
                    <m:nor/>
                  </m:rPr>
                  <m:t>100]</m:t>
                </m:r>
              </m:oMath>
            </m:oMathPara>
          </w:p>
          <w:p w14:paraId="4C2AD264" w14:textId="77777777" w:rsidR="00F72976" w:rsidRPr="00C255ED" w:rsidRDefault="00F72976" w:rsidP="00F72976">
            <w:pPr>
              <w:pStyle w:val="p1"/>
              <w:shd w:val="clear" w:color="auto" w:fill="FFFFFF"/>
              <w:spacing w:before="0" w:beforeAutospacing="0" w:after="0" w:afterAutospacing="0"/>
              <w:rPr>
                <w:rFonts w:ascii="Arial" w:hAnsi="Arial" w:cs="Arial"/>
                <w:sz w:val="22"/>
                <w:szCs w:val="22"/>
              </w:rPr>
            </w:pPr>
            <w:r w:rsidRPr="00C255ED">
              <w:rPr>
                <w:rFonts w:ascii="Arial" w:hAnsi="Arial" w:cs="Arial"/>
                <w:b/>
                <w:bCs/>
                <w:sz w:val="22"/>
                <w:szCs w:val="22"/>
              </w:rPr>
              <w:t>M1</w:t>
            </w:r>
            <w:r w:rsidRPr="00C255ED">
              <w:rPr>
                <w:rFonts w:ascii="Arial" w:hAnsi="Arial" w:cs="Arial"/>
                <w:sz w:val="22"/>
                <w:szCs w:val="22"/>
              </w:rPr>
              <w:t xml:space="preserve"> may be seen as</w:t>
            </w:r>
            <w:r w:rsidRPr="00C255ED">
              <w:rPr>
                <w:rFonts w:ascii="Arial" w:hAnsi="Arial" w:cs="Arial"/>
                <w:sz w:val="22"/>
                <w:szCs w:val="22"/>
              </w:rPr>
              <w:br/>
            </w:r>
            <m:oMath>
              <m:f>
                <m:fPr>
                  <m:ctrlPr>
                    <w:rPr>
                      <w:rFonts w:ascii="Cambria Math" w:hAnsi="Cambria Math" w:cs="Arial"/>
                      <w:i/>
                      <w:sz w:val="28"/>
                      <w:szCs w:val="28"/>
                    </w:rPr>
                  </m:ctrlPr>
                </m:fPr>
                <m:num>
                  <m:r>
                    <m:rPr>
                      <m:nor/>
                    </m:rPr>
                    <w:rPr>
                      <w:rFonts w:ascii="Arial" w:hAnsi="Arial" w:cs="Arial"/>
                      <w:sz w:val="28"/>
                      <w:szCs w:val="28"/>
                    </w:rPr>
                    <m:t>14</m:t>
                  </m:r>
                  <m:r>
                    <m:rPr>
                      <m:nor/>
                    </m:rPr>
                    <w:rPr>
                      <w:rFonts w:ascii="Cambria Math"/>
                      <w:sz w:val="12"/>
                      <w:szCs w:val="12"/>
                    </w:rPr>
                    <m:t xml:space="preserve"> </m:t>
                  </m:r>
                  <m:r>
                    <m:rPr>
                      <m:nor/>
                    </m:rPr>
                    <w:rPr>
                      <w:rFonts w:ascii="Arial" w:hAnsi="Arial" w:cs="Arial"/>
                      <w:sz w:val="28"/>
                      <w:szCs w:val="28"/>
                    </w:rPr>
                    <m:t>400</m:t>
                  </m:r>
                </m:num>
                <m:den>
                  <m:r>
                    <m:rPr>
                      <m:nor/>
                    </m:rPr>
                    <w:rPr>
                      <w:rFonts w:ascii="Arial" w:hAnsi="Arial" w:cs="Arial"/>
                      <w:sz w:val="28"/>
                      <w:szCs w:val="28"/>
                    </w:rPr>
                    <m:t>24</m:t>
                  </m:r>
                  <m:r>
                    <m:rPr>
                      <m:nor/>
                    </m:rPr>
                    <w:rPr>
                      <w:rFonts w:ascii="Cambria Math"/>
                      <w:sz w:val="12"/>
                      <w:szCs w:val="12"/>
                    </w:rPr>
                    <m:t xml:space="preserve"> </m:t>
                  </m:r>
                  <m:r>
                    <m:rPr>
                      <m:nor/>
                    </m:rPr>
                    <w:rPr>
                      <w:rFonts w:ascii="Arial" w:hAnsi="Arial" w:cs="Arial"/>
                      <w:sz w:val="28"/>
                      <w:szCs w:val="28"/>
                    </w:rPr>
                    <m:t>000</m:t>
                  </m:r>
                </m:den>
              </m:f>
            </m:oMath>
            <w:r w:rsidRPr="00C255ED">
              <w:rPr>
                <w:rFonts w:ascii="Arial" w:hAnsi="Arial" w:cs="Arial"/>
                <w:sz w:val="22"/>
                <w:szCs w:val="22"/>
              </w:rPr>
              <w:t>= 0.</w:t>
            </w:r>
            <w:r>
              <w:rPr>
                <w:rFonts w:ascii="Arial" w:hAnsi="Arial" w:cs="Arial"/>
                <w:sz w:val="22"/>
                <w:szCs w:val="22"/>
              </w:rPr>
              <w:t>6</w:t>
            </w:r>
            <w:r w:rsidRPr="00C255ED">
              <w:rPr>
                <w:rFonts w:ascii="Arial" w:hAnsi="Arial" w:cs="Arial"/>
                <w:sz w:val="22"/>
                <w:szCs w:val="22"/>
              </w:rPr>
              <w:t xml:space="preserve"> and then</w:t>
            </w:r>
          </w:p>
          <w:p w14:paraId="21D621BE" w14:textId="77777777" w:rsidR="00F72976" w:rsidRPr="00C255ED" w:rsidRDefault="00F72976" w:rsidP="00F72976">
            <w:pPr>
              <w:pStyle w:val="p1"/>
              <w:shd w:val="clear" w:color="auto" w:fill="FFFFFF"/>
              <w:spacing w:before="0" w:beforeAutospacing="0" w:after="0" w:afterAutospacing="0"/>
              <w:rPr>
                <w:rFonts w:ascii="Arial" w:hAnsi="Arial" w:cs="Arial"/>
                <w:sz w:val="22"/>
                <w:szCs w:val="22"/>
              </w:rPr>
            </w:pPr>
            <w:r w:rsidRPr="00C255ED">
              <w:rPr>
                <w:rFonts w:ascii="Arial" w:hAnsi="Arial" w:cs="Arial"/>
                <w:sz w:val="22"/>
                <w:szCs w:val="22"/>
              </w:rPr>
              <w:t xml:space="preserve">followed by </w:t>
            </w:r>
            <w:r w:rsidRPr="00C255ED">
              <w:rPr>
                <w:rFonts w:ascii="Arial" w:hAnsi="Arial" w:cs="Arial"/>
                <w:position w:val="-22"/>
                <w:sz w:val="22"/>
                <w:szCs w:val="22"/>
              </w:rPr>
              <w:object w:dxaOrig="540" w:dyaOrig="580" w14:anchorId="2F55B0F8">
                <v:shape id="_x0000_i1028" type="#_x0000_t75" style="width:27.75pt;height:29.25pt" o:ole="">
                  <v:imagedata r:id="rId22" o:title=""/>
                </v:shape>
                <o:OLEObject Type="Embed" ProgID="Equation.DSMT4" ShapeID="_x0000_i1028" DrawAspect="Content" ObjectID="_1736170369" r:id="rId23"/>
              </w:object>
            </w:r>
          </w:p>
          <w:p w14:paraId="2ED94094" w14:textId="77777777" w:rsidR="00F72976" w:rsidRPr="00C255ED" w:rsidRDefault="00F72976" w:rsidP="00F72976">
            <w:pPr>
              <w:autoSpaceDE w:val="0"/>
              <w:autoSpaceDN w:val="0"/>
              <w:adjustRightInd w:val="0"/>
            </w:pPr>
            <w:r w:rsidRPr="00C255ED">
              <w:rPr>
                <w:u w:val="single"/>
              </w:rPr>
              <w:t>Trials for second M marks</w:t>
            </w:r>
            <w:r w:rsidRPr="00C255ED">
              <w:br/>
            </w:r>
            <w:r w:rsidRPr="00C255ED">
              <w:rPr>
                <w:b/>
              </w:rPr>
              <w:t>M2</w:t>
            </w:r>
            <w:r w:rsidRPr="00C255ED">
              <w:t xml:space="preserve"> for </w:t>
            </w:r>
            <w:r>
              <w:t>18</w:t>
            </w:r>
            <w:r w:rsidRPr="00160D19">
              <w:rPr>
                <w:sz w:val="12"/>
                <w:szCs w:val="12"/>
              </w:rPr>
              <w:t xml:space="preserve"> </w:t>
            </w:r>
            <w:r>
              <w:t>000</w:t>
            </w:r>
            <w:r w:rsidRPr="00C255ED">
              <w:t xml:space="preserve"> </w:t>
            </w:r>
            <w:r w:rsidRPr="00C255ED">
              <w:sym w:font="Symbol" w:char="F0B4"/>
            </w:r>
            <w:r w:rsidRPr="00C255ED">
              <w:t xml:space="preserve"> 0.2 = </w:t>
            </w:r>
            <w:r>
              <w:t>3600</w:t>
            </w:r>
          </w:p>
          <w:p w14:paraId="5F8F3D56" w14:textId="77777777" w:rsidR="00F72976" w:rsidRPr="00C255ED" w:rsidRDefault="00F72976" w:rsidP="00F72976">
            <w:pPr>
              <w:autoSpaceDE w:val="0"/>
              <w:autoSpaceDN w:val="0"/>
              <w:adjustRightInd w:val="0"/>
            </w:pPr>
            <w:r w:rsidRPr="00C255ED">
              <w:t>or</w:t>
            </w:r>
          </w:p>
          <w:p w14:paraId="153108B3" w14:textId="77777777" w:rsidR="00F72976" w:rsidRPr="00C255ED" w:rsidRDefault="00F72976" w:rsidP="00F72976">
            <w:pPr>
              <w:autoSpaceDE w:val="0"/>
              <w:autoSpaceDN w:val="0"/>
              <w:adjustRightInd w:val="0"/>
            </w:pPr>
            <w:r w:rsidRPr="00C255ED">
              <w:rPr>
                <w:b/>
              </w:rPr>
              <w:t>M1</w:t>
            </w:r>
            <w:r w:rsidRPr="00C255ED">
              <w:t xml:space="preserve"> for 1</w:t>
            </w:r>
            <w:r>
              <w:t>8</w:t>
            </w:r>
            <w:r w:rsidRPr="00160D19">
              <w:rPr>
                <w:sz w:val="12"/>
                <w:szCs w:val="12"/>
              </w:rPr>
              <w:t xml:space="preserve"> </w:t>
            </w:r>
            <w:r>
              <w:t>000</w:t>
            </w:r>
            <w:r w:rsidRPr="00C255ED">
              <w:t xml:space="preserve"> </w:t>
            </w:r>
            <w:r w:rsidRPr="00C255ED">
              <w:sym w:font="Symbol" w:char="F0B4"/>
            </w:r>
            <w:r w:rsidRPr="00C255ED">
              <w:t xml:space="preserve"> 0.</w:t>
            </w:r>
            <w:r>
              <w:t>8</w:t>
            </w:r>
            <w:r w:rsidRPr="00C255ED">
              <w:t xml:space="preserve"> = </w:t>
            </w:r>
            <w:r>
              <w:t>14</w:t>
            </w:r>
            <w:r w:rsidRPr="00160D19">
              <w:rPr>
                <w:sz w:val="12"/>
                <w:szCs w:val="12"/>
              </w:rPr>
              <w:t xml:space="preserve"> </w:t>
            </w:r>
            <w:r>
              <w:t>400</w:t>
            </w:r>
            <w:r w:rsidRPr="00C255ED">
              <w:t xml:space="preserve"> </w:t>
            </w:r>
          </w:p>
          <w:p w14:paraId="1527898E" w14:textId="77777777" w:rsidR="00F72976" w:rsidRPr="00C255ED" w:rsidRDefault="00F72976" w:rsidP="00F72976">
            <w:pPr>
              <w:autoSpaceDE w:val="0"/>
              <w:autoSpaceDN w:val="0"/>
              <w:adjustRightInd w:val="0"/>
            </w:pPr>
          </w:p>
          <w:p w14:paraId="28D4CDDA" w14:textId="77777777" w:rsidR="00F72976" w:rsidRPr="00C255ED" w:rsidRDefault="00F72976" w:rsidP="00F72976">
            <w:pPr>
              <w:autoSpaceDE w:val="0"/>
              <w:autoSpaceDN w:val="0"/>
              <w:adjustRightInd w:val="0"/>
              <w:rPr>
                <w:u w:val="single"/>
              </w:rPr>
            </w:pPr>
            <w:r w:rsidRPr="00C255ED">
              <w:rPr>
                <w:u w:val="single"/>
              </w:rPr>
              <w:t xml:space="preserve">Equation method </w:t>
            </w:r>
          </w:p>
          <w:p w14:paraId="06E9DFB1" w14:textId="77777777" w:rsidR="00F72976" w:rsidRPr="00C255ED" w:rsidRDefault="00F72976" w:rsidP="00F72976">
            <w:pPr>
              <w:autoSpaceDE w:val="0"/>
              <w:autoSpaceDN w:val="0"/>
              <w:adjustRightInd w:val="0"/>
            </w:pPr>
            <w:r w:rsidRPr="00C255ED">
              <w:t xml:space="preserve">B2M2 </w:t>
            </w:r>
            <w:r w:rsidRPr="00166745">
              <w:rPr>
                <w:i/>
                <w:iCs/>
              </w:rPr>
              <w:t>p</w:t>
            </w:r>
            <w:r w:rsidRPr="00C255ED">
              <w:t xml:space="preserve">/100 </w:t>
            </w:r>
            <w:r w:rsidRPr="00C255ED">
              <w:sym w:font="Symbol" w:char="F0B4"/>
            </w:r>
            <w:r w:rsidRPr="00C255ED">
              <w:t xml:space="preserve"> 1</w:t>
            </w:r>
            <w:r>
              <w:t>8</w:t>
            </w:r>
            <w:r w:rsidRPr="00160D19">
              <w:rPr>
                <w:sz w:val="12"/>
                <w:szCs w:val="12"/>
              </w:rPr>
              <w:t xml:space="preserve"> </w:t>
            </w:r>
            <w:r>
              <w:t>0</w:t>
            </w:r>
            <w:r w:rsidRPr="00C255ED">
              <w:t>00 = 3</w:t>
            </w:r>
            <w:r>
              <w:t>600</w:t>
            </w:r>
            <w:r w:rsidRPr="00C255ED">
              <w:t xml:space="preserve">; leading to </w:t>
            </w:r>
            <w:r w:rsidRPr="00166745">
              <w:rPr>
                <w:i/>
                <w:iCs/>
              </w:rPr>
              <w:t>p</w:t>
            </w:r>
            <w:r w:rsidRPr="00C255ED">
              <w:t xml:space="preserve"> = 2</w:t>
            </w:r>
            <w:r>
              <w:t>0</w:t>
            </w:r>
            <w:r w:rsidRPr="00C255ED">
              <w:t xml:space="preserve"> (scores 5 marks)</w:t>
            </w:r>
          </w:p>
          <w:p w14:paraId="55374551" w14:textId="77777777" w:rsidR="00F72976" w:rsidRDefault="00F72976" w:rsidP="00F72976">
            <w:r w:rsidRPr="00C255ED">
              <w:t xml:space="preserve">B2M1 </w:t>
            </w:r>
            <w:r w:rsidRPr="00166745">
              <w:rPr>
                <w:i/>
                <w:iCs/>
              </w:rPr>
              <w:t>p</w:t>
            </w:r>
            <w:r w:rsidRPr="00C255ED">
              <w:t xml:space="preserve">/100 </w:t>
            </w:r>
            <w:r w:rsidRPr="00C255ED">
              <w:sym w:font="Symbol" w:char="F0B4"/>
            </w:r>
            <w:r w:rsidRPr="00C255ED">
              <w:t xml:space="preserve"> </w:t>
            </w:r>
            <w:r>
              <w:t>18</w:t>
            </w:r>
            <w:r w:rsidRPr="00160D19">
              <w:rPr>
                <w:sz w:val="12"/>
                <w:szCs w:val="12"/>
              </w:rPr>
              <w:t xml:space="preserve"> </w:t>
            </w:r>
            <w:r>
              <w:t>0</w:t>
            </w:r>
            <w:r w:rsidRPr="00C255ED">
              <w:t>00 =</w:t>
            </w:r>
          </w:p>
          <w:p w14:paraId="446B2139" w14:textId="77777777" w:rsidR="00F72976" w:rsidRPr="00C255ED" w:rsidRDefault="00F72976" w:rsidP="00F72976">
            <w:r>
              <w:t>14</w:t>
            </w:r>
            <w:r w:rsidRPr="00160D19">
              <w:rPr>
                <w:sz w:val="12"/>
                <w:szCs w:val="12"/>
              </w:rPr>
              <w:t xml:space="preserve"> </w:t>
            </w:r>
            <w:r>
              <w:t>400</w:t>
            </w:r>
            <w:r w:rsidRPr="00C255ED">
              <w:t xml:space="preserve">; leading to </w:t>
            </w:r>
            <w:r w:rsidRPr="00166745">
              <w:rPr>
                <w:i/>
                <w:iCs/>
              </w:rPr>
              <w:t>p</w:t>
            </w:r>
            <w:r w:rsidRPr="00C255ED">
              <w:t xml:space="preserve"> = </w:t>
            </w:r>
            <w:r>
              <w:t>80</w:t>
            </w:r>
            <w:r w:rsidRPr="00C255ED">
              <w:t xml:space="preserve"> </w:t>
            </w:r>
          </w:p>
          <w:p w14:paraId="5CE657A7" w14:textId="77777777" w:rsidR="00F72976" w:rsidRDefault="00F72976" w:rsidP="00F72976">
            <w:r w:rsidRPr="00C255ED">
              <w:t xml:space="preserve">B2M1 </w:t>
            </w:r>
            <w:r>
              <w:t>24000</w:t>
            </w:r>
            <w:r w:rsidRPr="00C255ED">
              <w:t xml:space="preserve"> </w:t>
            </w:r>
            <w:r w:rsidRPr="00C255ED">
              <w:sym w:font="Symbol" w:char="F0B4"/>
            </w:r>
            <w:r w:rsidRPr="00C255ED">
              <w:t xml:space="preserve"> 0.7</w:t>
            </w:r>
            <w:r>
              <w:t>5</w:t>
            </w:r>
            <w:r w:rsidRPr="00C255ED">
              <w:t xml:space="preserve"> </w:t>
            </w:r>
            <w:r w:rsidRPr="00C255ED">
              <w:sym w:font="Symbol" w:char="F0B4"/>
            </w:r>
            <w:r w:rsidRPr="00C255ED">
              <w:t xml:space="preserve"> </w:t>
            </w:r>
            <w:r w:rsidRPr="00166745">
              <w:rPr>
                <w:i/>
                <w:iCs/>
              </w:rPr>
              <w:t>m</w:t>
            </w:r>
            <w:r w:rsidRPr="00C255ED">
              <w:t xml:space="preserve"> =</w:t>
            </w:r>
          </w:p>
          <w:p w14:paraId="70B0B1AB" w14:textId="0BBD9A9B" w:rsidR="00F72976" w:rsidRPr="004F5E08" w:rsidRDefault="00F72976" w:rsidP="00F72976">
            <w:r>
              <w:t>14</w:t>
            </w:r>
            <w:r w:rsidRPr="00160D19">
              <w:rPr>
                <w:sz w:val="12"/>
                <w:szCs w:val="12"/>
              </w:rPr>
              <w:t xml:space="preserve"> </w:t>
            </w:r>
            <w:r>
              <w:t>400</w:t>
            </w:r>
            <w:r w:rsidRPr="00C255ED">
              <w:t xml:space="preserve"> leading to </w:t>
            </w:r>
            <w:r w:rsidRPr="00166745">
              <w:rPr>
                <w:i/>
                <w:iCs/>
              </w:rPr>
              <w:t>m</w:t>
            </w:r>
            <w:r w:rsidRPr="00C255ED">
              <w:t xml:space="preserve"> = 0.</w:t>
            </w:r>
            <w:r>
              <w:t>8</w:t>
            </w:r>
            <w:r w:rsidRPr="00C255ED">
              <w:t>, as 1</w:t>
            </w:r>
            <w:r>
              <w:t>8</w:t>
            </w:r>
            <w:r w:rsidRPr="00160D19">
              <w:rPr>
                <w:sz w:val="12"/>
                <w:szCs w:val="12"/>
              </w:rPr>
              <w:t xml:space="preserve"> </w:t>
            </w:r>
            <w:r>
              <w:t>000</w:t>
            </w:r>
            <w:r w:rsidRPr="00C255ED">
              <w:t xml:space="preserve"> implied within this</w:t>
            </w:r>
          </w:p>
        </w:tc>
      </w:tr>
      <w:tr w:rsidR="00F72976" w14:paraId="27BFA54C" w14:textId="77777777" w:rsidTr="00F2313C">
        <w:trPr>
          <w:cantSplit/>
        </w:trPr>
        <w:tc>
          <w:tcPr>
            <w:tcW w:w="170" w:type="pct"/>
            <w:shd w:val="clear" w:color="auto" w:fill="BFBFBF" w:themeFill="background1" w:themeFillShade="BF"/>
          </w:tcPr>
          <w:p w14:paraId="60A320E5" w14:textId="2FD7B1FA" w:rsidR="00F72976" w:rsidRDefault="00F72976" w:rsidP="00F72976">
            <w:pPr>
              <w:jc w:val="center"/>
              <w:rPr>
                <w:b/>
              </w:rPr>
            </w:pPr>
            <w:r>
              <w:rPr>
                <w:b/>
              </w:rPr>
              <w:lastRenderedPageBreak/>
              <w:t>10</w:t>
            </w:r>
          </w:p>
        </w:tc>
        <w:tc>
          <w:tcPr>
            <w:tcW w:w="208" w:type="pct"/>
            <w:shd w:val="clear" w:color="auto" w:fill="auto"/>
          </w:tcPr>
          <w:p w14:paraId="6D31E2B5" w14:textId="77777777" w:rsidR="00F72976" w:rsidRDefault="00F72976" w:rsidP="00F72976">
            <w:pPr>
              <w:rPr>
                <w:b/>
              </w:rPr>
            </w:pPr>
          </w:p>
        </w:tc>
        <w:tc>
          <w:tcPr>
            <w:tcW w:w="215" w:type="pct"/>
            <w:shd w:val="clear" w:color="auto" w:fill="auto"/>
          </w:tcPr>
          <w:p w14:paraId="2DD31AB6" w14:textId="77777777" w:rsidR="00F72976" w:rsidRPr="00486ECA" w:rsidRDefault="00F72976" w:rsidP="00F72976">
            <w:pPr>
              <w:rPr>
                <w:b/>
              </w:rPr>
            </w:pPr>
          </w:p>
        </w:tc>
        <w:tc>
          <w:tcPr>
            <w:tcW w:w="1880" w:type="pct"/>
            <w:shd w:val="clear" w:color="auto" w:fill="auto"/>
          </w:tcPr>
          <w:p w14:paraId="28953293" w14:textId="7445EE4B" w:rsidR="00F72976" w:rsidRDefault="00F72976" w:rsidP="00F72976">
            <w:pPr>
              <w:tabs>
                <w:tab w:val="left" w:pos="567"/>
                <w:tab w:val="left" w:pos="1418"/>
                <w:tab w:val="left" w:pos="1701"/>
              </w:tabs>
            </w:pPr>
            <w:r w:rsidRPr="00C255ED">
              <w:t xml:space="preserve"> </w:t>
            </w:r>
            <w:r>
              <w:t>1944</w:t>
            </w:r>
            <w:r w:rsidRPr="00C255ED">
              <w:t xml:space="preserve"> with correct working</w:t>
            </w:r>
          </w:p>
        </w:tc>
        <w:tc>
          <w:tcPr>
            <w:tcW w:w="293" w:type="pct"/>
            <w:shd w:val="clear" w:color="auto" w:fill="auto"/>
          </w:tcPr>
          <w:p w14:paraId="7EC1F49C" w14:textId="6900C649" w:rsidR="00F72976" w:rsidRDefault="00F72976" w:rsidP="00F72976">
            <w:pPr>
              <w:jc w:val="center"/>
              <w:rPr>
                <w:b/>
                <w:color w:val="000000"/>
              </w:rPr>
            </w:pPr>
            <w:r w:rsidRPr="00C255ED">
              <w:rPr>
                <w:b/>
              </w:rPr>
              <w:t>6</w:t>
            </w:r>
          </w:p>
        </w:tc>
        <w:tc>
          <w:tcPr>
            <w:tcW w:w="1184" w:type="pct"/>
            <w:shd w:val="clear" w:color="auto" w:fill="auto"/>
          </w:tcPr>
          <w:p w14:paraId="6B8845E0" w14:textId="77777777" w:rsidR="00F72976" w:rsidRPr="00C255ED" w:rsidRDefault="00F72976" w:rsidP="00F72976">
            <w:pPr>
              <w:pStyle w:val="Header"/>
              <w:tabs>
                <w:tab w:val="left" w:pos="567"/>
                <w:tab w:val="left" w:pos="1134"/>
                <w:tab w:val="right" w:pos="9356"/>
              </w:tabs>
              <w:jc w:val="both"/>
              <w:rPr>
                <w:b/>
              </w:rPr>
            </w:pPr>
          </w:p>
          <w:p w14:paraId="65ED9DEE" w14:textId="77777777" w:rsidR="00F72976" w:rsidRPr="00C255ED" w:rsidRDefault="00F72976" w:rsidP="00F72976">
            <w:pPr>
              <w:pStyle w:val="Header"/>
              <w:tabs>
                <w:tab w:val="left" w:pos="567"/>
                <w:tab w:val="left" w:pos="1134"/>
                <w:tab w:val="right" w:pos="9356"/>
              </w:tabs>
              <w:jc w:val="both"/>
              <w:rPr>
                <w:b/>
              </w:rPr>
            </w:pPr>
          </w:p>
          <w:p w14:paraId="67D0A187" w14:textId="77777777" w:rsidR="00F72976" w:rsidRPr="00C255ED" w:rsidRDefault="00F72976" w:rsidP="00F72976">
            <w:pPr>
              <w:pStyle w:val="Header"/>
              <w:tabs>
                <w:tab w:val="left" w:pos="567"/>
                <w:tab w:val="left" w:pos="1134"/>
                <w:tab w:val="right" w:pos="9356"/>
              </w:tabs>
              <w:jc w:val="both"/>
            </w:pPr>
            <w:r w:rsidRPr="00C255ED">
              <w:rPr>
                <w:b/>
              </w:rPr>
              <w:t>M1</w:t>
            </w:r>
            <w:r w:rsidRPr="00C255ED">
              <w:t xml:space="preserve"> for </w:t>
            </w:r>
            <m:oMath>
              <m:f>
                <m:fPr>
                  <m:ctrlPr>
                    <w:rPr>
                      <w:rFonts w:ascii="Cambria Math" w:hAnsi="Cambria Math"/>
                      <w:sz w:val="28"/>
                      <w:szCs w:val="28"/>
                    </w:rPr>
                  </m:ctrlPr>
                </m:fPr>
                <m:num>
                  <m:r>
                    <m:rPr>
                      <m:nor/>
                    </m:rPr>
                    <w:rPr>
                      <w:sz w:val="28"/>
                      <w:szCs w:val="28"/>
                    </w:rPr>
                    <m:t>18</m:t>
                  </m:r>
                  <m:r>
                    <m:rPr>
                      <m:nor/>
                    </m:rPr>
                    <w:rPr>
                      <w:rFonts w:asci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24</m:t>
                  </m:r>
                </m:num>
                <m:den>
                  <m:r>
                    <m:rPr>
                      <m:nor/>
                    </m:rPr>
                    <w:rPr>
                      <w:sz w:val="28"/>
                      <w:szCs w:val="28"/>
                    </w:rPr>
                    <m:t>2</m:t>
                  </m:r>
                </m:den>
              </m:f>
            </m:oMath>
            <w:r w:rsidRPr="001433D5">
              <w:t>× 27</w:t>
            </w:r>
            <w:r w:rsidRPr="00C255ED">
              <w:t xml:space="preserve"> oe</w:t>
            </w:r>
          </w:p>
          <w:p w14:paraId="49D1B1BA" w14:textId="77777777" w:rsidR="00F72976" w:rsidRPr="00C255ED" w:rsidRDefault="00F72976" w:rsidP="00F72976">
            <w:pPr>
              <w:pStyle w:val="Header"/>
              <w:tabs>
                <w:tab w:val="left" w:pos="567"/>
                <w:tab w:val="left" w:pos="1134"/>
                <w:tab w:val="right" w:pos="9356"/>
              </w:tabs>
              <w:jc w:val="both"/>
            </w:pPr>
            <w:r w:rsidRPr="00C255ED">
              <w:rPr>
                <w:b/>
                <w:bCs/>
              </w:rPr>
              <w:t>A1</w:t>
            </w:r>
            <w:r w:rsidRPr="00C255ED">
              <w:t xml:space="preserve"> for </w:t>
            </w:r>
            <w:r>
              <w:t>5832</w:t>
            </w:r>
          </w:p>
          <w:p w14:paraId="0C9C05D0" w14:textId="77777777" w:rsidR="00F72976" w:rsidRPr="00C255ED" w:rsidRDefault="00F72976" w:rsidP="00F72976">
            <w:pPr>
              <w:pStyle w:val="Header"/>
              <w:tabs>
                <w:tab w:val="left" w:pos="567"/>
                <w:tab w:val="left" w:pos="1134"/>
                <w:tab w:val="right" w:pos="9356"/>
              </w:tabs>
              <w:jc w:val="both"/>
            </w:pPr>
          </w:p>
          <w:p w14:paraId="5897BCDA" w14:textId="77777777" w:rsidR="00F72976" w:rsidRPr="00C255ED" w:rsidRDefault="00F72976" w:rsidP="00F72976">
            <w:pPr>
              <w:pStyle w:val="Header"/>
              <w:tabs>
                <w:tab w:val="left" w:pos="567"/>
                <w:tab w:val="left" w:pos="1134"/>
                <w:tab w:val="right" w:pos="9356"/>
              </w:tabs>
              <w:jc w:val="both"/>
            </w:pPr>
            <w:r w:rsidRPr="00C255ED">
              <w:t>or</w:t>
            </w:r>
          </w:p>
          <w:p w14:paraId="5034CB30" w14:textId="77777777" w:rsidR="00F72976" w:rsidRPr="00C255ED" w:rsidRDefault="00F72976" w:rsidP="00F72976">
            <w:pPr>
              <w:pStyle w:val="Header"/>
              <w:tabs>
                <w:tab w:val="left" w:pos="567"/>
                <w:tab w:val="left" w:pos="1134"/>
                <w:tab w:val="right" w:pos="9356"/>
              </w:tabs>
            </w:pPr>
            <w:r w:rsidRPr="00C255ED">
              <w:rPr>
                <w:b/>
                <w:bCs/>
              </w:rPr>
              <w:t>M1</w:t>
            </w:r>
            <w:r w:rsidRPr="00C255ED">
              <w:t xml:space="preserve"> for </w:t>
            </w:r>
            <m:oMath>
              <m:f>
                <m:fPr>
                  <m:ctrlPr>
                    <w:rPr>
                      <w:rFonts w:ascii="Cambria Math" w:hAnsi="Cambria Math"/>
                      <w:sz w:val="28"/>
                      <w:szCs w:val="28"/>
                    </w:rPr>
                  </m:ctrlPr>
                </m:fPr>
                <m:num>
                  <m:r>
                    <m:rPr>
                      <m:nor/>
                    </m:rPr>
                    <w:rPr>
                      <w:sz w:val="28"/>
                      <w:szCs w:val="28"/>
                    </w:rPr>
                    <m:t>18</m:t>
                  </m:r>
                  <m:r>
                    <m:rPr>
                      <m:nor/>
                    </m:rPr>
                    <w:rPr>
                      <w:rFonts w:ascii="Cambria Math"/>
                      <w:sz w:val="28"/>
                      <w:szCs w:val="28"/>
                    </w:rPr>
                    <m:t xml:space="preserve"> </m:t>
                  </m:r>
                  <m:r>
                    <m:rPr>
                      <m:nor/>
                    </m:rPr>
                    <w:rPr>
                      <w:sz w:val="28"/>
                      <w:szCs w:val="28"/>
                    </w:rPr>
                    <m:t>×</m:t>
                  </m:r>
                  <m:r>
                    <m:rPr>
                      <m:nor/>
                    </m:rPr>
                    <w:rPr>
                      <w:rFonts w:ascii="Cambria Math"/>
                      <w:sz w:val="28"/>
                      <w:szCs w:val="28"/>
                    </w:rPr>
                    <m:t xml:space="preserve"> </m:t>
                  </m:r>
                  <m:r>
                    <m:rPr>
                      <m:nor/>
                    </m:rPr>
                    <w:rPr>
                      <w:sz w:val="28"/>
                      <w:szCs w:val="28"/>
                    </w:rPr>
                    <m:t>24</m:t>
                  </m:r>
                </m:num>
                <m:den>
                  <m:r>
                    <m:rPr>
                      <m:nor/>
                    </m:rPr>
                    <w:rPr>
                      <w:sz w:val="28"/>
                      <w:szCs w:val="28"/>
                    </w:rPr>
                    <m:t>2</m:t>
                  </m:r>
                </m:den>
              </m:f>
            </m:oMath>
            <w:r w:rsidRPr="00C255ED">
              <w:t xml:space="preserve"> oe</w:t>
            </w:r>
            <w:r w:rsidRPr="00C255ED">
              <w:br/>
              <w:t xml:space="preserve">      </w:t>
            </w:r>
          </w:p>
          <w:p w14:paraId="1463E208" w14:textId="77777777" w:rsidR="00F72976" w:rsidRPr="00C255ED" w:rsidRDefault="00F72976" w:rsidP="00F72976">
            <w:pPr>
              <w:pStyle w:val="Header"/>
              <w:tabs>
                <w:tab w:val="left" w:pos="567"/>
                <w:tab w:val="left" w:pos="1134"/>
                <w:tab w:val="right" w:pos="9356"/>
              </w:tabs>
              <w:jc w:val="both"/>
            </w:pPr>
            <w:r w:rsidRPr="00C255ED">
              <w:t xml:space="preserve">AND </w:t>
            </w:r>
          </w:p>
          <w:p w14:paraId="56E30E78" w14:textId="77777777" w:rsidR="00F72976" w:rsidRPr="00C255ED" w:rsidRDefault="00F72976" w:rsidP="00F72976">
            <w:pPr>
              <w:pStyle w:val="Header"/>
              <w:tabs>
                <w:tab w:val="left" w:pos="567"/>
                <w:tab w:val="left" w:pos="1134"/>
                <w:tab w:val="right" w:pos="9356"/>
              </w:tabs>
              <w:jc w:val="both"/>
              <w:rPr>
                <w:b/>
              </w:rPr>
            </w:pPr>
          </w:p>
          <w:p w14:paraId="5FAEE8F5" w14:textId="77777777" w:rsidR="00F72976" w:rsidRPr="00C255ED" w:rsidRDefault="00F72976" w:rsidP="00F72976">
            <w:pPr>
              <w:pStyle w:val="Header"/>
              <w:tabs>
                <w:tab w:val="left" w:pos="567"/>
                <w:tab w:val="left" w:pos="1134"/>
                <w:tab w:val="right" w:pos="9356"/>
              </w:tabs>
              <w:jc w:val="both"/>
            </w:pPr>
            <w:r w:rsidRPr="00C255ED">
              <w:rPr>
                <w:b/>
              </w:rPr>
              <w:t xml:space="preserve">M1 </w:t>
            </w:r>
            <w:r w:rsidRPr="00C255ED">
              <w:t xml:space="preserve">for </w:t>
            </w:r>
            <w:r w:rsidRPr="00C255ED">
              <w:rPr>
                <w:position w:val="-12"/>
              </w:rPr>
              <w:object w:dxaOrig="1240" w:dyaOrig="380" w14:anchorId="5DC3C16C">
                <v:shape id="_x0000_i1029" type="#_x0000_t75" style="width:62.25pt;height:19.5pt" o:ole="">
                  <v:imagedata r:id="rId24" o:title=""/>
                </v:shape>
                <o:OLEObject Type="Embed" ProgID="Equation.DSMT4" ShapeID="_x0000_i1029" DrawAspect="Content" ObjectID="_1736170370" r:id="rId25"/>
              </w:object>
            </w:r>
          </w:p>
          <w:p w14:paraId="542BF743" w14:textId="77777777" w:rsidR="00F72976" w:rsidRPr="00C255ED" w:rsidRDefault="00F72976" w:rsidP="00F72976">
            <w:pPr>
              <w:pStyle w:val="Header"/>
              <w:tabs>
                <w:tab w:val="left" w:pos="567"/>
                <w:tab w:val="left" w:pos="1134"/>
                <w:tab w:val="right" w:pos="9356"/>
              </w:tabs>
              <w:jc w:val="both"/>
            </w:pPr>
            <w:r w:rsidRPr="00C255ED">
              <w:rPr>
                <w:b/>
                <w:bCs/>
              </w:rPr>
              <w:t>A1</w:t>
            </w:r>
            <w:r w:rsidRPr="00C255ED">
              <w:t xml:space="preserve"> for 1</w:t>
            </w:r>
            <w:r>
              <w:t>8</w:t>
            </w:r>
          </w:p>
          <w:p w14:paraId="35B9B3A3" w14:textId="77777777" w:rsidR="00F72976" w:rsidRPr="00C255ED" w:rsidRDefault="00F72976" w:rsidP="00F72976">
            <w:pPr>
              <w:pStyle w:val="Header"/>
              <w:tabs>
                <w:tab w:val="left" w:pos="567"/>
                <w:tab w:val="left" w:pos="1134"/>
                <w:tab w:val="right" w:pos="9356"/>
              </w:tabs>
              <w:jc w:val="both"/>
            </w:pPr>
          </w:p>
          <w:p w14:paraId="302D3614" w14:textId="77777777" w:rsidR="00F72976" w:rsidRPr="00C255ED" w:rsidRDefault="00F72976" w:rsidP="00F72976">
            <w:pPr>
              <w:pStyle w:val="Header"/>
              <w:tabs>
                <w:tab w:val="left" w:pos="567"/>
                <w:tab w:val="left" w:pos="1134"/>
                <w:tab w:val="right" w:pos="9356"/>
              </w:tabs>
              <w:jc w:val="both"/>
            </w:pPr>
            <w:r w:rsidRPr="00C255ED">
              <w:t>AND</w:t>
            </w:r>
          </w:p>
          <w:p w14:paraId="51806A24" w14:textId="77777777" w:rsidR="00F72976" w:rsidRPr="00C255ED" w:rsidRDefault="00F72976" w:rsidP="00F72976">
            <w:pPr>
              <w:pStyle w:val="Header"/>
              <w:tabs>
                <w:tab w:val="left" w:pos="567"/>
                <w:tab w:val="left" w:pos="1134"/>
                <w:tab w:val="right" w:pos="9356"/>
              </w:tabs>
              <w:jc w:val="both"/>
            </w:pPr>
          </w:p>
          <w:p w14:paraId="4674CEDB" w14:textId="77777777" w:rsidR="00F72976" w:rsidRPr="00C255ED" w:rsidRDefault="00F72976" w:rsidP="00F72976">
            <w:pPr>
              <w:pStyle w:val="Header"/>
              <w:tabs>
                <w:tab w:val="left" w:pos="567"/>
                <w:tab w:val="left" w:pos="1134"/>
                <w:tab w:val="right" w:pos="9356"/>
              </w:tabs>
              <w:jc w:val="both"/>
            </w:pPr>
            <w:r w:rsidRPr="00C255ED">
              <w:rPr>
                <w:b/>
              </w:rPr>
              <w:t>M1</w:t>
            </w:r>
            <w:r w:rsidRPr="00C255ED">
              <w:t xml:space="preserve"> for 6 × (</w:t>
            </w:r>
            <w:r w:rsidRPr="00C255ED">
              <w:rPr>
                <w:i/>
              </w:rPr>
              <w:t>their</w:t>
            </w:r>
            <w:r w:rsidRPr="00C255ED">
              <w:t xml:space="preserve"> 1</w:t>
            </w:r>
            <w:r>
              <w:t>8</w:t>
            </w:r>
            <w:r w:rsidRPr="00C255ED">
              <w:t>)</w:t>
            </w:r>
            <w:r w:rsidRPr="00C255ED">
              <w:rPr>
                <w:vertAlign w:val="superscript"/>
              </w:rPr>
              <w:t>2</w:t>
            </w:r>
          </w:p>
          <w:p w14:paraId="0A3070FE" w14:textId="77777777" w:rsidR="00F72976" w:rsidRPr="00C255ED" w:rsidRDefault="00F72976" w:rsidP="00F72976">
            <w:pPr>
              <w:pStyle w:val="Header"/>
              <w:tabs>
                <w:tab w:val="left" w:pos="567"/>
                <w:tab w:val="left" w:pos="1134"/>
                <w:tab w:val="right" w:pos="9356"/>
              </w:tabs>
              <w:jc w:val="both"/>
            </w:pPr>
          </w:p>
          <w:p w14:paraId="7F6B740C" w14:textId="77777777" w:rsidR="00F72976" w:rsidRPr="00C255ED" w:rsidRDefault="00F72976" w:rsidP="00F72976">
            <w:pPr>
              <w:pStyle w:val="Header"/>
              <w:tabs>
                <w:tab w:val="left" w:pos="567"/>
                <w:tab w:val="left" w:pos="1134"/>
                <w:tab w:val="right" w:pos="9356"/>
              </w:tabs>
              <w:jc w:val="both"/>
            </w:pPr>
          </w:p>
          <w:p w14:paraId="584FDDE7" w14:textId="77777777" w:rsidR="00F72976" w:rsidRPr="00C255ED" w:rsidRDefault="00F72976" w:rsidP="00F72976">
            <w:pPr>
              <w:pStyle w:val="Header"/>
              <w:tabs>
                <w:tab w:val="left" w:pos="567"/>
                <w:tab w:val="left" w:pos="1134"/>
                <w:tab w:val="right" w:pos="9356"/>
              </w:tabs>
              <w:jc w:val="both"/>
            </w:pPr>
            <w:r w:rsidRPr="00C255ED">
              <w:t xml:space="preserve">If 0, 1 or 2 scored, instead award </w:t>
            </w:r>
            <w:r w:rsidRPr="00C255ED">
              <w:rPr>
                <w:b/>
              </w:rPr>
              <w:t>SC3</w:t>
            </w:r>
            <w:r w:rsidRPr="00C255ED">
              <w:t xml:space="preserve"> for </w:t>
            </w:r>
            <w:r>
              <w:t>1944</w:t>
            </w:r>
            <w:r w:rsidRPr="00C255ED">
              <w:t xml:space="preserve"> as final answer with no working or insufficient working</w:t>
            </w:r>
          </w:p>
          <w:p w14:paraId="0B00D657" w14:textId="77777777" w:rsidR="00F72976" w:rsidRPr="00C255ED" w:rsidRDefault="00F72976" w:rsidP="00F72976">
            <w:pPr>
              <w:pStyle w:val="Header"/>
              <w:tabs>
                <w:tab w:val="left" w:pos="567"/>
                <w:tab w:val="left" w:pos="1134"/>
                <w:tab w:val="right" w:pos="9356"/>
              </w:tabs>
              <w:jc w:val="both"/>
            </w:pPr>
          </w:p>
          <w:p w14:paraId="3A2B7EE7" w14:textId="77777777" w:rsidR="00F72976" w:rsidRPr="00C255ED" w:rsidRDefault="00F72976" w:rsidP="00F72976">
            <w:pPr>
              <w:pStyle w:val="Header"/>
              <w:tabs>
                <w:tab w:val="left" w:pos="567"/>
                <w:tab w:val="left" w:pos="1134"/>
                <w:tab w:val="right" w:pos="9356"/>
              </w:tabs>
              <w:jc w:val="both"/>
            </w:pPr>
            <w:r w:rsidRPr="00C255ED">
              <w:t xml:space="preserve">If 0 or </w:t>
            </w:r>
            <w:r w:rsidRPr="00C255ED">
              <w:rPr>
                <w:b/>
                <w:bCs/>
              </w:rPr>
              <w:t>M1</w:t>
            </w:r>
            <w:r w:rsidRPr="00C255ED">
              <w:t xml:space="preserve"> scored, instead award </w:t>
            </w:r>
            <w:r w:rsidRPr="00C255ED">
              <w:rPr>
                <w:b/>
                <w:bCs/>
              </w:rPr>
              <w:t>SC2</w:t>
            </w:r>
            <w:r w:rsidRPr="00C255ED">
              <w:t xml:space="preserve"> for 1</w:t>
            </w:r>
            <w:r>
              <w:t>8</w:t>
            </w:r>
            <w:r w:rsidRPr="00C255ED">
              <w:t xml:space="preserve"> seen as dimension of cube or </w:t>
            </w:r>
            <w:r w:rsidRPr="00C255ED">
              <w:rPr>
                <w:position w:val="-18"/>
              </w:rPr>
              <w:object w:dxaOrig="1080" w:dyaOrig="520" w14:anchorId="39E04372">
                <v:shape id="_x0000_i1030" type="#_x0000_t75" style="width:52.5pt;height:27pt" o:ole="">
                  <v:imagedata r:id="rId26" o:title=""/>
                </v:shape>
                <o:OLEObject Type="Embed" ProgID="Equation.DSMT4" ShapeID="_x0000_i1030" DrawAspect="Content" ObjectID="_1736170371" r:id="rId27"/>
              </w:object>
            </w:r>
            <w:r w:rsidRPr="00C255ED">
              <w:sym w:font="Symbol" w:char="F0B4"/>
            </w:r>
            <w:r>
              <w:t xml:space="preserve"> </w:t>
            </w:r>
            <w:r w:rsidRPr="00C255ED">
              <w:t xml:space="preserve">6 soi </w:t>
            </w:r>
            <w:r>
              <w:t>3085</w:t>
            </w:r>
            <w:r w:rsidRPr="00C255ED">
              <w:t xml:space="preserve"> to </w:t>
            </w:r>
            <w:r>
              <w:t>3086</w:t>
            </w:r>
            <w:r w:rsidRPr="00C255ED">
              <w:t xml:space="preserve"> with no working or insufficient working</w:t>
            </w:r>
          </w:p>
          <w:p w14:paraId="31B03FB5" w14:textId="77777777" w:rsidR="00F72976" w:rsidRPr="00C255ED" w:rsidRDefault="00F72976" w:rsidP="00F72976">
            <w:pPr>
              <w:pStyle w:val="Header"/>
              <w:tabs>
                <w:tab w:val="left" w:pos="567"/>
                <w:tab w:val="left" w:pos="1134"/>
                <w:tab w:val="right" w:pos="9356"/>
              </w:tabs>
              <w:jc w:val="both"/>
            </w:pPr>
          </w:p>
          <w:p w14:paraId="5188C9C9" w14:textId="77777777" w:rsidR="00F72976" w:rsidRPr="00C255ED" w:rsidRDefault="00F72976" w:rsidP="00F72976">
            <w:pPr>
              <w:pStyle w:val="Header"/>
              <w:tabs>
                <w:tab w:val="left" w:pos="567"/>
                <w:tab w:val="left" w:pos="1134"/>
                <w:tab w:val="right" w:pos="9356"/>
              </w:tabs>
              <w:jc w:val="both"/>
            </w:pPr>
            <w:r w:rsidRPr="00C255ED">
              <w:t xml:space="preserve">If 0 scored, award </w:t>
            </w:r>
            <w:r w:rsidRPr="00C255ED">
              <w:rPr>
                <w:b/>
                <w:bCs/>
              </w:rPr>
              <w:t xml:space="preserve">SC1 </w:t>
            </w:r>
            <w:r w:rsidRPr="00C255ED">
              <w:t xml:space="preserve">for </w:t>
            </w:r>
            <w:r>
              <w:t>5832</w:t>
            </w:r>
            <w:r w:rsidRPr="00C255ED">
              <w:t xml:space="preserve"> or </w:t>
            </w:r>
            <m:oMath>
              <m:rad>
                <m:radPr>
                  <m:ctrlPr>
                    <w:rPr>
                      <w:rFonts w:ascii="Cambria Math" w:hAnsi="Cambria Math"/>
                      <w:i/>
                    </w:rPr>
                  </m:ctrlPr>
                </m:radPr>
                <m:deg>
                  <m:r>
                    <m:rPr>
                      <m:nor/>
                    </m:rPr>
                    <m:t>3</m:t>
                  </m:r>
                </m:deg>
                <m:e>
                  <m:r>
                    <m:rPr>
                      <m:nor/>
                    </m:rPr>
                    <m:t>11664</m:t>
                  </m:r>
                </m:e>
              </m:rad>
            </m:oMath>
            <w:r>
              <w:t xml:space="preserve"> </w:t>
            </w:r>
            <w:r w:rsidRPr="00C255ED">
              <w:t xml:space="preserve">soi </w:t>
            </w:r>
            <w:r>
              <w:t>22</w:t>
            </w:r>
            <w:r w:rsidRPr="00C255ED">
              <w:t>.</w:t>
            </w:r>
            <w:r>
              <w:t>6</w:t>
            </w:r>
            <w:r w:rsidRPr="00C255ED">
              <w:t>[...]with no working or insufficient working</w:t>
            </w:r>
          </w:p>
          <w:p w14:paraId="2F7E2A88" w14:textId="79EC98FF" w:rsidR="00F72976" w:rsidRPr="009632AC" w:rsidRDefault="00F72976" w:rsidP="00F72976">
            <w:pPr>
              <w:pStyle w:val="Header"/>
              <w:tabs>
                <w:tab w:val="left" w:pos="567"/>
                <w:tab w:val="left" w:pos="1134"/>
                <w:tab w:val="right" w:pos="9356"/>
              </w:tabs>
              <w:jc w:val="both"/>
            </w:pPr>
          </w:p>
        </w:tc>
        <w:tc>
          <w:tcPr>
            <w:tcW w:w="1050" w:type="pct"/>
            <w:shd w:val="clear" w:color="auto" w:fill="auto"/>
          </w:tcPr>
          <w:p w14:paraId="538425A9" w14:textId="77777777" w:rsidR="00F72976" w:rsidRPr="00C255ED" w:rsidRDefault="00F72976" w:rsidP="00F72976">
            <w:pPr>
              <w:pStyle w:val="Both"/>
              <w:spacing w:before="0" w:after="0"/>
            </w:pPr>
            <w:r w:rsidRPr="00C255ED">
              <w:t xml:space="preserve">”correct working” requires at least </w:t>
            </w:r>
            <w:r w:rsidRPr="00C255ED">
              <w:rPr>
                <w:b/>
              </w:rPr>
              <w:t>M1M1</w:t>
            </w:r>
          </w:p>
          <w:p w14:paraId="0FA5A7AE" w14:textId="77777777" w:rsidR="00F72976" w:rsidRPr="00C255ED" w:rsidRDefault="00F72976" w:rsidP="00F72976"/>
          <w:p w14:paraId="611E652C" w14:textId="77777777" w:rsidR="00F72976" w:rsidRPr="00C255ED" w:rsidRDefault="00F72976" w:rsidP="00F72976">
            <w:r w:rsidRPr="00C255ED">
              <w:t>Accept e.g. 1</w:t>
            </w:r>
            <w:r>
              <w:t>8</w:t>
            </w:r>
            <w:r w:rsidRPr="00C255ED">
              <w:t xml:space="preserve"> </w:t>
            </w:r>
            <w:r w:rsidRPr="00C255ED">
              <w:sym w:font="Symbol" w:char="F0B4"/>
            </w:r>
            <w:r w:rsidRPr="00C255ED">
              <w:t xml:space="preserve"> </w:t>
            </w:r>
            <w:r>
              <w:t>12</w:t>
            </w:r>
            <w:r w:rsidRPr="00C255ED">
              <w:t xml:space="preserve"> </w:t>
            </w:r>
            <w:r w:rsidRPr="00C255ED">
              <w:sym w:font="Symbol" w:char="F0B4"/>
            </w:r>
            <w:r w:rsidRPr="00C255ED">
              <w:t xml:space="preserve"> </w:t>
            </w:r>
            <w:r>
              <w:t>27</w:t>
            </w:r>
            <w:r w:rsidRPr="00C255ED">
              <w:t xml:space="preserve"> </w:t>
            </w:r>
          </w:p>
          <w:p w14:paraId="661C3434" w14:textId="77777777" w:rsidR="00F72976" w:rsidRPr="00C255ED" w:rsidRDefault="00F72976" w:rsidP="00F72976">
            <w:r w:rsidRPr="00C255ED">
              <w:t xml:space="preserve">or </w:t>
            </w:r>
            <w:r>
              <w:t>216</w:t>
            </w:r>
            <w:r w:rsidRPr="00C255ED">
              <w:t xml:space="preserve"> </w:t>
            </w:r>
            <w:r w:rsidRPr="00C255ED">
              <w:sym w:font="Symbol" w:char="F0B4"/>
            </w:r>
            <w:r w:rsidRPr="00C255ED">
              <w:t xml:space="preserve"> </w:t>
            </w:r>
            <w:r>
              <w:t>27</w:t>
            </w:r>
          </w:p>
          <w:p w14:paraId="630BAC52" w14:textId="77777777" w:rsidR="00F72976" w:rsidRPr="00C255ED" w:rsidRDefault="00F72976" w:rsidP="00F72976"/>
          <w:p w14:paraId="51DEA22D" w14:textId="77777777" w:rsidR="00F72976" w:rsidRPr="00C255ED" w:rsidRDefault="00F72976" w:rsidP="00F72976"/>
          <w:p w14:paraId="650070C3" w14:textId="77777777" w:rsidR="00F72976" w:rsidRPr="00C255ED" w:rsidRDefault="00F72976" w:rsidP="00F72976"/>
          <w:p w14:paraId="5CF2CF91" w14:textId="77777777" w:rsidR="00F72976" w:rsidRPr="00C255ED" w:rsidRDefault="00F72976" w:rsidP="00F72976"/>
          <w:p w14:paraId="6A11C8A3" w14:textId="77777777" w:rsidR="00F72976" w:rsidRPr="00C255ED" w:rsidRDefault="00F72976" w:rsidP="00F72976"/>
          <w:p w14:paraId="474B02AF" w14:textId="77777777" w:rsidR="00F72976" w:rsidRPr="00C255ED" w:rsidRDefault="00F72976" w:rsidP="00F72976"/>
          <w:p w14:paraId="23B2DBE0" w14:textId="77777777" w:rsidR="00F72976" w:rsidRPr="00C255ED" w:rsidRDefault="00F72976" w:rsidP="00F72976"/>
          <w:p w14:paraId="1FA9F439" w14:textId="77777777" w:rsidR="00F72976" w:rsidRPr="001433D5" w:rsidRDefault="00F72976" w:rsidP="00F72976">
            <w:r w:rsidRPr="001433D5">
              <w:t>Allow 18</w:t>
            </w:r>
            <w:r w:rsidRPr="001433D5">
              <w:rPr>
                <w:vertAlign w:val="superscript"/>
              </w:rPr>
              <w:t>3</w:t>
            </w:r>
            <w:r w:rsidRPr="001433D5">
              <w:t xml:space="preserve"> = 5832 for M1A1 5832 must be from correct method for volume of triangular prism</w:t>
            </w:r>
          </w:p>
          <w:p w14:paraId="560AEBFF" w14:textId="77777777" w:rsidR="00F72976" w:rsidRPr="001433D5" w:rsidRDefault="00F72976" w:rsidP="00F72976"/>
          <w:p w14:paraId="7C0C85CD" w14:textId="77777777" w:rsidR="00F72976" w:rsidRPr="001433D5" w:rsidRDefault="00F72976" w:rsidP="00F72976"/>
          <w:p w14:paraId="16326E56" w14:textId="07760675" w:rsidR="00F72976" w:rsidRPr="009C7A54" w:rsidRDefault="00F72976" w:rsidP="00F72976">
            <w:r w:rsidRPr="001433D5">
              <w:rPr>
                <w:i/>
              </w:rPr>
              <w:t xml:space="preserve">Their </w:t>
            </w:r>
            <w:r w:rsidRPr="001433D5">
              <w:t>18 must come from use of volume of triangular prism and cube root</w:t>
            </w:r>
          </w:p>
        </w:tc>
      </w:tr>
      <w:tr w:rsidR="00234FC3" w:rsidRPr="00461735" w14:paraId="3CA4FDA1" w14:textId="77777777" w:rsidTr="00F2313C">
        <w:trPr>
          <w:cantSplit/>
        </w:trPr>
        <w:tc>
          <w:tcPr>
            <w:tcW w:w="170" w:type="pct"/>
            <w:shd w:val="clear" w:color="auto" w:fill="auto"/>
          </w:tcPr>
          <w:p w14:paraId="46EBC0F5" w14:textId="4EA80CD8" w:rsidR="009C7A54" w:rsidRPr="00461735" w:rsidRDefault="009C7A54" w:rsidP="009C7A54">
            <w:pPr>
              <w:rPr>
                <w:b/>
              </w:rPr>
            </w:pPr>
            <w:r>
              <w:rPr>
                <w:b/>
              </w:rPr>
              <w:lastRenderedPageBreak/>
              <w:t>11</w:t>
            </w:r>
          </w:p>
        </w:tc>
        <w:tc>
          <w:tcPr>
            <w:tcW w:w="208" w:type="pct"/>
            <w:shd w:val="clear" w:color="auto" w:fill="auto"/>
          </w:tcPr>
          <w:p w14:paraId="5D564F6B" w14:textId="77777777" w:rsidR="009C7A54" w:rsidRDefault="009C7A54" w:rsidP="009C7A54">
            <w:pPr>
              <w:rPr>
                <w:b/>
              </w:rPr>
            </w:pPr>
          </w:p>
        </w:tc>
        <w:tc>
          <w:tcPr>
            <w:tcW w:w="215" w:type="pct"/>
            <w:shd w:val="clear" w:color="auto" w:fill="auto"/>
          </w:tcPr>
          <w:p w14:paraId="5331A299" w14:textId="77777777" w:rsidR="009C7A54" w:rsidRPr="00461735" w:rsidRDefault="009C7A54" w:rsidP="009C7A54">
            <w:pPr>
              <w:rPr>
                <w:b/>
              </w:rPr>
            </w:pPr>
          </w:p>
        </w:tc>
        <w:tc>
          <w:tcPr>
            <w:tcW w:w="1880" w:type="pct"/>
            <w:shd w:val="clear" w:color="auto" w:fill="auto"/>
          </w:tcPr>
          <w:p w14:paraId="3237A28C" w14:textId="5F449D63" w:rsidR="009C7A54" w:rsidRDefault="009C7A54" w:rsidP="009C7A54">
            <w:pPr>
              <w:tabs>
                <w:tab w:val="left" w:pos="567"/>
                <w:tab w:val="left" w:pos="1418"/>
                <w:tab w:val="left" w:pos="1701"/>
              </w:tabs>
            </w:pPr>
            <w:r>
              <w:t>1</w:t>
            </w:r>
            <w:r w:rsidR="00685642">
              <w:t>33</w:t>
            </w:r>
            <w:r w:rsidR="0029249C">
              <w:t>.5[0]</w:t>
            </w:r>
            <w:r>
              <w:t xml:space="preserve"> with correct working</w:t>
            </w:r>
          </w:p>
        </w:tc>
        <w:tc>
          <w:tcPr>
            <w:tcW w:w="293" w:type="pct"/>
            <w:shd w:val="clear" w:color="auto" w:fill="auto"/>
          </w:tcPr>
          <w:p w14:paraId="1B639BF8" w14:textId="77777777" w:rsidR="009C7A54" w:rsidRDefault="009C7A54" w:rsidP="009C7A54">
            <w:pPr>
              <w:jc w:val="center"/>
              <w:rPr>
                <w:b/>
              </w:rPr>
            </w:pPr>
            <w:r>
              <w:rPr>
                <w:b/>
              </w:rPr>
              <w:t>6</w:t>
            </w:r>
          </w:p>
        </w:tc>
        <w:tc>
          <w:tcPr>
            <w:tcW w:w="1184" w:type="pct"/>
            <w:shd w:val="clear" w:color="auto" w:fill="auto"/>
          </w:tcPr>
          <w:p w14:paraId="5AC4F631" w14:textId="7CE65AAE" w:rsidR="0057208D" w:rsidRPr="00982A85" w:rsidRDefault="0057208D" w:rsidP="007120E3">
            <w:pPr>
              <w:pStyle w:val="Header"/>
              <w:tabs>
                <w:tab w:val="left" w:pos="567"/>
                <w:tab w:val="left" w:pos="1134"/>
                <w:tab w:val="right" w:pos="9356"/>
              </w:tabs>
              <w:rPr>
                <w:bCs/>
              </w:rPr>
            </w:pPr>
          </w:p>
          <w:p w14:paraId="296613DB" w14:textId="77777777" w:rsidR="0057208D" w:rsidRDefault="0057208D" w:rsidP="007120E3">
            <w:pPr>
              <w:pStyle w:val="Header"/>
              <w:tabs>
                <w:tab w:val="left" w:pos="567"/>
                <w:tab w:val="left" w:pos="1134"/>
                <w:tab w:val="right" w:pos="9356"/>
              </w:tabs>
              <w:rPr>
                <w:b/>
              </w:rPr>
            </w:pPr>
          </w:p>
          <w:p w14:paraId="486FD0B2" w14:textId="77777777" w:rsidR="0057208D" w:rsidRDefault="0057208D" w:rsidP="007120E3">
            <w:pPr>
              <w:pStyle w:val="Header"/>
              <w:tabs>
                <w:tab w:val="left" w:pos="567"/>
                <w:tab w:val="left" w:pos="1134"/>
                <w:tab w:val="right" w:pos="9356"/>
              </w:tabs>
              <w:rPr>
                <w:b/>
              </w:rPr>
            </w:pPr>
          </w:p>
          <w:p w14:paraId="75AB42A6" w14:textId="77777777" w:rsidR="0057208D" w:rsidRDefault="0057208D" w:rsidP="007120E3">
            <w:pPr>
              <w:pStyle w:val="Header"/>
              <w:tabs>
                <w:tab w:val="left" w:pos="567"/>
                <w:tab w:val="left" w:pos="1134"/>
                <w:tab w:val="right" w:pos="9356"/>
              </w:tabs>
              <w:rPr>
                <w:b/>
              </w:rPr>
            </w:pPr>
          </w:p>
          <w:p w14:paraId="276D8952" w14:textId="3039DF90" w:rsidR="0057208D" w:rsidRDefault="0057208D" w:rsidP="007120E3">
            <w:pPr>
              <w:pStyle w:val="Header"/>
              <w:tabs>
                <w:tab w:val="left" w:pos="567"/>
                <w:tab w:val="left" w:pos="1134"/>
                <w:tab w:val="right" w:pos="9356"/>
              </w:tabs>
              <w:rPr>
                <w:b/>
              </w:rPr>
            </w:pPr>
          </w:p>
          <w:p w14:paraId="374269CF" w14:textId="09E20384" w:rsidR="0057208D" w:rsidRDefault="0057208D" w:rsidP="007120E3">
            <w:pPr>
              <w:pStyle w:val="Header"/>
              <w:tabs>
                <w:tab w:val="left" w:pos="567"/>
                <w:tab w:val="left" w:pos="1134"/>
                <w:tab w:val="right" w:pos="9356"/>
              </w:tabs>
              <w:rPr>
                <w:b/>
              </w:rPr>
            </w:pPr>
          </w:p>
          <w:p w14:paraId="3EADA636" w14:textId="26CE357E" w:rsidR="0057208D" w:rsidRDefault="0057208D" w:rsidP="007120E3">
            <w:pPr>
              <w:pStyle w:val="Header"/>
              <w:tabs>
                <w:tab w:val="left" w:pos="567"/>
                <w:tab w:val="left" w:pos="1134"/>
                <w:tab w:val="right" w:pos="9356"/>
              </w:tabs>
              <w:rPr>
                <w:b/>
              </w:rPr>
            </w:pPr>
          </w:p>
          <w:p w14:paraId="614DCDBD" w14:textId="3685384A" w:rsidR="007120E3" w:rsidRDefault="007120E3" w:rsidP="007120E3">
            <w:pPr>
              <w:pStyle w:val="Header"/>
              <w:tabs>
                <w:tab w:val="left" w:pos="567"/>
                <w:tab w:val="left" w:pos="1134"/>
                <w:tab w:val="right" w:pos="9356"/>
              </w:tabs>
            </w:pPr>
            <w:r w:rsidRPr="0057208D">
              <w:rPr>
                <w:b/>
              </w:rPr>
              <w:t>B1</w:t>
            </w:r>
            <w:r w:rsidRPr="0057208D">
              <w:t xml:space="preserve"> </w:t>
            </w:r>
            <w:r>
              <w:t xml:space="preserve">for </w:t>
            </w:r>
            <w:r w:rsidR="0029249C">
              <w:t>3</w:t>
            </w:r>
            <w:r w:rsidRPr="001D6791">
              <w:rPr>
                <w:i/>
              </w:rPr>
              <w:t>a</w:t>
            </w:r>
            <w:r>
              <w:t xml:space="preserve"> or </w:t>
            </w:r>
            <w:r w:rsidRPr="001D6791">
              <w:rPr>
                <w:i/>
              </w:rPr>
              <w:t>a</w:t>
            </w:r>
            <w:r>
              <w:t xml:space="preserve"> + </w:t>
            </w:r>
            <w:r w:rsidR="0029249C">
              <w:t>4</w:t>
            </w:r>
            <w:r>
              <w:t xml:space="preserve"> or </w:t>
            </w:r>
            <w:r w:rsidR="0029249C">
              <w:t>5</w:t>
            </w:r>
            <w:r w:rsidRPr="001D6791">
              <w:rPr>
                <w:i/>
              </w:rPr>
              <w:t>a</w:t>
            </w:r>
            <w:r>
              <w:t xml:space="preserve"> + </w:t>
            </w:r>
            <w:r w:rsidR="0029249C">
              <w:t>4</w:t>
            </w:r>
            <w:r>
              <w:t xml:space="preserve"> </w:t>
            </w:r>
            <w:r w:rsidR="00E204D3" w:rsidRPr="00D97687">
              <w:t>or 25.</w:t>
            </w:r>
            <w:r w:rsidR="0029249C">
              <w:t>5</w:t>
            </w:r>
            <w:r w:rsidR="00E204D3" w:rsidRPr="00D97687">
              <w:t xml:space="preserve">[0] + </w:t>
            </w:r>
            <w:r w:rsidR="0029249C">
              <w:t>4</w:t>
            </w:r>
            <w:r w:rsidR="00E204D3" w:rsidRPr="00D97687">
              <w:rPr>
                <w:i/>
                <w:iCs/>
              </w:rPr>
              <w:t>x</w:t>
            </w:r>
            <w:r w:rsidR="00E204D3">
              <w:t xml:space="preserve"> </w:t>
            </w:r>
            <w:r>
              <w:t>seen</w:t>
            </w:r>
          </w:p>
          <w:p w14:paraId="494C4B50" w14:textId="77777777" w:rsidR="001E28BE" w:rsidRDefault="001E28BE" w:rsidP="009C7A54">
            <w:pPr>
              <w:pStyle w:val="Header"/>
              <w:tabs>
                <w:tab w:val="left" w:pos="567"/>
                <w:tab w:val="left" w:pos="1134"/>
                <w:tab w:val="right" w:pos="9356"/>
              </w:tabs>
              <w:rPr>
                <w:b/>
              </w:rPr>
            </w:pPr>
          </w:p>
          <w:p w14:paraId="57633B08" w14:textId="00331784" w:rsidR="009C7A54" w:rsidRPr="0057208D" w:rsidRDefault="009C7A54" w:rsidP="009C7A54">
            <w:pPr>
              <w:pStyle w:val="Header"/>
              <w:tabs>
                <w:tab w:val="left" w:pos="567"/>
                <w:tab w:val="left" w:pos="1134"/>
                <w:tab w:val="right" w:pos="9356"/>
              </w:tabs>
            </w:pPr>
            <w:r w:rsidRPr="0057208D">
              <w:rPr>
                <w:b/>
              </w:rPr>
              <w:t>M</w:t>
            </w:r>
            <w:r w:rsidR="007120E3" w:rsidRPr="0057208D">
              <w:rPr>
                <w:b/>
              </w:rPr>
              <w:t xml:space="preserve">1 </w:t>
            </w:r>
            <w:r w:rsidRPr="0057208D">
              <w:t xml:space="preserve">for </w:t>
            </w:r>
            <w:r w:rsidRPr="0057208D">
              <w:rPr>
                <w:i/>
              </w:rPr>
              <w:t>a</w:t>
            </w:r>
            <w:r w:rsidRPr="0057208D">
              <w:t xml:space="preserve"> + </w:t>
            </w:r>
            <w:r w:rsidR="0029249C">
              <w:t>3</w:t>
            </w:r>
            <w:r w:rsidRPr="0057208D">
              <w:rPr>
                <w:i/>
              </w:rPr>
              <w:t>a</w:t>
            </w:r>
            <w:r w:rsidRPr="0057208D">
              <w:t xml:space="preserve"> + </w:t>
            </w:r>
            <w:r w:rsidRPr="0057208D">
              <w:rPr>
                <w:i/>
              </w:rPr>
              <w:t>a</w:t>
            </w:r>
            <w:r w:rsidRPr="0057208D">
              <w:t xml:space="preserve"> + </w:t>
            </w:r>
            <w:r w:rsidR="0029249C">
              <w:t>4</w:t>
            </w:r>
            <w:r w:rsidRPr="0057208D">
              <w:t xml:space="preserve"> = 8</w:t>
            </w:r>
            <w:r w:rsidR="0029249C">
              <w:t>9</w:t>
            </w:r>
            <w:r w:rsidRPr="0057208D">
              <w:t xml:space="preserve"> or better</w:t>
            </w:r>
            <w:r w:rsidR="003843C5" w:rsidRPr="0057208D">
              <w:br/>
              <w:t xml:space="preserve">  or for a trial correctly evaluated</w:t>
            </w:r>
          </w:p>
          <w:p w14:paraId="16CDA197" w14:textId="77777777" w:rsidR="009C7A54" w:rsidRDefault="009C7A54" w:rsidP="009C7A54">
            <w:pPr>
              <w:pStyle w:val="Header"/>
              <w:tabs>
                <w:tab w:val="left" w:pos="567"/>
                <w:tab w:val="left" w:pos="1134"/>
                <w:tab w:val="right" w:pos="9356"/>
              </w:tabs>
            </w:pPr>
          </w:p>
          <w:p w14:paraId="111960A1" w14:textId="1723C0F2" w:rsidR="009C7A54" w:rsidRDefault="009C7A54" w:rsidP="009C7A54">
            <w:pPr>
              <w:pStyle w:val="Header"/>
              <w:tabs>
                <w:tab w:val="left" w:pos="567"/>
                <w:tab w:val="left" w:pos="1134"/>
                <w:tab w:val="right" w:pos="9356"/>
              </w:tabs>
            </w:pPr>
            <w:r>
              <w:rPr>
                <w:b/>
              </w:rPr>
              <w:t>A1</w:t>
            </w:r>
            <w:r>
              <w:t xml:space="preserve"> for [</w:t>
            </w:r>
            <w:r>
              <w:rPr>
                <w:i/>
              </w:rPr>
              <w:t>a</w:t>
            </w:r>
            <w:r>
              <w:t xml:space="preserve"> =] </w:t>
            </w:r>
            <w:r w:rsidR="0029249C">
              <w:t>17</w:t>
            </w:r>
            <w:r>
              <w:t xml:space="preserve"> [hours]</w:t>
            </w:r>
          </w:p>
          <w:p w14:paraId="398FD386" w14:textId="77777777" w:rsidR="00A53D64" w:rsidRDefault="00A53D64" w:rsidP="009C7A54">
            <w:pPr>
              <w:pStyle w:val="Header"/>
              <w:tabs>
                <w:tab w:val="left" w:pos="567"/>
                <w:tab w:val="left" w:pos="1134"/>
                <w:tab w:val="right" w:pos="9356"/>
              </w:tabs>
            </w:pPr>
          </w:p>
          <w:p w14:paraId="1BD03B3A" w14:textId="77777777" w:rsidR="009C7A54" w:rsidRDefault="009C7A54" w:rsidP="009C7A54">
            <w:pPr>
              <w:pStyle w:val="Header"/>
              <w:tabs>
                <w:tab w:val="left" w:pos="567"/>
                <w:tab w:val="left" w:pos="1134"/>
                <w:tab w:val="right" w:pos="9356"/>
              </w:tabs>
            </w:pPr>
            <w:r>
              <w:t>AND</w:t>
            </w:r>
          </w:p>
          <w:p w14:paraId="70EC2C24" w14:textId="77777777" w:rsidR="009C7A54" w:rsidRDefault="009C7A54" w:rsidP="009C7A54">
            <w:pPr>
              <w:pStyle w:val="Header"/>
              <w:tabs>
                <w:tab w:val="left" w:pos="567"/>
                <w:tab w:val="left" w:pos="1134"/>
                <w:tab w:val="right" w:pos="9356"/>
              </w:tabs>
            </w:pPr>
          </w:p>
          <w:p w14:paraId="3A0542E8" w14:textId="464931E1" w:rsidR="009C7A54" w:rsidRDefault="009C7A54" w:rsidP="009C7A54">
            <w:pPr>
              <w:pStyle w:val="Header"/>
              <w:tabs>
                <w:tab w:val="left" w:pos="567"/>
                <w:tab w:val="left" w:pos="1134"/>
                <w:tab w:val="right" w:pos="9356"/>
              </w:tabs>
            </w:pPr>
            <w:r>
              <w:rPr>
                <w:b/>
              </w:rPr>
              <w:t>M2</w:t>
            </w:r>
            <w:r>
              <w:t xml:space="preserve"> for </w:t>
            </w:r>
            <m:oMath>
              <m:f>
                <m:fPr>
                  <m:ctrlPr>
                    <w:rPr>
                      <w:rFonts w:ascii="Cambria Math" w:hAnsi="Cambria Math"/>
                      <w:i/>
                    </w:rPr>
                  </m:ctrlPr>
                </m:fPr>
                <m:num>
                  <m:r>
                    <m:rPr>
                      <m:nor/>
                    </m:rPr>
                    <m:t>25.5[0]</m:t>
                  </m:r>
                </m:num>
                <m:den>
                  <m:r>
                    <m:rPr>
                      <m:nor/>
                    </m:rPr>
                    <w:rPr>
                      <w:i/>
                      <w:iCs/>
                    </w:rPr>
                    <m:t>their</m:t>
                  </m:r>
                  <m:r>
                    <m:rPr>
                      <m:nor/>
                    </m:rPr>
                    <m:t xml:space="preserve"> 17</m:t>
                  </m:r>
                </m:den>
              </m:f>
              <m:r>
                <m:rPr>
                  <m:nor/>
                </m:rPr>
                <w:rPr>
                  <w:rFonts w:ascii="Cambria Math"/>
                </w:rPr>
                <m:t xml:space="preserve"> </m:t>
              </m:r>
              <m:r>
                <m:rPr>
                  <m:nor/>
                </m:rPr>
                <m:t>×</m:t>
              </m:r>
              <m:r>
                <m:rPr>
                  <m:nor/>
                </m:rPr>
                <w:rPr>
                  <w:rFonts w:ascii="Cambria Math"/>
                </w:rPr>
                <m:t xml:space="preserve"> </m:t>
              </m:r>
              <m:r>
                <m:rPr>
                  <m:nor/>
                </m:rPr>
                <m:t>89</m:t>
              </m:r>
            </m:oMath>
            <w:r>
              <w:t xml:space="preserve"> </w:t>
            </w:r>
            <w:r w:rsidR="00B57FB9">
              <w:t>or 1.</w:t>
            </w:r>
            <w:r w:rsidR="00397FDF">
              <w:t>5</w:t>
            </w:r>
            <w:r w:rsidR="00B57FB9">
              <w:t xml:space="preserve"> × 8</w:t>
            </w:r>
            <w:r w:rsidR="00397FDF">
              <w:t>9</w:t>
            </w:r>
            <w:r>
              <w:t xml:space="preserve"> oe </w:t>
            </w:r>
            <w:r>
              <w:br/>
              <w:t xml:space="preserve">  or 25.</w:t>
            </w:r>
            <w:r w:rsidR="00397FDF">
              <w:t>5</w:t>
            </w:r>
            <w:r>
              <w:t xml:space="preserve">[0] + </w:t>
            </w:r>
            <w:r w:rsidR="00397FDF">
              <w:t>76.5</w:t>
            </w:r>
            <w:r>
              <w:t>[0] +</w:t>
            </w:r>
            <m:oMath>
              <m:r>
                <w:rPr>
                  <w:rFonts w:ascii="Cambria Math" w:hAnsi="Cambria Math"/>
                </w:rPr>
                <m:t xml:space="preserve"> </m:t>
              </m:r>
              <m:f>
                <m:fPr>
                  <m:ctrlPr>
                    <w:rPr>
                      <w:rFonts w:ascii="Cambria Math" w:hAnsi="Cambria Math"/>
                      <w:i/>
                    </w:rPr>
                  </m:ctrlPr>
                </m:fPr>
                <m:num>
                  <m:r>
                    <m:rPr>
                      <m:nor/>
                    </m:rPr>
                    <m:t>25.5[0]</m:t>
                  </m:r>
                </m:num>
                <m:den>
                  <m:r>
                    <m:rPr>
                      <m:nor/>
                    </m:rPr>
                    <w:rPr>
                      <w:i/>
                      <w:iCs/>
                    </w:rPr>
                    <m:t>their</m:t>
                  </m:r>
                  <m:r>
                    <m:rPr>
                      <m:nor/>
                    </m:rPr>
                    <m:t xml:space="preserve"> 17</m:t>
                  </m:r>
                </m:den>
              </m:f>
              <m:r>
                <m:rPr>
                  <m:nor/>
                </m:rPr>
                <w:rPr>
                  <w:rFonts w:ascii="Cambria Math"/>
                </w:rPr>
                <m:t xml:space="preserve"> </m:t>
              </m:r>
              <m:r>
                <m:rPr>
                  <m:nor/>
                </m:rPr>
                <m:t>×</m:t>
              </m:r>
              <m:r>
                <m:rPr>
                  <m:nor/>
                </m:rPr>
                <w:rPr>
                  <w:rFonts w:ascii="Cambria Math"/>
                </w:rPr>
                <m:t xml:space="preserve"> </m:t>
              </m:r>
              <m:r>
                <m:rPr>
                  <m:nor/>
                </m:rPr>
                <w:rPr>
                  <w:i/>
                  <w:iCs/>
                </w:rPr>
                <m:t>their</m:t>
              </m:r>
              <m:r>
                <m:rPr>
                  <m:nor/>
                </m:rPr>
                <w:rPr>
                  <w:rFonts w:ascii="Cambria Math"/>
                </w:rPr>
                <m:t xml:space="preserve"> </m:t>
              </m:r>
              <m:r>
                <m:rPr>
                  <m:nor/>
                </m:rPr>
                <m:t>21</m:t>
              </m:r>
            </m:oMath>
            <w:r>
              <w:t xml:space="preserve"> oe </w:t>
            </w:r>
          </w:p>
          <w:p w14:paraId="2EDFB895" w14:textId="589EC90D" w:rsidR="00B57FB9" w:rsidRDefault="00B57FB9" w:rsidP="009C7A54">
            <w:pPr>
              <w:pStyle w:val="Header"/>
              <w:tabs>
                <w:tab w:val="left" w:pos="567"/>
                <w:tab w:val="left" w:pos="1134"/>
                <w:tab w:val="right" w:pos="9356"/>
              </w:tabs>
            </w:pPr>
            <w:r>
              <w:t xml:space="preserve">  or 25.</w:t>
            </w:r>
            <w:r w:rsidR="00E90BD9">
              <w:t>5</w:t>
            </w:r>
            <w:r>
              <w:t>[0] + 1.</w:t>
            </w:r>
            <w:r w:rsidR="00E90BD9">
              <w:t>5</w:t>
            </w:r>
            <w:r>
              <w:t xml:space="preserve"> × </w:t>
            </w:r>
            <w:r w:rsidR="00E90BD9">
              <w:t>51</w:t>
            </w:r>
            <w:r>
              <w:t xml:space="preserve"> +</w:t>
            </w:r>
            <w:r w:rsidR="000C34BD">
              <w:t xml:space="preserve"> 1.5 × 21 </w:t>
            </w:r>
            <w:r>
              <w:t>oe</w:t>
            </w:r>
          </w:p>
          <w:p w14:paraId="76E488AF" w14:textId="77777777" w:rsidR="009C7A54" w:rsidRDefault="009C7A54" w:rsidP="009C7A54">
            <w:pPr>
              <w:pStyle w:val="Header"/>
              <w:tabs>
                <w:tab w:val="left" w:pos="567"/>
                <w:tab w:val="left" w:pos="1134"/>
                <w:tab w:val="right" w:pos="9356"/>
              </w:tabs>
            </w:pPr>
            <w:r>
              <w:t>or</w:t>
            </w:r>
          </w:p>
          <w:p w14:paraId="30356AF5" w14:textId="76F14D94" w:rsidR="009C7A54" w:rsidRDefault="009C7A54" w:rsidP="009C7A54">
            <w:pPr>
              <w:pStyle w:val="Header"/>
              <w:tabs>
                <w:tab w:val="left" w:pos="567"/>
                <w:tab w:val="left" w:pos="1134"/>
                <w:tab w:val="right" w:pos="9356"/>
              </w:tabs>
            </w:pPr>
            <w:r>
              <w:rPr>
                <w:b/>
              </w:rPr>
              <w:t>M1</w:t>
            </w:r>
            <w:r>
              <w:t xml:space="preserve"> for </w:t>
            </w:r>
            <m:oMath>
              <m:f>
                <m:fPr>
                  <m:ctrlPr>
                    <w:rPr>
                      <w:rFonts w:ascii="Cambria Math" w:hAnsi="Cambria Math"/>
                      <w:i/>
                    </w:rPr>
                  </m:ctrlPr>
                </m:fPr>
                <m:num>
                  <m:r>
                    <m:rPr>
                      <m:nor/>
                    </m:rPr>
                    <m:t>25.5[0]</m:t>
                  </m:r>
                </m:num>
                <m:den>
                  <m:r>
                    <m:rPr>
                      <m:nor/>
                    </m:rPr>
                    <w:rPr>
                      <w:i/>
                      <w:iCs/>
                    </w:rPr>
                    <m:t>their</m:t>
                  </m:r>
                  <m:r>
                    <m:rPr>
                      <m:nor/>
                    </m:rPr>
                    <m:t xml:space="preserve"> 17</m:t>
                  </m:r>
                </m:den>
              </m:f>
            </m:oMath>
            <w:r>
              <w:t xml:space="preserve"> </w:t>
            </w:r>
            <w:r w:rsidR="00DC0BB1" w:rsidRPr="0057208D">
              <w:t>impl</w:t>
            </w:r>
            <w:r w:rsidR="00F23656" w:rsidRPr="0057208D">
              <w:t>i</w:t>
            </w:r>
            <w:r w:rsidR="00DC0BB1" w:rsidRPr="0057208D">
              <w:t>ed by 1.</w:t>
            </w:r>
            <w:r w:rsidR="00E90BD9">
              <w:t>5</w:t>
            </w:r>
            <w:r w:rsidRPr="0057208D">
              <w:t xml:space="preserve"> </w:t>
            </w:r>
            <w:r w:rsidR="00DC0BB1" w:rsidRPr="0057208D">
              <w:br/>
              <w:t xml:space="preserve">       </w:t>
            </w:r>
            <w:r w:rsidR="00B33FD6" w:rsidRPr="0057208D">
              <w:t>or</w:t>
            </w:r>
            <w:r w:rsidRPr="0057208D">
              <w:t xml:space="preserve"> </w:t>
            </w:r>
            <m:oMath>
              <m:f>
                <m:fPr>
                  <m:ctrlPr>
                    <w:rPr>
                      <w:rFonts w:ascii="Cambria Math" w:hAnsi="Cambria Math"/>
                      <w:i/>
                    </w:rPr>
                  </m:ctrlPr>
                </m:fPr>
                <m:num>
                  <m:r>
                    <m:rPr>
                      <m:nor/>
                    </m:rPr>
                    <m:t>25.5[0]</m:t>
                  </m:r>
                </m:num>
                <m:den>
                  <m:r>
                    <m:rPr>
                      <m:nor/>
                    </m:rPr>
                    <m:t>5</m:t>
                  </m:r>
                </m:den>
              </m:f>
            </m:oMath>
            <w:r w:rsidR="00DC0BB1" w:rsidRPr="0057208D">
              <w:t xml:space="preserve"> implied by </w:t>
            </w:r>
            <w:r w:rsidR="00E90BD9">
              <w:t>5.1[0]</w:t>
            </w:r>
            <w:r w:rsidRPr="0057208D">
              <w:br/>
            </w:r>
            <w:r>
              <w:t xml:space="preserve">    </w:t>
            </w:r>
          </w:p>
          <w:p w14:paraId="3522CCC4" w14:textId="2732D99E" w:rsidR="009C7A54" w:rsidRDefault="009C7A54" w:rsidP="009C7A54">
            <w:pPr>
              <w:pStyle w:val="Header"/>
              <w:tabs>
                <w:tab w:val="left" w:pos="567"/>
                <w:tab w:val="left" w:pos="1134"/>
                <w:tab w:val="right" w:pos="9356"/>
              </w:tabs>
            </w:pPr>
            <w:r>
              <w:t xml:space="preserve">If 0 or 1 scored, instead award </w:t>
            </w:r>
            <w:r w:rsidR="00C938B9">
              <w:br/>
            </w:r>
            <w:r w:rsidRPr="004005A0">
              <w:rPr>
                <w:b/>
                <w:bCs/>
              </w:rPr>
              <w:t>SC2</w:t>
            </w:r>
            <w:r>
              <w:t xml:space="preserve"> for </w:t>
            </w:r>
            <w:r w:rsidR="00E90BD9">
              <w:t>133.</w:t>
            </w:r>
            <w:r w:rsidR="0010601C">
              <w:t>5</w:t>
            </w:r>
            <w:r w:rsidR="00E90BD9">
              <w:t>[0]</w:t>
            </w:r>
            <w:r>
              <w:t xml:space="preserve"> with </w:t>
            </w:r>
            <w:r w:rsidR="00632572">
              <w:t xml:space="preserve">no or </w:t>
            </w:r>
            <w:r>
              <w:t>insufficient working</w:t>
            </w:r>
          </w:p>
          <w:p w14:paraId="2B934BF7" w14:textId="4CD60711" w:rsidR="009C7A54" w:rsidRDefault="009C7A54" w:rsidP="009C7A54">
            <w:pPr>
              <w:pStyle w:val="Header"/>
              <w:tabs>
                <w:tab w:val="left" w:pos="567"/>
                <w:tab w:val="left" w:pos="1134"/>
                <w:tab w:val="right" w:pos="9356"/>
              </w:tabs>
            </w:pPr>
          </w:p>
          <w:p w14:paraId="76B78578" w14:textId="64D343A9" w:rsidR="00632572" w:rsidRDefault="009C7A54" w:rsidP="00632572">
            <w:pPr>
              <w:pStyle w:val="Header"/>
              <w:tabs>
                <w:tab w:val="left" w:pos="567"/>
                <w:tab w:val="left" w:pos="1134"/>
                <w:tab w:val="right" w:pos="9356"/>
              </w:tabs>
            </w:pPr>
            <w:r>
              <w:t xml:space="preserve">If 0 scored, instead award </w:t>
            </w:r>
            <w:r w:rsidR="00C938B9">
              <w:br/>
            </w:r>
            <w:r w:rsidRPr="006949FC">
              <w:rPr>
                <w:b/>
                <w:bCs/>
              </w:rPr>
              <w:t>SC1</w:t>
            </w:r>
            <w:r>
              <w:rPr>
                <w:b/>
                <w:bCs/>
              </w:rPr>
              <w:t xml:space="preserve"> </w:t>
            </w:r>
            <w:r>
              <w:t xml:space="preserve">for </w:t>
            </w:r>
            <w:r w:rsidR="00E90BD9">
              <w:t>17</w:t>
            </w:r>
            <w:r>
              <w:t xml:space="preserve"> [hours]</w:t>
            </w:r>
            <w:r w:rsidR="00632572">
              <w:t xml:space="preserve"> with no or insufficient working</w:t>
            </w:r>
          </w:p>
          <w:p w14:paraId="5116AABD" w14:textId="798847FF" w:rsidR="009C7A54" w:rsidRPr="001D6791" w:rsidRDefault="009C7A54" w:rsidP="00D947DB">
            <w:pPr>
              <w:pStyle w:val="Header"/>
              <w:tabs>
                <w:tab w:val="left" w:pos="567"/>
                <w:tab w:val="left" w:pos="1134"/>
                <w:tab w:val="right" w:pos="9356"/>
              </w:tabs>
            </w:pPr>
          </w:p>
        </w:tc>
        <w:tc>
          <w:tcPr>
            <w:tcW w:w="1050" w:type="pct"/>
            <w:shd w:val="clear" w:color="auto" w:fill="auto"/>
          </w:tcPr>
          <w:p w14:paraId="57AA3C9F" w14:textId="1AA79519" w:rsidR="009C7A54" w:rsidRPr="0057208D" w:rsidRDefault="009C7A54" w:rsidP="009C7A54">
            <w:r>
              <w:lastRenderedPageBreak/>
              <w:t>“</w:t>
            </w:r>
            <w:r w:rsidR="00371BD5">
              <w:t>c</w:t>
            </w:r>
            <w:r>
              <w:t xml:space="preserve">orrect working” requires at least </w:t>
            </w:r>
            <w:r w:rsidRPr="0057208D">
              <w:rPr>
                <w:b/>
                <w:bCs/>
              </w:rPr>
              <w:t>M1</w:t>
            </w:r>
            <w:r w:rsidR="004326DB" w:rsidRPr="0057208D">
              <w:t>AND</w:t>
            </w:r>
            <w:r w:rsidRPr="0057208D">
              <w:rPr>
                <w:b/>
                <w:bCs/>
              </w:rPr>
              <w:t>M1</w:t>
            </w:r>
            <w:r w:rsidR="001E28BE" w:rsidRPr="0057208D">
              <w:rPr>
                <w:b/>
                <w:bCs/>
              </w:rPr>
              <w:t xml:space="preserve"> </w:t>
            </w:r>
            <w:r w:rsidR="001E28BE" w:rsidRPr="0057208D">
              <w:t xml:space="preserve">or </w:t>
            </w:r>
            <w:r w:rsidR="001E28BE" w:rsidRPr="0057208D">
              <w:rPr>
                <w:b/>
                <w:bCs/>
              </w:rPr>
              <w:t>M2</w:t>
            </w:r>
          </w:p>
          <w:p w14:paraId="2A6B67F2" w14:textId="77777777" w:rsidR="0057208D" w:rsidRDefault="0057208D" w:rsidP="0057208D"/>
          <w:p w14:paraId="649D680F" w14:textId="667B7CB0" w:rsidR="0057208D" w:rsidRDefault="0057208D" w:rsidP="0057208D">
            <w:r>
              <w:t xml:space="preserve">If working in pence: </w:t>
            </w:r>
          </w:p>
          <w:p w14:paraId="05ADF513" w14:textId="77777777" w:rsidR="0057208D" w:rsidRDefault="0057208D" w:rsidP="0057208D">
            <w:pPr>
              <w:pStyle w:val="ListParagraph"/>
              <w:numPr>
                <w:ilvl w:val="0"/>
                <w:numId w:val="5"/>
              </w:numPr>
            </w:pPr>
            <w:r>
              <w:t>Allow up to 5 part marks for consistent working</w:t>
            </w:r>
          </w:p>
          <w:p w14:paraId="7D9F8369" w14:textId="2C327803" w:rsidR="0057208D" w:rsidRDefault="0057208D" w:rsidP="0057208D">
            <w:pPr>
              <w:pStyle w:val="ListParagraph"/>
              <w:numPr>
                <w:ilvl w:val="0"/>
                <w:numId w:val="5"/>
              </w:numPr>
            </w:pPr>
            <w:r>
              <w:t>Allow full marks if answer is clearly stated as 1</w:t>
            </w:r>
            <w:r w:rsidR="002D7007">
              <w:t xml:space="preserve">3350 </w:t>
            </w:r>
            <w:r>
              <w:t>p[ence]</w:t>
            </w:r>
          </w:p>
          <w:p w14:paraId="2F3F6473" w14:textId="77777777" w:rsidR="009C7A54" w:rsidRDefault="009C7A54" w:rsidP="009C7A54"/>
          <w:p w14:paraId="349316A0" w14:textId="65C26B43" w:rsidR="009C7A54" w:rsidRPr="0057208D" w:rsidRDefault="0050317E" w:rsidP="009C7A54">
            <w:r w:rsidRPr="0057208D">
              <w:rPr>
                <w:b/>
                <w:bCs/>
              </w:rPr>
              <w:t>M1</w:t>
            </w:r>
            <w:r w:rsidRPr="0057208D">
              <w:t xml:space="preserve"> implied by sub into </w:t>
            </w:r>
          </w:p>
          <w:p w14:paraId="6A5832F7" w14:textId="7498311C" w:rsidR="001E28BE" w:rsidRPr="0057208D" w:rsidRDefault="0050317E" w:rsidP="009C7A54">
            <w:r w:rsidRPr="0057208D">
              <w:rPr>
                <w:i/>
              </w:rPr>
              <w:t>a</w:t>
            </w:r>
            <w:r w:rsidRPr="0057208D">
              <w:t xml:space="preserve"> + </w:t>
            </w:r>
            <w:r w:rsidR="0029249C">
              <w:t>3</w:t>
            </w:r>
            <w:r w:rsidRPr="0057208D">
              <w:rPr>
                <w:i/>
              </w:rPr>
              <w:t>a</w:t>
            </w:r>
            <w:r w:rsidRPr="0057208D">
              <w:t xml:space="preserve"> + </w:t>
            </w:r>
            <w:r w:rsidRPr="0057208D">
              <w:rPr>
                <w:i/>
              </w:rPr>
              <w:t>a</w:t>
            </w:r>
            <w:r w:rsidRPr="0057208D">
              <w:t xml:space="preserve"> [+ </w:t>
            </w:r>
            <w:r w:rsidR="0029249C">
              <w:t>4</w:t>
            </w:r>
            <w:r w:rsidRPr="0057208D">
              <w:t>] with evaluation</w:t>
            </w:r>
          </w:p>
          <w:p w14:paraId="4E6ACFDF" w14:textId="72B58ACE" w:rsidR="001E28BE" w:rsidRDefault="001E28BE" w:rsidP="009C7A54"/>
          <w:p w14:paraId="399AF726" w14:textId="7107FEEF" w:rsidR="001E28BE" w:rsidRDefault="000E2EA4" w:rsidP="009C7A54">
            <w:r w:rsidRPr="000E2EA4">
              <w:rPr>
                <w:b/>
                <w:bCs/>
              </w:rPr>
              <w:t>B1 max</w:t>
            </w:r>
            <w:r>
              <w:t xml:space="preserve"> possible for using </w:t>
            </w:r>
            <w:r w:rsidR="0029249C">
              <w:t>4</w:t>
            </w:r>
            <w:r w:rsidRPr="000E2EA4">
              <w:rPr>
                <w:i/>
                <w:iCs/>
              </w:rPr>
              <w:t>a</w:t>
            </w:r>
            <w:r>
              <w:t xml:space="preserve"> instead of </w:t>
            </w:r>
            <w:r w:rsidRPr="000E2EA4">
              <w:rPr>
                <w:i/>
                <w:iCs/>
              </w:rPr>
              <w:t>a</w:t>
            </w:r>
            <w:r>
              <w:t xml:space="preserve"> + </w:t>
            </w:r>
            <w:r w:rsidR="0029249C">
              <w:t>4</w:t>
            </w:r>
          </w:p>
          <w:p w14:paraId="26CE862E" w14:textId="5BFE4BA8" w:rsidR="0057208D" w:rsidRDefault="0057208D" w:rsidP="009C7A54"/>
          <w:p w14:paraId="4D17439D" w14:textId="77777777" w:rsidR="0057208D" w:rsidRDefault="0057208D" w:rsidP="009C7A54"/>
          <w:p w14:paraId="45887F07" w14:textId="6003F15B" w:rsidR="00B33FD6" w:rsidRPr="0057208D" w:rsidRDefault="00B33FD6" w:rsidP="000C34BD">
            <w:pPr>
              <w:spacing w:before="100"/>
            </w:pPr>
            <w:r w:rsidRPr="0057208D">
              <w:t>e</w:t>
            </w:r>
            <w:r w:rsidR="0057208D" w:rsidRPr="0057208D">
              <w:t>.</w:t>
            </w:r>
            <w:r w:rsidRPr="0057208D">
              <w:t>g</w:t>
            </w:r>
            <w:r w:rsidR="0057208D" w:rsidRPr="0057208D">
              <w:t>.</w:t>
            </w:r>
            <w:r w:rsidRPr="0057208D">
              <w:t xml:space="preserve"> </w:t>
            </w:r>
            <w:r w:rsidRPr="0057208D">
              <w:rPr>
                <w:b/>
                <w:bCs/>
              </w:rPr>
              <w:t>M2</w:t>
            </w:r>
            <w:r w:rsidRPr="0057208D">
              <w:t xml:space="preserve"> for </w:t>
            </w:r>
            <m:oMath>
              <m:f>
                <m:fPr>
                  <m:ctrlPr>
                    <w:rPr>
                      <w:rFonts w:ascii="Cambria Math" w:hAnsi="Cambria Math"/>
                      <w:i/>
                    </w:rPr>
                  </m:ctrlPr>
                </m:fPr>
                <m:num>
                  <m:r>
                    <m:rPr>
                      <m:nor/>
                    </m:rPr>
                    <m:t>3</m:t>
                  </m:r>
                </m:num>
                <m:den>
                  <m:r>
                    <m:rPr>
                      <m:nor/>
                    </m:rPr>
                    <m:t>2</m:t>
                  </m:r>
                </m:den>
              </m:f>
              <m:r>
                <m:rPr>
                  <m:nor/>
                </m:rPr>
                <m:t>×</m:t>
              </m:r>
              <m:r>
                <m:rPr>
                  <m:nor/>
                </m:rPr>
                <w:rPr>
                  <w:rFonts w:ascii="Cambria Math"/>
                </w:rPr>
                <m:t xml:space="preserve"> </m:t>
              </m:r>
              <m:r>
                <m:rPr>
                  <m:nor/>
                </m:rPr>
                <m:t>89</m:t>
              </m:r>
            </m:oMath>
            <w:r w:rsidRPr="0057208D">
              <w:t xml:space="preserve">  </w:t>
            </w:r>
          </w:p>
          <w:p w14:paraId="1FDE7365" w14:textId="77777777" w:rsidR="00B33FD6" w:rsidRDefault="00B33FD6" w:rsidP="009C7A54"/>
          <w:p w14:paraId="26B485C6" w14:textId="77777777" w:rsidR="00A53D64" w:rsidRDefault="00A53D64" w:rsidP="009C7A54"/>
          <w:p w14:paraId="35608FE7" w14:textId="77777777" w:rsidR="0057208D" w:rsidRDefault="0057208D" w:rsidP="009C7A54">
            <w:r>
              <w:t xml:space="preserve">Method marks may be earned in stages </w:t>
            </w:r>
          </w:p>
          <w:p w14:paraId="6BCE56A0" w14:textId="77777777" w:rsidR="0057208D" w:rsidRDefault="0057208D" w:rsidP="009C7A54"/>
          <w:p w14:paraId="33CB7CAE" w14:textId="5127A6AE" w:rsidR="009C7A54" w:rsidRDefault="009C7A54" w:rsidP="009C7A54">
            <w:r>
              <w:t xml:space="preserve">May see equivalent algebraic methods. </w:t>
            </w:r>
            <w:r w:rsidR="00E204D3" w:rsidRPr="00D97687">
              <w:t>See Appendix.</w:t>
            </w:r>
          </w:p>
          <w:p w14:paraId="207AFDC6" w14:textId="77777777" w:rsidR="009C7A54" w:rsidRDefault="009C7A54" w:rsidP="009C7A54">
            <w:r>
              <w:t xml:space="preserve">Non-algebraic methods may earn up to full marks. </w:t>
            </w:r>
          </w:p>
          <w:p w14:paraId="29665140" w14:textId="77777777" w:rsidR="009C7A54" w:rsidRDefault="009C7A54" w:rsidP="009C7A54"/>
          <w:p w14:paraId="5547C031" w14:textId="24B068D2" w:rsidR="009C7A54" w:rsidRDefault="009C7A54" w:rsidP="009C7A54"/>
        </w:tc>
      </w:tr>
      <w:tr w:rsidR="00234FC3" w14:paraId="03F755E8" w14:textId="77777777" w:rsidTr="00F2313C">
        <w:trPr>
          <w:cantSplit/>
        </w:trPr>
        <w:tc>
          <w:tcPr>
            <w:tcW w:w="170" w:type="pct"/>
            <w:shd w:val="clear" w:color="auto" w:fill="auto"/>
          </w:tcPr>
          <w:p w14:paraId="49587E6C" w14:textId="7AD3D31A" w:rsidR="009C7A54" w:rsidRPr="00486ECA" w:rsidRDefault="009C7A54" w:rsidP="009C7A54">
            <w:pPr>
              <w:jc w:val="center"/>
              <w:rPr>
                <w:b/>
              </w:rPr>
            </w:pPr>
            <w:r>
              <w:rPr>
                <w:b/>
              </w:rPr>
              <w:t>12</w:t>
            </w:r>
          </w:p>
        </w:tc>
        <w:tc>
          <w:tcPr>
            <w:tcW w:w="208" w:type="pct"/>
            <w:shd w:val="clear" w:color="auto" w:fill="auto"/>
          </w:tcPr>
          <w:p w14:paraId="62F6C362" w14:textId="77777777" w:rsidR="009C7A54" w:rsidRPr="00486ECA" w:rsidRDefault="009C7A54" w:rsidP="009C7A54">
            <w:pPr>
              <w:rPr>
                <w:b/>
              </w:rPr>
            </w:pPr>
          </w:p>
        </w:tc>
        <w:tc>
          <w:tcPr>
            <w:tcW w:w="215" w:type="pct"/>
            <w:shd w:val="clear" w:color="auto" w:fill="auto"/>
          </w:tcPr>
          <w:p w14:paraId="2FB271C0" w14:textId="77777777" w:rsidR="009C7A54" w:rsidRPr="00486ECA" w:rsidRDefault="009C7A54" w:rsidP="009C7A54">
            <w:pPr>
              <w:rPr>
                <w:b/>
              </w:rPr>
            </w:pPr>
          </w:p>
        </w:tc>
        <w:tc>
          <w:tcPr>
            <w:tcW w:w="1880" w:type="pct"/>
            <w:shd w:val="clear" w:color="auto" w:fill="auto"/>
          </w:tcPr>
          <w:p w14:paraId="6BC2A2D9" w14:textId="79396478" w:rsidR="009C7A54" w:rsidRDefault="009C7A54" w:rsidP="009C7A54">
            <w:pPr>
              <w:tabs>
                <w:tab w:val="left" w:pos="567"/>
                <w:tab w:val="left" w:pos="1418"/>
                <w:tab w:val="left" w:pos="1701"/>
              </w:tabs>
            </w:pPr>
            <w:r>
              <w:t>0.3</w:t>
            </w:r>
            <w:r w:rsidR="0010601C">
              <w:t>6</w:t>
            </w:r>
            <w:r w:rsidR="00496A24">
              <w:t xml:space="preserve"> </w:t>
            </w:r>
            <w:r w:rsidR="00496A24" w:rsidRPr="0057208D">
              <w:t>oe</w:t>
            </w:r>
            <w:r>
              <w:t xml:space="preserve"> nfww</w:t>
            </w:r>
          </w:p>
          <w:p w14:paraId="24EE3F57" w14:textId="1C1140DF" w:rsidR="009C7A54" w:rsidRPr="00F81F57" w:rsidRDefault="009C7A54" w:rsidP="009C7A54">
            <w:pPr>
              <w:tabs>
                <w:tab w:val="left" w:pos="567"/>
                <w:tab w:val="left" w:pos="1418"/>
                <w:tab w:val="left" w:pos="1701"/>
              </w:tabs>
            </w:pPr>
          </w:p>
        </w:tc>
        <w:tc>
          <w:tcPr>
            <w:tcW w:w="293" w:type="pct"/>
            <w:shd w:val="clear" w:color="auto" w:fill="auto"/>
          </w:tcPr>
          <w:p w14:paraId="6300C4A5" w14:textId="3D26BC97" w:rsidR="009C7A54" w:rsidRPr="0089604D" w:rsidRDefault="009C7A54" w:rsidP="009C7A54">
            <w:pPr>
              <w:jc w:val="center"/>
              <w:rPr>
                <w:b/>
              </w:rPr>
            </w:pPr>
            <w:r w:rsidRPr="004F5E08">
              <w:rPr>
                <w:b/>
              </w:rPr>
              <w:t>4</w:t>
            </w:r>
          </w:p>
        </w:tc>
        <w:tc>
          <w:tcPr>
            <w:tcW w:w="1184" w:type="pct"/>
            <w:shd w:val="clear" w:color="auto" w:fill="auto"/>
          </w:tcPr>
          <w:p w14:paraId="2F84D831" w14:textId="7EB79288" w:rsidR="009C7A54" w:rsidRPr="004F5E08" w:rsidRDefault="009C7A54" w:rsidP="009C7A54">
            <w:r w:rsidRPr="004F5E08">
              <w:rPr>
                <w:b/>
              </w:rPr>
              <w:t>M3</w:t>
            </w:r>
            <w:r w:rsidRPr="004F5E08">
              <w:t xml:space="preserve"> for 0.</w:t>
            </w:r>
            <w:r w:rsidR="00FC741A">
              <w:t>5</w:t>
            </w:r>
            <w:r w:rsidRPr="004F5E08">
              <w:rPr>
                <w:vertAlign w:val="superscript"/>
              </w:rPr>
              <w:t>2</w:t>
            </w:r>
            <w:r w:rsidRPr="004F5E08">
              <w:t xml:space="preserve"> + 0.3</w:t>
            </w:r>
            <w:r w:rsidRPr="004F5E08">
              <w:rPr>
                <w:vertAlign w:val="superscript"/>
              </w:rPr>
              <w:t>2</w:t>
            </w:r>
            <w:r w:rsidRPr="004F5E08">
              <w:t xml:space="preserve"> + 0.</w:t>
            </w:r>
            <w:r w:rsidR="00FC741A">
              <w:t>1</w:t>
            </w:r>
            <w:r w:rsidRPr="004F5E08">
              <w:rPr>
                <w:vertAlign w:val="superscript"/>
              </w:rPr>
              <w:t>2</w:t>
            </w:r>
            <w:r w:rsidRPr="004F5E08">
              <w:t xml:space="preserve"> + 0.1</w:t>
            </w:r>
            <w:r w:rsidRPr="004F5E08">
              <w:rPr>
                <w:vertAlign w:val="superscript"/>
              </w:rPr>
              <w:t>2</w:t>
            </w:r>
            <w:r w:rsidRPr="004F5E08">
              <w:t xml:space="preserve"> oe</w:t>
            </w:r>
          </w:p>
          <w:p w14:paraId="145DFBF2" w14:textId="77777777" w:rsidR="009C7A54" w:rsidRDefault="009C7A54" w:rsidP="009C7A54">
            <w:r w:rsidRPr="004F5E08">
              <w:t xml:space="preserve">or </w:t>
            </w:r>
          </w:p>
          <w:p w14:paraId="7908A6F5" w14:textId="20B018A0" w:rsidR="009C7A54" w:rsidRPr="004F5E08" w:rsidRDefault="009C7A54" w:rsidP="009C7A54">
            <w:r w:rsidRPr="004F5E08">
              <w:rPr>
                <w:b/>
              </w:rPr>
              <w:t>M2</w:t>
            </w:r>
            <w:r w:rsidRPr="004F5E08">
              <w:t xml:space="preserve"> for </w:t>
            </w:r>
            <w:r>
              <w:t>0.</w:t>
            </w:r>
            <w:r w:rsidR="00FC741A">
              <w:t>5</w:t>
            </w:r>
            <w:r>
              <w:t>² oe and 0.3² oe and 0.</w:t>
            </w:r>
            <w:r w:rsidR="00FC741A">
              <w:t>1</w:t>
            </w:r>
            <w:r>
              <w:t>²</w:t>
            </w:r>
          </w:p>
          <w:p w14:paraId="66C80F11" w14:textId="77777777" w:rsidR="009C7A54" w:rsidRDefault="009C7A54" w:rsidP="009C7A54">
            <w:r w:rsidRPr="004F5E08">
              <w:t xml:space="preserve">or </w:t>
            </w:r>
          </w:p>
          <w:p w14:paraId="20B51EDE" w14:textId="78E5EE03" w:rsidR="009C7A54" w:rsidRPr="004F5E08" w:rsidRDefault="009C7A54" w:rsidP="009C7A54">
            <w:r w:rsidRPr="004F5E08">
              <w:rPr>
                <w:b/>
              </w:rPr>
              <w:t>M1</w:t>
            </w:r>
            <w:r w:rsidRPr="004F5E08">
              <w:t xml:space="preserve"> for </w:t>
            </w:r>
            <w:r>
              <w:t>0.</w:t>
            </w:r>
            <w:r w:rsidR="00FC741A">
              <w:t>5</w:t>
            </w:r>
            <w:r>
              <w:t>² oe or 0.3² oe or 0.1² oe</w:t>
            </w:r>
          </w:p>
          <w:p w14:paraId="5F6DE58A" w14:textId="77777777" w:rsidR="009C7A54" w:rsidRPr="004F5E08" w:rsidRDefault="009C7A54" w:rsidP="009C7A54"/>
          <w:p w14:paraId="160BD67F" w14:textId="77777777" w:rsidR="009C7A54" w:rsidRPr="004F5E08" w:rsidRDefault="009C7A54" w:rsidP="009C7A54"/>
        </w:tc>
        <w:tc>
          <w:tcPr>
            <w:tcW w:w="1050" w:type="pct"/>
            <w:shd w:val="clear" w:color="auto" w:fill="auto"/>
          </w:tcPr>
          <w:p w14:paraId="4F5629CB" w14:textId="391E3A73" w:rsidR="00743478" w:rsidRPr="0057208D" w:rsidRDefault="00743478" w:rsidP="009C7A54">
            <w:r w:rsidRPr="0057208D">
              <w:rPr>
                <w:b/>
                <w:bCs/>
              </w:rPr>
              <w:t>M2</w:t>
            </w:r>
            <w:r w:rsidRPr="0057208D">
              <w:t xml:space="preserve"> for correct </w:t>
            </w:r>
            <w:r w:rsidR="003C6F53" w:rsidRPr="0057208D">
              <w:t>method</w:t>
            </w:r>
            <w:r w:rsidRPr="0057208D">
              <w:t xml:space="preserve"> spoilt e</w:t>
            </w:r>
            <w:r w:rsidR="0057208D" w:rsidRPr="0057208D">
              <w:t>.</w:t>
            </w:r>
            <w:r w:rsidRPr="0057208D">
              <w:t>g</w:t>
            </w:r>
            <w:r w:rsidR="0057208D" w:rsidRPr="0057208D">
              <w:t>.</w:t>
            </w:r>
            <w:r w:rsidRPr="0057208D">
              <w:t xml:space="preserve"> </w:t>
            </w:r>
            <m:oMath>
              <m:f>
                <m:fPr>
                  <m:ctrlPr>
                    <w:rPr>
                      <w:rFonts w:ascii="Cambria Math" w:hAnsi="Cambria Math"/>
                      <w:i/>
                    </w:rPr>
                  </m:ctrlPr>
                </m:fPr>
                <m:num>
                  <m:d>
                    <m:dPr>
                      <m:ctrlPr>
                        <w:rPr>
                          <w:rFonts w:ascii="Cambria Math" w:hAnsi="Cambria Math"/>
                          <w:i/>
                        </w:rPr>
                      </m:ctrlPr>
                    </m:dPr>
                    <m:e>
                      <m:r>
                        <m:rPr>
                          <m:nor/>
                        </m:rPr>
                        <m:t>0.</m:t>
                      </m:r>
                      <m:sSup>
                        <m:sSupPr>
                          <m:ctrlPr>
                            <w:rPr>
                              <w:rFonts w:ascii="Cambria Math" w:hAnsi="Cambria Math"/>
                              <w:i/>
                            </w:rPr>
                          </m:ctrlPr>
                        </m:sSupPr>
                        <m:e>
                          <m:r>
                            <m:rPr>
                              <m:nor/>
                            </m:rPr>
                            <m:t>5</m:t>
                          </m:r>
                        </m:e>
                        <m:sup>
                          <m:r>
                            <m:rPr>
                              <m:nor/>
                            </m:rPr>
                            <m:t>2</m:t>
                          </m:r>
                        </m:sup>
                      </m:sSup>
                      <m:r>
                        <m:rPr>
                          <m:nor/>
                        </m:rPr>
                        <m:t xml:space="preserve"> + 0.</m:t>
                      </m:r>
                      <m:sSup>
                        <m:sSupPr>
                          <m:ctrlPr>
                            <w:rPr>
                              <w:rFonts w:ascii="Cambria Math" w:hAnsi="Cambria Math"/>
                              <w:i/>
                            </w:rPr>
                          </m:ctrlPr>
                        </m:sSupPr>
                        <m:e>
                          <m:r>
                            <m:rPr>
                              <m:nor/>
                            </m:rPr>
                            <m:t>3</m:t>
                          </m:r>
                        </m:e>
                        <m:sup>
                          <m:r>
                            <m:rPr>
                              <m:nor/>
                            </m:rPr>
                            <m:t>2</m:t>
                          </m:r>
                        </m:sup>
                      </m:sSup>
                      <m:r>
                        <m:rPr>
                          <m:nor/>
                        </m:rPr>
                        <m:t xml:space="preserve"> + 0.</m:t>
                      </m:r>
                      <m:sSup>
                        <m:sSupPr>
                          <m:ctrlPr>
                            <w:rPr>
                              <w:rFonts w:ascii="Cambria Math" w:hAnsi="Cambria Math"/>
                              <w:i/>
                            </w:rPr>
                          </m:ctrlPr>
                        </m:sSupPr>
                        <m:e>
                          <m:r>
                            <m:rPr>
                              <m:nor/>
                            </m:rPr>
                            <m:t>1</m:t>
                          </m:r>
                        </m:e>
                        <m:sup>
                          <m:r>
                            <m:rPr>
                              <m:nor/>
                            </m:rPr>
                            <m:t>2</m:t>
                          </m:r>
                        </m:sup>
                      </m:sSup>
                      <m:r>
                        <m:rPr>
                          <m:nor/>
                        </m:rPr>
                        <m:t xml:space="preserve"> + 0.</m:t>
                      </m:r>
                      <m:sSup>
                        <m:sSupPr>
                          <m:ctrlPr>
                            <w:rPr>
                              <w:rFonts w:ascii="Cambria Math" w:hAnsi="Cambria Math"/>
                              <w:i/>
                            </w:rPr>
                          </m:ctrlPr>
                        </m:sSupPr>
                        <m:e>
                          <m:r>
                            <m:rPr>
                              <m:nor/>
                            </m:rPr>
                            <m:t>1</m:t>
                          </m:r>
                        </m:e>
                        <m:sup>
                          <m:r>
                            <m:rPr>
                              <m:nor/>
                            </m:rPr>
                            <m:t>2</m:t>
                          </m:r>
                        </m:sup>
                      </m:sSup>
                    </m:e>
                  </m:d>
                </m:num>
                <m:den>
                  <m:r>
                    <m:rPr>
                      <m:nor/>
                    </m:rPr>
                    <m:t>4</m:t>
                  </m:r>
                </m:den>
              </m:f>
            </m:oMath>
          </w:p>
          <w:p w14:paraId="64D384DA" w14:textId="77777777" w:rsidR="00743478" w:rsidRPr="00101B10" w:rsidRDefault="00743478" w:rsidP="009C7A54"/>
          <w:p w14:paraId="60B3225E" w14:textId="378E2FFB" w:rsidR="009C7A54" w:rsidRPr="0057208D" w:rsidRDefault="009C7A54" w:rsidP="009C7A54">
            <w:r w:rsidRPr="0057208D">
              <w:t xml:space="preserve">Likely equivalents: </w:t>
            </w:r>
          </w:p>
          <w:p w14:paraId="63BE964C" w14:textId="74C2C95C" w:rsidR="009C7A54" w:rsidRPr="0057208D" w:rsidRDefault="009C7A54" w:rsidP="009C7A54">
            <w:r w:rsidRPr="0057208D">
              <w:t>0.</w:t>
            </w:r>
            <w:r w:rsidR="00FC741A">
              <w:t>5</w:t>
            </w:r>
            <w:r w:rsidRPr="0057208D">
              <w:t>² = 0.</w:t>
            </w:r>
            <w:r w:rsidR="00FC741A">
              <w:t>25</w:t>
            </w:r>
            <w:r w:rsidRPr="0057208D">
              <w:t xml:space="preserve"> or </w:t>
            </w:r>
            <m:oMath>
              <m:f>
                <m:fPr>
                  <m:ctrlPr>
                    <w:rPr>
                      <w:rFonts w:ascii="Cambria Math" w:hAnsi="Cambria Math"/>
                      <w:i/>
                    </w:rPr>
                  </m:ctrlPr>
                </m:fPr>
                <m:num>
                  <m:r>
                    <m:rPr>
                      <m:nor/>
                    </m:rPr>
                    <m:t>1</m:t>
                  </m:r>
                </m:num>
                <m:den>
                  <m:r>
                    <m:rPr>
                      <m:nor/>
                    </m:rPr>
                    <m:t>4</m:t>
                  </m:r>
                </m:den>
              </m:f>
            </m:oMath>
            <w:r w:rsidR="00496A24" w:rsidRPr="0057208D">
              <w:t xml:space="preserve"> or </w:t>
            </w:r>
            <w:r w:rsidR="00B77325">
              <w:t>2</w:t>
            </w:r>
            <w:r w:rsidR="00FC741A">
              <w:t>5</w:t>
            </w:r>
            <w:r w:rsidR="00496A24" w:rsidRPr="0057208D">
              <w:t>%</w:t>
            </w:r>
          </w:p>
          <w:p w14:paraId="2A9B5489" w14:textId="602027F4" w:rsidR="009C7A54" w:rsidRPr="0057208D" w:rsidRDefault="009C7A54" w:rsidP="009C7A54">
            <w:r w:rsidRPr="0057208D">
              <w:t xml:space="preserve">0.3² = 0.09 or </w:t>
            </w:r>
            <m:oMath>
              <m:f>
                <m:fPr>
                  <m:ctrlPr>
                    <w:rPr>
                      <w:rFonts w:ascii="Cambria Math" w:hAnsi="Cambria Math"/>
                      <w:i/>
                    </w:rPr>
                  </m:ctrlPr>
                </m:fPr>
                <m:num>
                  <m:r>
                    <m:rPr>
                      <m:nor/>
                    </m:rPr>
                    <m:t>9</m:t>
                  </m:r>
                </m:num>
                <m:den>
                  <m:r>
                    <m:rPr>
                      <m:nor/>
                    </m:rPr>
                    <m:t>100</m:t>
                  </m:r>
                </m:den>
              </m:f>
            </m:oMath>
            <w:r w:rsidR="00496A24" w:rsidRPr="0057208D">
              <w:t xml:space="preserve"> or 9%</w:t>
            </w:r>
          </w:p>
          <w:p w14:paraId="44134C8E" w14:textId="4AD62CCA" w:rsidR="009C7A54" w:rsidRPr="0057208D" w:rsidRDefault="009C7A54" w:rsidP="009C7A54">
            <w:r w:rsidRPr="0057208D">
              <w:t xml:space="preserve">0.1² = 0.01 or </w:t>
            </w:r>
            <m:oMath>
              <m:f>
                <m:fPr>
                  <m:ctrlPr>
                    <w:rPr>
                      <w:rFonts w:ascii="Cambria Math" w:hAnsi="Cambria Math"/>
                      <w:i/>
                    </w:rPr>
                  </m:ctrlPr>
                </m:fPr>
                <m:num>
                  <m:r>
                    <m:rPr>
                      <m:nor/>
                    </m:rPr>
                    <m:t>1</m:t>
                  </m:r>
                </m:num>
                <m:den>
                  <m:r>
                    <m:rPr>
                      <m:nor/>
                    </m:rPr>
                    <m:t>100</m:t>
                  </m:r>
                </m:den>
              </m:f>
            </m:oMath>
            <w:r w:rsidR="00496A24" w:rsidRPr="0057208D">
              <w:t xml:space="preserve"> or 1%</w:t>
            </w:r>
          </w:p>
          <w:p w14:paraId="3DABD42B" w14:textId="77777777" w:rsidR="009C7A54" w:rsidRPr="004F5E08" w:rsidRDefault="009C7A54" w:rsidP="009C7A54"/>
        </w:tc>
      </w:tr>
      <w:tr w:rsidR="00234FC3" w:rsidRPr="00461735" w14:paraId="08926A03" w14:textId="77777777" w:rsidTr="00F2313C">
        <w:trPr>
          <w:cantSplit/>
        </w:trPr>
        <w:tc>
          <w:tcPr>
            <w:tcW w:w="170" w:type="pct"/>
            <w:shd w:val="clear" w:color="auto" w:fill="auto"/>
          </w:tcPr>
          <w:p w14:paraId="15BEE132" w14:textId="33EE1C27" w:rsidR="00F82BA1" w:rsidRPr="00461735" w:rsidRDefault="00F82BA1" w:rsidP="00F82BA1">
            <w:pPr>
              <w:rPr>
                <w:b/>
              </w:rPr>
            </w:pPr>
            <w:r>
              <w:rPr>
                <w:b/>
              </w:rPr>
              <w:t>13</w:t>
            </w:r>
          </w:p>
        </w:tc>
        <w:tc>
          <w:tcPr>
            <w:tcW w:w="208" w:type="pct"/>
            <w:shd w:val="clear" w:color="auto" w:fill="auto"/>
          </w:tcPr>
          <w:p w14:paraId="56D1FC0D" w14:textId="77777777" w:rsidR="00F82BA1" w:rsidRDefault="00F82BA1" w:rsidP="00F82BA1">
            <w:pPr>
              <w:rPr>
                <w:b/>
              </w:rPr>
            </w:pPr>
          </w:p>
        </w:tc>
        <w:tc>
          <w:tcPr>
            <w:tcW w:w="215" w:type="pct"/>
            <w:shd w:val="clear" w:color="auto" w:fill="auto"/>
          </w:tcPr>
          <w:p w14:paraId="50BF641A" w14:textId="77777777" w:rsidR="00F82BA1" w:rsidRPr="00461735" w:rsidRDefault="00F82BA1" w:rsidP="00F82BA1">
            <w:pPr>
              <w:rPr>
                <w:b/>
              </w:rPr>
            </w:pPr>
          </w:p>
        </w:tc>
        <w:tc>
          <w:tcPr>
            <w:tcW w:w="1880" w:type="pct"/>
            <w:shd w:val="clear" w:color="auto" w:fill="auto"/>
          </w:tcPr>
          <w:p w14:paraId="3A3F1919" w14:textId="160AAB47" w:rsidR="00F82BA1" w:rsidRPr="00E46F9F" w:rsidRDefault="00FC741A" w:rsidP="00F82BA1">
            <w:pPr>
              <w:tabs>
                <w:tab w:val="left" w:pos="567"/>
                <w:tab w:val="left" w:pos="1418"/>
                <w:tab w:val="left" w:pos="1701"/>
              </w:tabs>
            </w:pPr>
            <w:r>
              <w:t>298 598 400</w:t>
            </w:r>
            <w:r w:rsidR="00951644" w:rsidRPr="00E46F9F">
              <w:t xml:space="preserve"> with correct working</w:t>
            </w:r>
          </w:p>
          <w:p w14:paraId="5FEF1B16" w14:textId="718C0F45" w:rsidR="00F82BA1" w:rsidRPr="00E46F9F" w:rsidRDefault="00F82BA1" w:rsidP="007A1F61">
            <w:pPr>
              <w:tabs>
                <w:tab w:val="left" w:pos="567"/>
                <w:tab w:val="left" w:pos="1418"/>
                <w:tab w:val="left" w:pos="1701"/>
              </w:tabs>
            </w:pPr>
          </w:p>
        </w:tc>
        <w:tc>
          <w:tcPr>
            <w:tcW w:w="293" w:type="pct"/>
            <w:shd w:val="clear" w:color="auto" w:fill="auto"/>
          </w:tcPr>
          <w:p w14:paraId="72EEF1E8" w14:textId="5AAAA199" w:rsidR="00F82BA1" w:rsidRPr="00E46F9F" w:rsidRDefault="00F82BA1" w:rsidP="00F82BA1">
            <w:pPr>
              <w:jc w:val="center"/>
              <w:rPr>
                <w:b/>
              </w:rPr>
            </w:pPr>
            <w:r w:rsidRPr="00E46F9F">
              <w:rPr>
                <w:b/>
              </w:rPr>
              <w:t>4</w:t>
            </w:r>
          </w:p>
        </w:tc>
        <w:tc>
          <w:tcPr>
            <w:tcW w:w="1184" w:type="pct"/>
            <w:shd w:val="clear" w:color="auto" w:fill="auto"/>
          </w:tcPr>
          <w:p w14:paraId="389D0150" w14:textId="77777777" w:rsidR="00951644" w:rsidRPr="00E46F9F" w:rsidRDefault="00951644" w:rsidP="00F82BA1">
            <w:pPr>
              <w:pStyle w:val="Header"/>
              <w:tabs>
                <w:tab w:val="left" w:pos="567"/>
                <w:tab w:val="left" w:pos="1134"/>
                <w:tab w:val="right" w:pos="9356"/>
              </w:tabs>
              <w:rPr>
                <w:b/>
              </w:rPr>
            </w:pPr>
          </w:p>
          <w:p w14:paraId="3ED3B867" w14:textId="77777777" w:rsidR="00951644" w:rsidRPr="00E46F9F" w:rsidRDefault="00951644" w:rsidP="00F82BA1">
            <w:pPr>
              <w:pStyle w:val="Header"/>
              <w:tabs>
                <w:tab w:val="left" w:pos="567"/>
                <w:tab w:val="left" w:pos="1134"/>
                <w:tab w:val="right" w:pos="9356"/>
              </w:tabs>
              <w:rPr>
                <w:b/>
              </w:rPr>
            </w:pPr>
          </w:p>
          <w:p w14:paraId="74D48480" w14:textId="2DBCB883" w:rsidR="00F82BA1" w:rsidRPr="00E46F9F" w:rsidRDefault="00F82BA1" w:rsidP="00F82BA1">
            <w:pPr>
              <w:pStyle w:val="Header"/>
              <w:tabs>
                <w:tab w:val="left" w:pos="567"/>
                <w:tab w:val="left" w:pos="1134"/>
                <w:tab w:val="right" w:pos="9356"/>
              </w:tabs>
            </w:pPr>
            <w:r w:rsidRPr="00E46F9F">
              <w:rPr>
                <w:b/>
              </w:rPr>
              <w:t xml:space="preserve">B1 </w:t>
            </w:r>
            <w:r w:rsidRPr="00E46F9F">
              <w:t>for 90</w:t>
            </w:r>
            <w:r w:rsidR="00FC741A">
              <w:t>0</w:t>
            </w:r>
            <w:r w:rsidR="002022BF" w:rsidRPr="00E46F9F">
              <w:t xml:space="preserve"> or 9 × 10</w:t>
            </w:r>
            <w:r w:rsidR="00FC741A">
              <w:t>0</w:t>
            </w:r>
            <w:r w:rsidR="0010601C">
              <w:t xml:space="preserve"> or 9</w:t>
            </w:r>
            <w:r w:rsidR="00E57ABF">
              <w:t xml:space="preserve"> </w:t>
            </w:r>
            <w:r w:rsidR="00E57ABF" w:rsidRPr="00E46F9F">
              <w:t>×</w:t>
            </w:r>
            <w:r w:rsidR="00E57ABF">
              <w:t xml:space="preserve"> </w:t>
            </w:r>
            <w:r w:rsidR="0010601C">
              <w:t>10</w:t>
            </w:r>
            <w:r w:rsidR="00E57ABF">
              <w:t xml:space="preserve"> </w:t>
            </w:r>
            <w:r w:rsidR="00E57ABF" w:rsidRPr="00E46F9F">
              <w:t>×</w:t>
            </w:r>
            <w:r w:rsidR="00E57ABF">
              <w:t xml:space="preserve"> </w:t>
            </w:r>
            <w:r w:rsidR="0010601C">
              <w:t>10</w:t>
            </w:r>
          </w:p>
          <w:p w14:paraId="17EC1E82" w14:textId="77777777" w:rsidR="00F82BA1" w:rsidRPr="00E46F9F" w:rsidRDefault="00F82BA1" w:rsidP="00F82BA1">
            <w:pPr>
              <w:pStyle w:val="Header"/>
              <w:tabs>
                <w:tab w:val="left" w:pos="567"/>
                <w:tab w:val="left" w:pos="1134"/>
                <w:tab w:val="right" w:pos="9356"/>
              </w:tabs>
            </w:pPr>
          </w:p>
          <w:p w14:paraId="585B2C61" w14:textId="77777777" w:rsidR="00F82BA1" w:rsidRPr="00E46F9F" w:rsidRDefault="00F82BA1" w:rsidP="00F82BA1">
            <w:pPr>
              <w:pStyle w:val="Header"/>
              <w:tabs>
                <w:tab w:val="left" w:pos="567"/>
                <w:tab w:val="left" w:pos="1134"/>
                <w:tab w:val="right" w:pos="9356"/>
              </w:tabs>
            </w:pPr>
            <w:r w:rsidRPr="00E46F9F">
              <w:t>AND</w:t>
            </w:r>
          </w:p>
          <w:p w14:paraId="3CC26632" w14:textId="77777777" w:rsidR="00F82BA1" w:rsidRPr="00E46F9F" w:rsidRDefault="00F82BA1" w:rsidP="00F82BA1">
            <w:pPr>
              <w:pStyle w:val="Header"/>
              <w:tabs>
                <w:tab w:val="left" w:pos="567"/>
                <w:tab w:val="left" w:pos="1134"/>
                <w:tab w:val="right" w:pos="9356"/>
              </w:tabs>
            </w:pPr>
          </w:p>
          <w:p w14:paraId="08D767A8" w14:textId="78CC8A71" w:rsidR="00F82BA1" w:rsidRPr="00E46F9F" w:rsidRDefault="00F82BA1" w:rsidP="00F82BA1">
            <w:pPr>
              <w:tabs>
                <w:tab w:val="left" w:pos="567"/>
                <w:tab w:val="left" w:pos="1418"/>
                <w:tab w:val="left" w:pos="1701"/>
              </w:tabs>
            </w:pPr>
            <w:r w:rsidRPr="00E46F9F">
              <w:rPr>
                <w:b/>
              </w:rPr>
              <w:t>M2</w:t>
            </w:r>
            <w:r w:rsidRPr="00E46F9F">
              <w:t xml:space="preserve"> for 24 × </w:t>
            </w:r>
            <w:r w:rsidRPr="00E46F9F">
              <w:rPr>
                <w:i/>
              </w:rPr>
              <w:t xml:space="preserve">their </w:t>
            </w:r>
            <w:r w:rsidRPr="00E46F9F">
              <w:t>90</w:t>
            </w:r>
            <w:r w:rsidR="00FC741A">
              <w:t>0</w:t>
            </w:r>
            <w:r w:rsidRPr="00E46F9F">
              <w:t xml:space="preserve"> × 24 × 24 × 24</w:t>
            </w:r>
            <w:r w:rsidR="00E46F9F" w:rsidRPr="00E46F9F">
              <w:t xml:space="preserve"> oe</w:t>
            </w:r>
            <w:r w:rsidRPr="00E46F9F">
              <w:t xml:space="preserve"> </w:t>
            </w:r>
          </w:p>
          <w:p w14:paraId="4AB04331" w14:textId="77777777" w:rsidR="00F82BA1" w:rsidRPr="00E46F9F" w:rsidRDefault="00F82BA1" w:rsidP="00F82BA1">
            <w:pPr>
              <w:pStyle w:val="Header"/>
              <w:tabs>
                <w:tab w:val="left" w:pos="567"/>
                <w:tab w:val="left" w:pos="1134"/>
                <w:tab w:val="right" w:pos="9356"/>
              </w:tabs>
            </w:pPr>
            <w:r w:rsidRPr="00E46F9F">
              <w:t>or</w:t>
            </w:r>
          </w:p>
          <w:p w14:paraId="670E7A40" w14:textId="7EA62AAD" w:rsidR="00F82BA1" w:rsidRPr="00E46F9F" w:rsidRDefault="00F82BA1" w:rsidP="00F82BA1">
            <w:pPr>
              <w:pStyle w:val="Header"/>
              <w:tabs>
                <w:tab w:val="left" w:pos="567"/>
                <w:tab w:val="left" w:pos="1134"/>
                <w:tab w:val="right" w:pos="9356"/>
              </w:tabs>
            </w:pPr>
            <w:r w:rsidRPr="00E46F9F">
              <w:rPr>
                <w:b/>
              </w:rPr>
              <w:t>M1</w:t>
            </w:r>
            <w:r w:rsidRPr="00E46F9F">
              <w:t xml:space="preserve"> for 24 [×…]</w:t>
            </w:r>
            <w:r w:rsidR="00E57ABF">
              <w:t xml:space="preserve"> </w:t>
            </w:r>
            <w:r w:rsidR="00E57ABF" w:rsidRPr="00E46F9F">
              <w:t>× 24</w:t>
            </w:r>
            <w:r w:rsidR="00E57ABF">
              <w:t xml:space="preserve"> </w:t>
            </w:r>
            <w:r w:rsidR="00CC13AC" w:rsidRPr="00E46F9F">
              <w:t xml:space="preserve">or 24 × </w:t>
            </w:r>
            <w:r w:rsidR="00CC13AC" w:rsidRPr="00E46F9F">
              <w:rPr>
                <w:i/>
                <w:iCs/>
              </w:rPr>
              <w:t>their</w:t>
            </w:r>
            <w:r w:rsidR="00CC13AC" w:rsidRPr="00E46F9F">
              <w:t xml:space="preserve"> 9</w:t>
            </w:r>
            <w:r w:rsidR="00FC741A">
              <w:t>0</w:t>
            </w:r>
            <w:r w:rsidR="00CC13AC" w:rsidRPr="00E46F9F">
              <w:t xml:space="preserve">0 [×…] </w:t>
            </w:r>
            <w:r w:rsidR="00951644" w:rsidRPr="00E46F9F">
              <w:t xml:space="preserve"> </w:t>
            </w:r>
            <w:r w:rsidR="004F3327" w:rsidRPr="00E46F9F">
              <w:br/>
            </w:r>
            <w:r w:rsidR="00951644" w:rsidRPr="00E46F9F">
              <w:t xml:space="preserve">or </w:t>
            </w:r>
            <w:r w:rsidR="004F3327" w:rsidRPr="00E46F9F">
              <w:t xml:space="preserve">for </w:t>
            </w:r>
            <w:r w:rsidR="00951644" w:rsidRPr="00E46F9F">
              <w:t>24,9,1</w:t>
            </w:r>
            <w:r w:rsidR="00FC741A">
              <w:t>0</w:t>
            </w:r>
            <w:r w:rsidR="005A5D68">
              <w:t>,10,</w:t>
            </w:r>
            <w:r w:rsidR="00951644" w:rsidRPr="00E46F9F">
              <w:t>24,24,24 in any order</w:t>
            </w:r>
          </w:p>
          <w:p w14:paraId="3174E615" w14:textId="7FC3FEAF" w:rsidR="00F82BA1" w:rsidRDefault="00F82BA1" w:rsidP="00F82BA1">
            <w:pPr>
              <w:pStyle w:val="Header"/>
              <w:tabs>
                <w:tab w:val="left" w:pos="567"/>
                <w:tab w:val="left" w:pos="1134"/>
                <w:tab w:val="right" w:pos="9356"/>
              </w:tabs>
            </w:pPr>
          </w:p>
          <w:p w14:paraId="1D0E767B" w14:textId="77777777" w:rsidR="00B056DD" w:rsidRPr="00E46F9F" w:rsidRDefault="00B056DD" w:rsidP="00F82BA1">
            <w:pPr>
              <w:pStyle w:val="Header"/>
              <w:tabs>
                <w:tab w:val="left" w:pos="567"/>
                <w:tab w:val="left" w:pos="1134"/>
                <w:tab w:val="right" w:pos="9356"/>
              </w:tabs>
            </w:pPr>
          </w:p>
          <w:p w14:paraId="33A62BFD" w14:textId="65DC5FD0" w:rsidR="00385D7C" w:rsidRPr="00E46F9F" w:rsidRDefault="00F82BA1" w:rsidP="00F82BA1">
            <w:pPr>
              <w:pStyle w:val="Header"/>
              <w:tabs>
                <w:tab w:val="left" w:pos="567"/>
                <w:tab w:val="left" w:pos="1134"/>
                <w:tab w:val="right" w:pos="9356"/>
              </w:tabs>
            </w:pPr>
            <w:r w:rsidRPr="00E46F9F">
              <w:t xml:space="preserve">If 0 </w:t>
            </w:r>
            <w:r w:rsidR="00385D7C" w:rsidRPr="00E46F9F">
              <w:t xml:space="preserve">or 1 </w:t>
            </w:r>
            <w:r w:rsidRPr="00E46F9F">
              <w:t>scored</w:t>
            </w:r>
            <w:r w:rsidR="00C938B9" w:rsidRPr="00E46F9F">
              <w:t>, instead award</w:t>
            </w:r>
            <w:r w:rsidRPr="00E46F9F">
              <w:br/>
            </w:r>
            <w:r w:rsidRPr="00E46F9F">
              <w:rPr>
                <w:b/>
                <w:bCs/>
              </w:rPr>
              <w:t>SC</w:t>
            </w:r>
            <w:r w:rsidR="003816EA" w:rsidRPr="00E46F9F">
              <w:rPr>
                <w:b/>
                <w:bCs/>
              </w:rPr>
              <w:t>2</w:t>
            </w:r>
            <w:r w:rsidRPr="00E46F9F">
              <w:t xml:space="preserve"> for </w:t>
            </w:r>
            <w:r w:rsidR="00FC741A">
              <w:t>298 598 400</w:t>
            </w:r>
            <w:r w:rsidR="00FC741A" w:rsidRPr="00E46F9F">
              <w:t xml:space="preserve"> </w:t>
            </w:r>
            <w:r w:rsidRPr="00E46F9F">
              <w:t>with no working</w:t>
            </w:r>
          </w:p>
          <w:p w14:paraId="71C8ED56" w14:textId="3F0811F8" w:rsidR="00385D7C" w:rsidRPr="00E46F9F" w:rsidRDefault="008D1D44" w:rsidP="00F82BA1">
            <w:pPr>
              <w:pStyle w:val="Header"/>
              <w:tabs>
                <w:tab w:val="left" w:pos="567"/>
                <w:tab w:val="left" w:pos="1134"/>
                <w:tab w:val="right" w:pos="9356"/>
              </w:tabs>
            </w:pPr>
            <w:r w:rsidRPr="00E46F9F">
              <w:t xml:space="preserve"> </w:t>
            </w:r>
          </w:p>
          <w:p w14:paraId="3226CBED" w14:textId="3AA552D1" w:rsidR="00F82BA1" w:rsidRDefault="00385D7C" w:rsidP="00B056DD">
            <w:pPr>
              <w:pStyle w:val="Header"/>
              <w:tabs>
                <w:tab w:val="left" w:pos="567"/>
                <w:tab w:val="left" w:pos="1134"/>
                <w:tab w:val="right" w:pos="9356"/>
              </w:tabs>
            </w:pPr>
            <w:r w:rsidRPr="00E46F9F">
              <w:t>If 0 scored, instead award</w:t>
            </w:r>
            <w:r w:rsidR="008D1D44" w:rsidRPr="00E46F9F">
              <w:br/>
            </w:r>
            <w:r w:rsidR="003816EA" w:rsidRPr="00E46F9F">
              <w:rPr>
                <w:b/>
                <w:bCs/>
              </w:rPr>
              <w:t>SC1</w:t>
            </w:r>
            <w:r w:rsidR="003816EA" w:rsidRPr="00E46F9F">
              <w:t xml:space="preserve"> </w:t>
            </w:r>
            <w:r w:rsidR="008D1D44" w:rsidRPr="00E46F9F">
              <w:t>for 2</w:t>
            </w:r>
            <w:r w:rsidR="00E57ABF">
              <w:t>4</w:t>
            </w:r>
            <w:r w:rsidR="008D1D44" w:rsidRPr="00E46F9F">
              <w:t xml:space="preserve"> × </w:t>
            </w:r>
            <w:r w:rsidR="008D1D44" w:rsidRPr="00E46F9F">
              <w:rPr>
                <w:i/>
              </w:rPr>
              <w:t xml:space="preserve">their </w:t>
            </w:r>
            <w:r w:rsidR="00FC741A">
              <w:t>90</w:t>
            </w:r>
            <w:r w:rsidR="008D1D44" w:rsidRPr="00E46F9F">
              <w:t>0 × 2</w:t>
            </w:r>
            <w:r w:rsidR="00E57ABF">
              <w:t>4</w:t>
            </w:r>
            <w:r w:rsidR="008D1D44" w:rsidRPr="00E46F9F">
              <w:t xml:space="preserve"> × 2</w:t>
            </w:r>
            <w:r w:rsidR="00E57ABF">
              <w:t>4</w:t>
            </w:r>
            <w:r w:rsidR="008D1D44" w:rsidRPr="00E46F9F">
              <w:t xml:space="preserve"> × 2</w:t>
            </w:r>
            <w:r w:rsidR="00E57ABF">
              <w:t>4</w:t>
            </w:r>
          </w:p>
          <w:p w14:paraId="0653ACB9" w14:textId="2A0F907D" w:rsidR="00371BD5" w:rsidRPr="00E46F9F" w:rsidRDefault="00371BD5" w:rsidP="00B056DD">
            <w:pPr>
              <w:pStyle w:val="Header"/>
              <w:tabs>
                <w:tab w:val="left" w:pos="567"/>
                <w:tab w:val="left" w:pos="1134"/>
                <w:tab w:val="right" w:pos="9356"/>
              </w:tabs>
            </w:pPr>
          </w:p>
        </w:tc>
        <w:tc>
          <w:tcPr>
            <w:tcW w:w="1050" w:type="pct"/>
            <w:shd w:val="clear" w:color="auto" w:fill="auto"/>
          </w:tcPr>
          <w:p w14:paraId="10BBFD2C" w14:textId="4D57811F" w:rsidR="00951644" w:rsidRPr="00E46F9F" w:rsidRDefault="00385D7C" w:rsidP="00F82BA1">
            <w:r w:rsidRPr="00E46F9F">
              <w:t>“</w:t>
            </w:r>
            <w:r w:rsidR="00371BD5">
              <w:t>c</w:t>
            </w:r>
            <w:r w:rsidRPr="00E46F9F">
              <w:t>orrect working” requires at least</w:t>
            </w:r>
            <w:r w:rsidR="00951644" w:rsidRPr="00E46F9F">
              <w:t xml:space="preserve"> </w:t>
            </w:r>
            <w:r w:rsidR="00951644" w:rsidRPr="00E46F9F">
              <w:rPr>
                <w:b/>
                <w:bCs/>
              </w:rPr>
              <w:t>M1</w:t>
            </w:r>
          </w:p>
          <w:p w14:paraId="2A62ED1A" w14:textId="43FADD27" w:rsidR="00CC13AC" w:rsidRPr="00E46F9F" w:rsidRDefault="00CC13AC" w:rsidP="00F82BA1"/>
          <w:p w14:paraId="0A030161" w14:textId="3058A268" w:rsidR="00B81A2A" w:rsidRPr="00E46F9F" w:rsidRDefault="00B81A2A" w:rsidP="00F82BA1"/>
          <w:p w14:paraId="535B4426" w14:textId="77777777" w:rsidR="00B81A2A" w:rsidRPr="00E46F9F" w:rsidRDefault="00B81A2A" w:rsidP="00F82BA1"/>
          <w:p w14:paraId="0B7210A4" w14:textId="465A24D0" w:rsidR="00CC13AC" w:rsidRDefault="00CC13AC" w:rsidP="00F82BA1"/>
          <w:p w14:paraId="0B4308EC" w14:textId="77777777" w:rsidR="00E57ABF" w:rsidRPr="00E46F9F" w:rsidRDefault="00E57ABF" w:rsidP="00F82BA1"/>
          <w:p w14:paraId="5A01C4F9" w14:textId="0B5B3DAF" w:rsidR="00CC13AC" w:rsidRPr="00E46F9F" w:rsidRDefault="00385D7C" w:rsidP="00F82BA1">
            <w:r w:rsidRPr="00E46F9F">
              <w:t>Allow 9</w:t>
            </w:r>
            <w:r w:rsidR="00E57ABF">
              <w:t xml:space="preserve"> </w:t>
            </w:r>
            <w:r w:rsidRPr="00E46F9F">
              <w:t>×</w:t>
            </w:r>
            <w:r w:rsidR="00E57ABF">
              <w:t xml:space="preserve"> </w:t>
            </w:r>
            <w:r w:rsidRPr="00E46F9F">
              <w:t>10</w:t>
            </w:r>
            <w:r w:rsidR="005A5D68">
              <w:t>0 or 9</w:t>
            </w:r>
            <w:r w:rsidR="00E57ABF">
              <w:t xml:space="preserve"> </w:t>
            </w:r>
            <w:r w:rsidR="005A5D68">
              <w:sym w:font="Symbol" w:char="F0B4"/>
            </w:r>
            <w:r w:rsidR="00E57ABF">
              <w:t xml:space="preserve"> </w:t>
            </w:r>
            <w:r w:rsidR="005A5D68">
              <w:t>10</w:t>
            </w:r>
            <w:r w:rsidR="00E57ABF">
              <w:t xml:space="preserve"> </w:t>
            </w:r>
            <w:r w:rsidR="005A5D68">
              <w:sym w:font="Symbol" w:char="F0B4"/>
            </w:r>
            <w:r w:rsidR="00E57ABF">
              <w:t xml:space="preserve"> </w:t>
            </w:r>
            <w:r w:rsidR="005A5D68">
              <w:t>10</w:t>
            </w:r>
            <w:r w:rsidRPr="00E46F9F">
              <w:t xml:space="preserve"> or 8</w:t>
            </w:r>
            <w:r w:rsidR="005A5D68">
              <w:t>9</w:t>
            </w:r>
            <w:r w:rsidRPr="00E46F9F">
              <w:t xml:space="preserve">9 for </w:t>
            </w:r>
            <w:r w:rsidRPr="00E46F9F">
              <w:rPr>
                <w:i/>
                <w:iCs/>
              </w:rPr>
              <w:t>their</w:t>
            </w:r>
            <w:r w:rsidRPr="00E46F9F">
              <w:t xml:space="preserve"> 90</w:t>
            </w:r>
            <w:r w:rsidR="005A5D68">
              <w:t>0</w:t>
            </w:r>
          </w:p>
          <w:p w14:paraId="248526C1" w14:textId="77777777" w:rsidR="002022BF" w:rsidRPr="00E46F9F" w:rsidRDefault="002022BF" w:rsidP="00F82BA1"/>
          <w:p w14:paraId="4A13553E" w14:textId="699A89CC" w:rsidR="00BE71A7" w:rsidRDefault="00CC13AC" w:rsidP="00F82BA1">
            <w:r w:rsidRPr="00E46F9F">
              <w:t>e</w:t>
            </w:r>
            <w:r w:rsidR="00F72976">
              <w:t>.</w:t>
            </w:r>
            <w:r w:rsidRPr="00E46F9F">
              <w:t>g</w:t>
            </w:r>
            <w:r w:rsidR="00F72976">
              <w:t>.</w:t>
            </w:r>
            <w:r w:rsidRPr="00E46F9F">
              <w:t xml:space="preserve"> </w:t>
            </w:r>
            <w:r w:rsidRPr="00E46F9F">
              <w:rPr>
                <w:b/>
                <w:bCs/>
              </w:rPr>
              <w:t>M1</w:t>
            </w:r>
            <w:r w:rsidRPr="00E46F9F">
              <w:t xml:space="preserve"> for 24 × 5 × </w:t>
            </w:r>
            <w:r w:rsidRPr="00E46F9F">
              <w:rPr>
                <w:i/>
                <w:iCs/>
              </w:rPr>
              <w:t xml:space="preserve">their </w:t>
            </w:r>
            <w:r w:rsidRPr="00E46F9F">
              <w:t>9</w:t>
            </w:r>
            <w:r w:rsidR="00E57ABF">
              <w:t>0</w:t>
            </w:r>
            <w:r w:rsidRPr="00E46F9F">
              <w:t>0</w:t>
            </w:r>
            <w:r w:rsidR="00BE71A7" w:rsidRPr="00BE71A7">
              <w:rPr>
                <w:strike/>
                <w:highlight w:val="yellow"/>
              </w:rPr>
              <w:t xml:space="preserve"> </w:t>
            </w:r>
            <w:r w:rsidR="00BE71A7" w:rsidRPr="00B056DD">
              <w:t xml:space="preserve">or for 24 × 23 × </w:t>
            </w:r>
            <w:r w:rsidR="00BE71A7" w:rsidRPr="00B056DD">
              <w:rPr>
                <w:i/>
              </w:rPr>
              <w:t xml:space="preserve">their </w:t>
            </w:r>
            <w:r w:rsidR="00BE71A7" w:rsidRPr="00B056DD">
              <w:t>9</w:t>
            </w:r>
            <w:r w:rsidR="00E57ABF">
              <w:t>0</w:t>
            </w:r>
            <w:r w:rsidR="00BE71A7" w:rsidRPr="00B056DD">
              <w:t>0 × 22 × 21 × 20</w:t>
            </w:r>
            <w:r w:rsidRPr="00E46F9F">
              <w:t xml:space="preserve"> </w:t>
            </w:r>
          </w:p>
          <w:p w14:paraId="127A8639" w14:textId="6C832CC2" w:rsidR="004F3327" w:rsidRPr="00E46F9F" w:rsidRDefault="004F3327" w:rsidP="00F82BA1">
            <w:r w:rsidRPr="00E46F9F">
              <w:t>Accept list, summed, or on diagram</w:t>
            </w:r>
          </w:p>
          <w:p w14:paraId="44098223" w14:textId="77777777" w:rsidR="00F82BA1" w:rsidRPr="00E46F9F" w:rsidRDefault="00F82BA1" w:rsidP="00F82BA1">
            <w:pPr>
              <w:rPr>
                <w:i/>
                <w:iCs/>
              </w:rPr>
            </w:pPr>
          </w:p>
          <w:p w14:paraId="5315DB7F" w14:textId="14AF30E4" w:rsidR="00F82BA1" w:rsidRPr="00E46F9F" w:rsidRDefault="00F82BA1" w:rsidP="00F82BA1">
            <w:pPr>
              <w:rPr>
                <w:strike/>
              </w:rPr>
            </w:pPr>
          </w:p>
        </w:tc>
      </w:tr>
      <w:tr w:rsidR="00234FC3" w:rsidRPr="00461735" w14:paraId="0A18A68A" w14:textId="77777777" w:rsidTr="00F2313C">
        <w:trPr>
          <w:cantSplit/>
          <w:trHeight w:val="2785"/>
        </w:trPr>
        <w:tc>
          <w:tcPr>
            <w:tcW w:w="170" w:type="pct"/>
            <w:shd w:val="clear" w:color="auto" w:fill="auto"/>
          </w:tcPr>
          <w:p w14:paraId="73F9A484" w14:textId="288E0ACF" w:rsidR="00F82BA1" w:rsidRPr="00461735" w:rsidRDefault="00F82BA1" w:rsidP="00F82BA1">
            <w:pPr>
              <w:rPr>
                <w:b/>
              </w:rPr>
            </w:pPr>
            <w:r>
              <w:rPr>
                <w:b/>
              </w:rPr>
              <w:lastRenderedPageBreak/>
              <w:t>14</w:t>
            </w:r>
          </w:p>
        </w:tc>
        <w:tc>
          <w:tcPr>
            <w:tcW w:w="208" w:type="pct"/>
            <w:shd w:val="clear" w:color="auto" w:fill="auto"/>
          </w:tcPr>
          <w:p w14:paraId="4B295B55" w14:textId="77777777" w:rsidR="00F82BA1" w:rsidRDefault="00F82BA1" w:rsidP="00F82BA1">
            <w:pPr>
              <w:rPr>
                <w:b/>
              </w:rPr>
            </w:pPr>
          </w:p>
        </w:tc>
        <w:tc>
          <w:tcPr>
            <w:tcW w:w="215" w:type="pct"/>
            <w:shd w:val="clear" w:color="auto" w:fill="auto"/>
          </w:tcPr>
          <w:p w14:paraId="0CA19DA1" w14:textId="77777777" w:rsidR="00F82BA1" w:rsidRPr="00461735" w:rsidRDefault="00F82BA1" w:rsidP="00F82BA1">
            <w:pPr>
              <w:rPr>
                <w:b/>
              </w:rPr>
            </w:pPr>
          </w:p>
        </w:tc>
        <w:tc>
          <w:tcPr>
            <w:tcW w:w="1880" w:type="pct"/>
            <w:shd w:val="clear" w:color="auto" w:fill="auto"/>
          </w:tcPr>
          <w:p w14:paraId="4EABD626" w14:textId="7A157A51" w:rsidR="00234FC3" w:rsidRDefault="00101B10" w:rsidP="00234FC3">
            <w:pPr>
              <w:tabs>
                <w:tab w:val="left" w:pos="567"/>
                <w:tab w:val="left" w:pos="1418"/>
                <w:tab w:val="left" w:pos="1701"/>
              </w:tabs>
            </w:pPr>
            <w:r>
              <w:object w:dxaOrig="8410" w:dyaOrig="4690" w14:anchorId="650BAA5D">
                <v:shape id="_x0000_i1031" type="#_x0000_t75" alt="Graph" style="width:261pt;height:145.5pt" o:ole="">
                  <v:imagedata r:id="rId28" o:title=""/>
                </v:shape>
                <o:OLEObject Type="Embed" ProgID="PBrush" ShapeID="_x0000_i1031" DrawAspect="Content" ObjectID="_1736170372" r:id="rId29"/>
              </w:object>
            </w:r>
          </w:p>
        </w:tc>
        <w:tc>
          <w:tcPr>
            <w:tcW w:w="293" w:type="pct"/>
            <w:shd w:val="clear" w:color="auto" w:fill="auto"/>
          </w:tcPr>
          <w:p w14:paraId="3143624C" w14:textId="16CB02EC" w:rsidR="00F82BA1" w:rsidRDefault="00F82BA1" w:rsidP="00F82BA1">
            <w:pPr>
              <w:jc w:val="center"/>
              <w:rPr>
                <w:b/>
              </w:rPr>
            </w:pPr>
            <w:r>
              <w:rPr>
                <w:b/>
              </w:rPr>
              <w:t>3</w:t>
            </w:r>
          </w:p>
        </w:tc>
        <w:tc>
          <w:tcPr>
            <w:tcW w:w="1184" w:type="pct"/>
            <w:shd w:val="clear" w:color="auto" w:fill="auto"/>
          </w:tcPr>
          <w:p w14:paraId="359CE839" w14:textId="45471C5C" w:rsidR="00F82BA1" w:rsidRDefault="00F82BA1" w:rsidP="00F82BA1">
            <w:pPr>
              <w:pStyle w:val="Default"/>
              <w:rPr>
                <w:sz w:val="22"/>
                <w:szCs w:val="22"/>
              </w:rPr>
            </w:pPr>
            <w:r>
              <w:rPr>
                <w:b/>
                <w:bCs/>
                <w:sz w:val="22"/>
                <w:szCs w:val="22"/>
              </w:rPr>
              <w:t xml:space="preserve">B1 </w:t>
            </w:r>
            <w:r>
              <w:rPr>
                <w:sz w:val="22"/>
                <w:szCs w:val="22"/>
              </w:rPr>
              <w:t>for general shape</w:t>
            </w:r>
            <w:r w:rsidR="001D6214">
              <w:rPr>
                <w:sz w:val="22"/>
                <w:szCs w:val="22"/>
              </w:rPr>
              <w:t xml:space="preserve"> of</w:t>
            </w:r>
            <w:r w:rsidR="00234FC3">
              <w:rPr>
                <w:sz w:val="22"/>
                <w:szCs w:val="22"/>
              </w:rPr>
              <w:t xml:space="preserve"> </w:t>
            </w:r>
            <w:r w:rsidR="001D6214">
              <w:rPr>
                <w:sz w:val="22"/>
                <w:szCs w:val="22"/>
              </w:rPr>
              <w:t>sine curve</w:t>
            </w:r>
            <w:r w:rsidR="00206D13">
              <w:rPr>
                <w:sz w:val="22"/>
                <w:szCs w:val="22"/>
              </w:rPr>
              <w:t xml:space="preserve"> </w:t>
            </w:r>
          </w:p>
          <w:p w14:paraId="349C8F55" w14:textId="439914A5" w:rsidR="00F82BA1" w:rsidRDefault="00F82BA1" w:rsidP="00F82BA1">
            <w:pPr>
              <w:pStyle w:val="Default"/>
              <w:rPr>
                <w:b/>
                <w:bCs/>
                <w:sz w:val="22"/>
                <w:szCs w:val="22"/>
              </w:rPr>
            </w:pPr>
          </w:p>
          <w:p w14:paraId="62B9E138" w14:textId="10021509" w:rsidR="007A1F61" w:rsidRDefault="007A1F61" w:rsidP="00F82BA1">
            <w:pPr>
              <w:pStyle w:val="Default"/>
              <w:rPr>
                <w:b/>
                <w:bCs/>
                <w:sz w:val="22"/>
                <w:szCs w:val="22"/>
              </w:rPr>
            </w:pPr>
          </w:p>
          <w:p w14:paraId="3AEDBF21" w14:textId="77777777" w:rsidR="007A1F61" w:rsidRDefault="007A1F61" w:rsidP="00F82BA1">
            <w:pPr>
              <w:pStyle w:val="Default"/>
              <w:rPr>
                <w:b/>
                <w:bCs/>
                <w:sz w:val="22"/>
                <w:szCs w:val="22"/>
              </w:rPr>
            </w:pPr>
          </w:p>
          <w:p w14:paraId="51BC119B" w14:textId="47EB8250" w:rsidR="00F82BA1" w:rsidRDefault="00F82BA1" w:rsidP="00F82BA1">
            <w:pPr>
              <w:pStyle w:val="Default"/>
              <w:rPr>
                <w:b/>
                <w:bCs/>
                <w:sz w:val="22"/>
                <w:szCs w:val="22"/>
              </w:rPr>
            </w:pPr>
          </w:p>
          <w:p w14:paraId="5F85A14E" w14:textId="315D04AB" w:rsidR="00F82BA1" w:rsidRDefault="00F82BA1" w:rsidP="00F82BA1">
            <w:pPr>
              <w:pStyle w:val="Default"/>
              <w:rPr>
                <w:sz w:val="22"/>
                <w:szCs w:val="22"/>
              </w:rPr>
            </w:pPr>
            <w:r>
              <w:rPr>
                <w:b/>
                <w:bCs/>
                <w:sz w:val="22"/>
                <w:szCs w:val="22"/>
              </w:rPr>
              <w:t xml:space="preserve">B1 </w:t>
            </w:r>
            <w:r>
              <w:rPr>
                <w:sz w:val="22"/>
                <w:szCs w:val="22"/>
              </w:rPr>
              <w:t xml:space="preserve">for max at </w:t>
            </w:r>
            <w:r w:rsidR="001D6214" w:rsidRPr="001D6214">
              <w:rPr>
                <w:i/>
                <w:iCs/>
                <w:sz w:val="22"/>
                <w:szCs w:val="22"/>
              </w:rPr>
              <w:t>y</w:t>
            </w:r>
            <w:r w:rsidR="001D6214">
              <w:rPr>
                <w:sz w:val="22"/>
                <w:szCs w:val="22"/>
              </w:rPr>
              <w:t xml:space="preserve"> = </w:t>
            </w:r>
            <w:r w:rsidR="00234FC3">
              <w:rPr>
                <w:sz w:val="22"/>
                <w:szCs w:val="22"/>
              </w:rPr>
              <w:t>2</w:t>
            </w:r>
            <w:r>
              <w:rPr>
                <w:sz w:val="22"/>
                <w:szCs w:val="22"/>
              </w:rPr>
              <w:t xml:space="preserve">, minimum at </w:t>
            </w:r>
            <w:r w:rsidR="001D6214" w:rsidRPr="001D6214">
              <w:rPr>
                <w:i/>
                <w:iCs/>
                <w:sz w:val="22"/>
                <w:szCs w:val="22"/>
              </w:rPr>
              <w:t>y</w:t>
            </w:r>
            <w:r w:rsidR="001D6214">
              <w:rPr>
                <w:sz w:val="22"/>
                <w:szCs w:val="22"/>
              </w:rPr>
              <w:t xml:space="preserve"> = </w:t>
            </w:r>
            <w:r w:rsidR="00234FC3">
              <w:rPr>
                <w:sz w:val="22"/>
                <w:szCs w:val="22"/>
              </w:rPr>
              <w:t>0</w:t>
            </w:r>
            <w:r>
              <w:rPr>
                <w:sz w:val="22"/>
                <w:szCs w:val="22"/>
              </w:rPr>
              <w:t xml:space="preserve"> </w:t>
            </w:r>
          </w:p>
          <w:p w14:paraId="08058D57" w14:textId="329CEB26" w:rsidR="00F82BA1" w:rsidRDefault="00F82BA1" w:rsidP="00F82BA1">
            <w:pPr>
              <w:pStyle w:val="Default"/>
              <w:rPr>
                <w:sz w:val="22"/>
                <w:szCs w:val="22"/>
              </w:rPr>
            </w:pPr>
          </w:p>
          <w:p w14:paraId="48F5D3B7" w14:textId="77777777" w:rsidR="00952FF9" w:rsidRDefault="00952FF9" w:rsidP="00F82BA1">
            <w:pPr>
              <w:pStyle w:val="Default"/>
              <w:rPr>
                <w:sz w:val="22"/>
                <w:szCs w:val="22"/>
              </w:rPr>
            </w:pPr>
          </w:p>
          <w:p w14:paraId="79FCA179" w14:textId="14A2B022" w:rsidR="00F82BA1" w:rsidRDefault="00F82BA1" w:rsidP="00F82BA1">
            <w:pPr>
              <w:pStyle w:val="Header"/>
              <w:tabs>
                <w:tab w:val="left" w:pos="567"/>
                <w:tab w:val="left" w:pos="1134"/>
                <w:tab w:val="right" w:pos="9356"/>
              </w:tabs>
            </w:pPr>
            <w:r>
              <w:rPr>
                <w:b/>
                <w:bCs/>
              </w:rPr>
              <w:t xml:space="preserve">B1 </w:t>
            </w:r>
            <w:r>
              <w:t xml:space="preserve">for max at </w:t>
            </w:r>
            <w:r>
              <w:rPr>
                <w:i/>
                <w:iCs/>
              </w:rPr>
              <w:t xml:space="preserve">x </w:t>
            </w:r>
            <w:r>
              <w:t xml:space="preserve">= </w:t>
            </w:r>
            <w:r w:rsidR="00234FC3">
              <w:t>90</w:t>
            </w:r>
            <w:r>
              <w:t xml:space="preserve">, </w:t>
            </w:r>
            <w:r w:rsidR="00234FC3">
              <w:t>450</w:t>
            </w:r>
            <w:r>
              <w:t xml:space="preserve"> </w:t>
            </w:r>
          </w:p>
          <w:p w14:paraId="011EC612" w14:textId="695B98AA" w:rsidR="00F82BA1" w:rsidRPr="009874FF" w:rsidRDefault="00F82BA1" w:rsidP="00F82BA1">
            <w:pPr>
              <w:pStyle w:val="Header"/>
              <w:tabs>
                <w:tab w:val="left" w:pos="567"/>
                <w:tab w:val="left" w:pos="1134"/>
                <w:tab w:val="right" w:pos="9356"/>
              </w:tabs>
            </w:pPr>
          </w:p>
        </w:tc>
        <w:tc>
          <w:tcPr>
            <w:tcW w:w="1050" w:type="pct"/>
          </w:tcPr>
          <w:p w14:paraId="39C73418" w14:textId="769B20D3" w:rsidR="00987C14" w:rsidRPr="00E46F9F" w:rsidRDefault="00F82BA1" w:rsidP="00F82BA1">
            <w:pPr>
              <w:pStyle w:val="Default"/>
              <w:rPr>
                <w:color w:val="auto"/>
                <w:sz w:val="22"/>
                <w:szCs w:val="22"/>
              </w:rPr>
            </w:pPr>
            <w:r>
              <w:rPr>
                <w:sz w:val="22"/>
                <w:szCs w:val="22"/>
              </w:rPr>
              <w:t xml:space="preserve">Starting at </w:t>
            </w:r>
            <w:r w:rsidR="00234FC3">
              <w:rPr>
                <w:sz w:val="22"/>
                <w:szCs w:val="22"/>
              </w:rPr>
              <w:t>[their] centre</w:t>
            </w:r>
            <w:r>
              <w:rPr>
                <w:sz w:val="22"/>
                <w:szCs w:val="22"/>
              </w:rPr>
              <w:t xml:space="preserve"> and completing at least one full cycle</w:t>
            </w:r>
            <w:r w:rsidR="00206D13">
              <w:rPr>
                <w:sz w:val="22"/>
                <w:szCs w:val="22"/>
              </w:rPr>
              <w:t xml:space="preserve">; </w:t>
            </w:r>
            <w:r w:rsidR="00206D13" w:rsidRPr="00E46F9F">
              <w:rPr>
                <w:color w:val="auto"/>
                <w:sz w:val="22"/>
                <w:szCs w:val="22"/>
              </w:rPr>
              <w:t>condone incorrect period</w:t>
            </w:r>
          </w:p>
          <w:p w14:paraId="1BE5901F" w14:textId="156A05A3" w:rsidR="00F82BA1" w:rsidRDefault="00F82BA1" w:rsidP="00F82BA1">
            <w:pPr>
              <w:pStyle w:val="Default"/>
              <w:rPr>
                <w:sz w:val="22"/>
                <w:szCs w:val="22"/>
              </w:rPr>
            </w:pPr>
            <w:r>
              <w:rPr>
                <w:sz w:val="22"/>
                <w:szCs w:val="22"/>
              </w:rPr>
              <w:t xml:space="preserve">For full marks, it must be a curve and have correct curvature </w:t>
            </w:r>
          </w:p>
          <w:p w14:paraId="1F66FD15" w14:textId="77777777" w:rsidR="00371BD5" w:rsidRDefault="00371BD5" w:rsidP="00F82BA1">
            <w:pPr>
              <w:pStyle w:val="Default"/>
              <w:rPr>
                <w:sz w:val="22"/>
                <w:szCs w:val="22"/>
              </w:rPr>
            </w:pPr>
          </w:p>
          <w:p w14:paraId="289C06AE" w14:textId="77777777" w:rsidR="005A5D68" w:rsidRDefault="005A5D68" w:rsidP="00F82BA1">
            <w:pPr>
              <w:pStyle w:val="Default"/>
              <w:rPr>
                <w:sz w:val="22"/>
                <w:szCs w:val="22"/>
              </w:rPr>
            </w:pPr>
          </w:p>
          <w:p w14:paraId="0F96F489" w14:textId="77777777" w:rsidR="005A5D68" w:rsidRDefault="005A5D68" w:rsidP="00F82BA1">
            <w:pPr>
              <w:pStyle w:val="Default"/>
              <w:rPr>
                <w:sz w:val="22"/>
                <w:szCs w:val="22"/>
              </w:rPr>
            </w:pPr>
          </w:p>
          <w:p w14:paraId="14A14675" w14:textId="54CE7623" w:rsidR="00F82BA1" w:rsidRPr="00A74AFB" w:rsidRDefault="00952FF9" w:rsidP="00F82BA1">
            <w:pPr>
              <w:pStyle w:val="Default"/>
              <w:rPr>
                <w:sz w:val="22"/>
                <w:szCs w:val="22"/>
              </w:rPr>
            </w:pPr>
            <w:r w:rsidRPr="00A74AFB">
              <w:rPr>
                <w:sz w:val="22"/>
                <w:szCs w:val="22"/>
              </w:rPr>
              <w:t xml:space="preserve">Only these two max between 0 &lt; </w:t>
            </w:r>
            <w:r w:rsidRPr="00A74AFB">
              <w:rPr>
                <w:i/>
                <w:iCs/>
                <w:sz w:val="22"/>
                <w:szCs w:val="22"/>
              </w:rPr>
              <w:t>x</w:t>
            </w:r>
            <w:r w:rsidRPr="00A74AFB">
              <w:rPr>
                <w:sz w:val="22"/>
                <w:szCs w:val="22"/>
              </w:rPr>
              <w:t xml:space="preserve"> ≤ 720</w:t>
            </w:r>
          </w:p>
        </w:tc>
      </w:tr>
      <w:tr w:rsidR="00234FC3" w14:paraId="741C1AF7" w14:textId="77777777" w:rsidTr="00F2313C">
        <w:trPr>
          <w:cantSplit/>
        </w:trPr>
        <w:tc>
          <w:tcPr>
            <w:tcW w:w="170" w:type="pct"/>
            <w:shd w:val="clear" w:color="auto" w:fill="auto"/>
          </w:tcPr>
          <w:p w14:paraId="42A7686B" w14:textId="2762156B" w:rsidR="00F82BA1" w:rsidRPr="00486ECA" w:rsidRDefault="00F82BA1" w:rsidP="00F82BA1">
            <w:pPr>
              <w:jc w:val="center"/>
              <w:rPr>
                <w:b/>
              </w:rPr>
            </w:pPr>
            <w:r>
              <w:rPr>
                <w:b/>
              </w:rPr>
              <w:t>15</w:t>
            </w:r>
          </w:p>
        </w:tc>
        <w:tc>
          <w:tcPr>
            <w:tcW w:w="208" w:type="pct"/>
            <w:shd w:val="clear" w:color="auto" w:fill="auto"/>
          </w:tcPr>
          <w:p w14:paraId="2B5DA11F" w14:textId="77777777" w:rsidR="00F82BA1" w:rsidRDefault="00F82BA1" w:rsidP="00F82BA1">
            <w:pPr>
              <w:rPr>
                <w:b/>
              </w:rPr>
            </w:pPr>
            <w:r>
              <w:rPr>
                <w:b/>
              </w:rPr>
              <w:t>(a)</w:t>
            </w:r>
          </w:p>
        </w:tc>
        <w:tc>
          <w:tcPr>
            <w:tcW w:w="215" w:type="pct"/>
            <w:shd w:val="clear" w:color="auto" w:fill="auto"/>
          </w:tcPr>
          <w:p w14:paraId="41FAEA58" w14:textId="77777777" w:rsidR="00F82BA1" w:rsidRPr="00486ECA" w:rsidRDefault="00F82BA1" w:rsidP="00F82BA1">
            <w:pPr>
              <w:rPr>
                <w:b/>
              </w:rPr>
            </w:pPr>
          </w:p>
        </w:tc>
        <w:tc>
          <w:tcPr>
            <w:tcW w:w="1880" w:type="pct"/>
            <w:shd w:val="clear" w:color="auto" w:fill="auto"/>
          </w:tcPr>
          <w:p w14:paraId="51FD01C4" w14:textId="306F8AFE" w:rsidR="00F82BA1" w:rsidRPr="004F5E08" w:rsidRDefault="006863EE" w:rsidP="00F82BA1">
            <w:pPr>
              <w:tabs>
                <w:tab w:val="left" w:pos="567"/>
                <w:tab w:val="left" w:pos="1418"/>
                <w:tab w:val="left" w:pos="1701"/>
              </w:tabs>
            </w:pPr>
            <w:r>
              <w:t>18</w:t>
            </w:r>
            <w:r w:rsidR="00F2313C">
              <w:t>,</w:t>
            </w:r>
            <w:r>
              <w:t xml:space="preserve"> 38, 60, 72, 80</w:t>
            </w:r>
          </w:p>
          <w:p w14:paraId="7239A733" w14:textId="77777777" w:rsidR="00F82BA1" w:rsidRPr="00431E13" w:rsidRDefault="00F82BA1" w:rsidP="00F82BA1">
            <w:pPr>
              <w:tabs>
                <w:tab w:val="left" w:pos="567"/>
                <w:tab w:val="left" w:pos="1418"/>
                <w:tab w:val="left" w:pos="1701"/>
              </w:tabs>
            </w:pPr>
          </w:p>
        </w:tc>
        <w:tc>
          <w:tcPr>
            <w:tcW w:w="293" w:type="pct"/>
            <w:shd w:val="clear" w:color="auto" w:fill="auto"/>
          </w:tcPr>
          <w:p w14:paraId="28D0380E" w14:textId="77777777" w:rsidR="00F82BA1" w:rsidRPr="0027505B" w:rsidRDefault="00F82BA1" w:rsidP="00F82BA1">
            <w:pPr>
              <w:jc w:val="center"/>
              <w:rPr>
                <w:b/>
                <w:color w:val="000000"/>
              </w:rPr>
            </w:pPr>
            <w:r>
              <w:rPr>
                <w:b/>
                <w:color w:val="000000"/>
              </w:rPr>
              <w:t>2</w:t>
            </w:r>
          </w:p>
        </w:tc>
        <w:tc>
          <w:tcPr>
            <w:tcW w:w="1184" w:type="pct"/>
            <w:shd w:val="clear" w:color="auto" w:fill="auto"/>
          </w:tcPr>
          <w:p w14:paraId="30DD601F" w14:textId="736B3F81" w:rsidR="00F82BA1" w:rsidRPr="00E46F9F" w:rsidRDefault="00F82BA1" w:rsidP="00E46F9F">
            <w:pPr>
              <w:pStyle w:val="Header"/>
              <w:tabs>
                <w:tab w:val="left" w:pos="567"/>
                <w:tab w:val="left" w:pos="1134"/>
                <w:tab w:val="right" w:pos="9356"/>
              </w:tabs>
            </w:pPr>
            <w:r w:rsidRPr="00E46F9F">
              <w:rPr>
                <w:b/>
                <w:bCs/>
              </w:rPr>
              <w:t>M1</w:t>
            </w:r>
            <w:r w:rsidRPr="00E46F9F">
              <w:t xml:space="preserve"> for </w:t>
            </w:r>
            <w:proofErr w:type="spellStart"/>
            <w:r w:rsidRPr="00E46F9F">
              <w:t>cf</w:t>
            </w:r>
            <w:proofErr w:type="spellEnd"/>
            <w:r w:rsidRPr="00E46F9F">
              <w:t xml:space="preserve"> calculated with one arithmetic error</w:t>
            </w:r>
          </w:p>
        </w:tc>
        <w:tc>
          <w:tcPr>
            <w:tcW w:w="1050" w:type="pct"/>
            <w:shd w:val="clear" w:color="auto" w:fill="auto"/>
          </w:tcPr>
          <w:p w14:paraId="37BD4C12" w14:textId="1585C03B" w:rsidR="00F82BA1" w:rsidRPr="00E46F9F" w:rsidRDefault="00BF38FD" w:rsidP="00F82BA1">
            <w:r w:rsidRPr="00E46F9F">
              <w:t xml:space="preserve">Allow 80 or </w:t>
            </w:r>
            <w:r w:rsidRPr="00E46F9F">
              <w:rPr>
                <w:i/>
                <w:iCs/>
              </w:rPr>
              <w:t>their</w:t>
            </w:r>
            <w:r w:rsidRPr="00E46F9F">
              <w:t xml:space="preserve"> 80 FT</w:t>
            </w:r>
          </w:p>
        </w:tc>
      </w:tr>
      <w:tr w:rsidR="00234FC3" w14:paraId="453B0B16" w14:textId="77777777" w:rsidTr="00F2313C">
        <w:trPr>
          <w:cantSplit/>
        </w:trPr>
        <w:tc>
          <w:tcPr>
            <w:tcW w:w="170" w:type="pct"/>
            <w:shd w:val="clear" w:color="auto" w:fill="auto"/>
          </w:tcPr>
          <w:p w14:paraId="75435A0E" w14:textId="77777777" w:rsidR="00F82BA1" w:rsidRPr="00486ECA" w:rsidRDefault="00F82BA1" w:rsidP="00F82BA1">
            <w:pPr>
              <w:rPr>
                <w:b/>
              </w:rPr>
            </w:pPr>
          </w:p>
        </w:tc>
        <w:tc>
          <w:tcPr>
            <w:tcW w:w="208" w:type="pct"/>
            <w:shd w:val="clear" w:color="auto" w:fill="auto"/>
          </w:tcPr>
          <w:p w14:paraId="33E2D3AE" w14:textId="77777777" w:rsidR="00F82BA1" w:rsidRDefault="00F82BA1" w:rsidP="00F82BA1">
            <w:pPr>
              <w:rPr>
                <w:b/>
              </w:rPr>
            </w:pPr>
            <w:r>
              <w:rPr>
                <w:b/>
              </w:rPr>
              <w:t>(b)</w:t>
            </w:r>
          </w:p>
        </w:tc>
        <w:tc>
          <w:tcPr>
            <w:tcW w:w="215" w:type="pct"/>
            <w:shd w:val="clear" w:color="auto" w:fill="auto"/>
          </w:tcPr>
          <w:p w14:paraId="1FDF9926" w14:textId="77777777" w:rsidR="00F82BA1" w:rsidRPr="00486ECA" w:rsidRDefault="00F82BA1" w:rsidP="00F82BA1">
            <w:pPr>
              <w:rPr>
                <w:b/>
              </w:rPr>
            </w:pPr>
          </w:p>
        </w:tc>
        <w:tc>
          <w:tcPr>
            <w:tcW w:w="1880" w:type="pct"/>
            <w:shd w:val="clear" w:color="auto" w:fill="auto"/>
          </w:tcPr>
          <w:p w14:paraId="0437115A" w14:textId="77777777" w:rsidR="00F82BA1" w:rsidRPr="00E46F9F" w:rsidRDefault="00B81A2A" w:rsidP="00F82BA1">
            <w:pPr>
              <w:tabs>
                <w:tab w:val="left" w:pos="567"/>
                <w:tab w:val="left" w:pos="1418"/>
                <w:tab w:val="left" w:pos="1701"/>
              </w:tabs>
            </w:pPr>
            <w:r w:rsidRPr="00E46F9F">
              <w:t>Plots at right-hand end of intervals</w:t>
            </w:r>
          </w:p>
          <w:p w14:paraId="7C2716A9" w14:textId="77777777" w:rsidR="00B81A2A" w:rsidRPr="00E46F9F" w:rsidRDefault="00B81A2A" w:rsidP="00F82BA1">
            <w:pPr>
              <w:tabs>
                <w:tab w:val="left" w:pos="567"/>
                <w:tab w:val="left" w:pos="1418"/>
                <w:tab w:val="left" w:pos="1701"/>
              </w:tabs>
            </w:pPr>
          </w:p>
          <w:p w14:paraId="40D9B9E8" w14:textId="77777777" w:rsidR="00B81A2A" w:rsidRPr="00E46F9F" w:rsidRDefault="00B81A2A" w:rsidP="00F82BA1">
            <w:pPr>
              <w:tabs>
                <w:tab w:val="left" w:pos="567"/>
                <w:tab w:val="left" w:pos="1418"/>
                <w:tab w:val="left" w:pos="1701"/>
              </w:tabs>
            </w:pPr>
            <w:r w:rsidRPr="00E46F9F">
              <w:t>Plots at correct heights</w:t>
            </w:r>
          </w:p>
          <w:p w14:paraId="3D8CB019" w14:textId="77777777" w:rsidR="00B81A2A" w:rsidRPr="00E46F9F" w:rsidRDefault="00B81A2A" w:rsidP="00F82BA1">
            <w:pPr>
              <w:tabs>
                <w:tab w:val="left" w:pos="567"/>
                <w:tab w:val="left" w:pos="1418"/>
                <w:tab w:val="left" w:pos="1701"/>
              </w:tabs>
            </w:pPr>
          </w:p>
          <w:p w14:paraId="6002FF99" w14:textId="31F4EC68" w:rsidR="00B81A2A" w:rsidRPr="00E46F9F" w:rsidRDefault="00B81A2A" w:rsidP="00F82BA1">
            <w:pPr>
              <w:tabs>
                <w:tab w:val="left" w:pos="567"/>
                <w:tab w:val="left" w:pos="1418"/>
                <w:tab w:val="left" w:pos="1701"/>
              </w:tabs>
            </w:pPr>
            <w:r w:rsidRPr="00E46F9F">
              <w:t>Join with smooth curve or straight line segments</w:t>
            </w:r>
          </w:p>
        </w:tc>
        <w:tc>
          <w:tcPr>
            <w:tcW w:w="293" w:type="pct"/>
            <w:shd w:val="clear" w:color="auto" w:fill="auto"/>
          </w:tcPr>
          <w:p w14:paraId="15CD6FC4" w14:textId="77777777" w:rsidR="00F82BA1" w:rsidRPr="00E46F9F" w:rsidRDefault="0081477A" w:rsidP="00F82BA1">
            <w:pPr>
              <w:jc w:val="center"/>
              <w:rPr>
                <w:b/>
              </w:rPr>
            </w:pPr>
            <w:r w:rsidRPr="00E46F9F">
              <w:rPr>
                <w:b/>
              </w:rPr>
              <w:t>1</w:t>
            </w:r>
          </w:p>
          <w:p w14:paraId="5326ACB3" w14:textId="77777777" w:rsidR="0081477A" w:rsidRPr="00E46F9F" w:rsidRDefault="0081477A" w:rsidP="00F82BA1">
            <w:pPr>
              <w:jc w:val="center"/>
              <w:rPr>
                <w:b/>
              </w:rPr>
            </w:pPr>
          </w:p>
          <w:p w14:paraId="0D410EF4" w14:textId="77777777" w:rsidR="0081477A" w:rsidRPr="00E46F9F" w:rsidRDefault="0081477A" w:rsidP="00F82BA1">
            <w:pPr>
              <w:jc w:val="center"/>
              <w:rPr>
                <w:b/>
              </w:rPr>
            </w:pPr>
            <w:r w:rsidRPr="00E46F9F">
              <w:rPr>
                <w:b/>
              </w:rPr>
              <w:t>1</w:t>
            </w:r>
          </w:p>
          <w:p w14:paraId="305EA135" w14:textId="77777777" w:rsidR="0081477A" w:rsidRPr="00E46F9F" w:rsidRDefault="0081477A" w:rsidP="00F82BA1">
            <w:pPr>
              <w:jc w:val="center"/>
              <w:rPr>
                <w:b/>
              </w:rPr>
            </w:pPr>
          </w:p>
          <w:p w14:paraId="6E1484A5" w14:textId="176E85C5" w:rsidR="0081477A" w:rsidRPr="00E46F9F" w:rsidRDefault="0081477A" w:rsidP="00F82BA1">
            <w:pPr>
              <w:jc w:val="center"/>
              <w:rPr>
                <w:b/>
              </w:rPr>
            </w:pPr>
            <w:r w:rsidRPr="00E46F9F">
              <w:rPr>
                <w:b/>
              </w:rPr>
              <w:t>1</w:t>
            </w:r>
          </w:p>
        </w:tc>
        <w:tc>
          <w:tcPr>
            <w:tcW w:w="1184" w:type="pct"/>
            <w:shd w:val="clear" w:color="auto" w:fill="auto"/>
          </w:tcPr>
          <w:p w14:paraId="560E00A3" w14:textId="64C40999" w:rsidR="00F82BA1" w:rsidRPr="00E46F9F" w:rsidRDefault="00F82BA1" w:rsidP="00F82BA1">
            <w:pPr>
              <w:pStyle w:val="Header"/>
              <w:tabs>
                <w:tab w:val="left" w:pos="567"/>
                <w:tab w:val="left" w:pos="1134"/>
                <w:tab w:val="right" w:pos="9356"/>
              </w:tabs>
              <w:jc w:val="both"/>
            </w:pPr>
          </w:p>
          <w:p w14:paraId="2B632ECC" w14:textId="170716B6" w:rsidR="0081477A" w:rsidRPr="00E46F9F" w:rsidRDefault="0081477A" w:rsidP="00F82BA1">
            <w:pPr>
              <w:pStyle w:val="Header"/>
              <w:tabs>
                <w:tab w:val="left" w:pos="567"/>
                <w:tab w:val="left" w:pos="1134"/>
                <w:tab w:val="right" w:pos="9356"/>
              </w:tabs>
              <w:jc w:val="both"/>
            </w:pPr>
          </w:p>
          <w:p w14:paraId="05FF0C5A" w14:textId="7C1378F9" w:rsidR="0081477A" w:rsidRPr="00E46F9F" w:rsidRDefault="0081477A" w:rsidP="00F82BA1">
            <w:pPr>
              <w:pStyle w:val="Header"/>
              <w:tabs>
                <w:tab w:val="left" w:pos="567"/>
                <w:tab w:val="left" w:pos="1134"/>
                <w:tab w:val="right" w:pos="9356"/>
              </w:tabs>
              <w:jc w:val="both"/>
            </w:pPr>
            <w:r w:rsidRPr="00E46F9F">
              <w:t>Tol ½ square; FT</w:t>
            </w:r>
            <w:r w:rsidR="00BF38FD" w:rsidRPr="00E46F9F">
              <w:t xml:space="preserve"> if M1 in (a)</w:t>
            </w:r>
          </w:p>
          <w:p w14:paraId="4C68BEEE" w14:textId="697199BC" w:rsidR="0081477A" w:rsidRPr="00E46F9F" w:rsidRDefault="0081477A" w:rsidP="00F82BA1">
            <w:pPr>
              <w:pStyle w:val="Header"/>
              <w:tabs>
                <w:tab w:val="left" w:pos="567"/>
                <w:tab w:val="left" w:pos="1134"/>
                <w:tab w:val="right" w:pos="9356"/>
              </w:tabs>
              <w:jc w:val="both"/>
            </w:pPr>
          </w:p>
          <w:p w14:paraId="4623A301" w14:textId="2F682FAE" w:rsidR="0081477A" w:rsidRPr="00E46F9F" w:rsidRDefault="0081477A" w:rsidP="00F82BA1">
            <w:pPr>
              <w:pStyle w:val="Header"/>
              <w:tabs>
                <w:tab w:val="left" w:pos="567"/>
                <w:tab w:val="left" w:pos="1134"/>
                <w:tab w:val="right" w:pos="9356"/>
              </w:tabs>
              <w:jc w:val="both"/>
            </w:pPr>
            <w:r w:rsidRPr="00E46F9F">
              <w:t>Tol ½ square; FT their ascending plots only</w:t>
            </w:r>
          </w:p>
          <w:p w14:paraId="7155DEDF" w14:textId="77777777" w:rsidR="0081477A" w:rsidRPr="00E46F9F" w:rsidRDefault="0081477A" w:rsidP="00F82BA1">
            <w:pPr>
              <w:pStyle w:val="Header"/>
              <w:tabs>
                <w:tab w:val="left" w:pos="567"/>
                <w:tab w:val="left" w:pos="1134"/>
                <w:tab w:val="right" w:pos="9356"/>
              </w:tabs>
              <w:jc w:val="both"/>
            </w:pPr>
          </w:p>
          <w:p w14:paraId="74C8AF0A" w14:textId="77777777" w:rsidR="00D9021B" w:rsidRPr="00E46F9F" w:rsidRDefault="00D9021B" w:rsidP="00F82BA1">
            <w:pPr>
              <w:pStyle w:val="Header"/>
              <w:tabs>
                <w:tab w:val="left" w:pos="567"/>
                <w:tab w:val="left" w:pos="1134"/>
                <w:tab w:val="right" w:pos="9356"/>
              </w:tabs>
              <w:jc w:val="both"/>
            </w:pPr>
            <w:r w:rsidRPr="00E46F9F">
              <w:t xml:space="preserve">Condone curve or absence of curve below </w:t>
            </w:r>
            <w:r w:rsidR="00E71DD2" w:rsidRPr="00E46F9F">
              <w:rPr>
                <w:i/>
                <w:iCs/>
              </w:rPr>
              <w:t>t</w:t>
            </w:r>
            <w:r w:rsidR="0081477A" w:rsidRPr="00E46F9F">
              <w:rPr>
                <w:i/>
                <w:iCs/>
              </w:rPr>
              <w:t xml:space="preserve"> </w:t>
            </w:r>
            <w:r w:rsidR="00E71DD2" w:rsidRPr="00E46F9F">
              <w:t>= 25</w:t>
            </w:r>
          </w:p>
          <w:p w14:paraId="01A1443F" w14:textId="4C1FA34D" w:rsidR="008110B3" w:rsidRPr="00E46F9F" w:rsidRDefault="008110B3" w:rsidP="00F82BA1">
            <w:pPr>
              <w:pStyle w:val="Header"/>
              <w:tabs>
                <w:tab w:val="left" w:pos="567"/>
                <w:tab w:val="left" w:pos="1134"/>
                <w:tab w:val="right" w:pos="9356"/>
              </w:tabs>
              <w:jc w:val="both"/>
            </w:pPr>
          </w:p>
        </w:tc>
        <w:tc>
          <w:tcPr>
            <w:tcW w:w="1050" w:type="pct"/>
            <w:shd w:val="clear" w:color="auto" w:fill="auto"/>
          </w:tcPr>
          <w:p w14:paraId="45A77EBB" w14:textId="4AE5964E" w:rsidR="00BF38FD" w:rsidRPr="00E46F9F" w:rsidRDefault="00FB7084" w:rsidP="0081477A">
            <w:r>
              <w:t>Plots of frequencies scores 0 across the whole of (b)</w:t>
            </w:r>
          </w:p>
          <w:p w14:paraId="4FE2A75A" w14:textId="0B051063" w:rsidR="0081477A" w:rsidRPr="00E46F9F" w:rsidRDefault="0081477A" w:rsidP="0081477A">
            <w:r w:rsidRPr="00E46F9F">
              <w:t xml:space="preserve">0 for bars at correct heights since must miss off one end; if </w:t>
            </w:r>
            <w:proofErr w:type="spellStart"/>
            <w:r w:rsidRPr="00E46F9F">
              <w:t>cf</w:t>
            </w:r>
            <w:proofErr w:type="spellEnd"/>
            <w:r w:rsidRPr="00E46F9F">
              <w:t xml:space="preserve"> graph as well as bars, ignore bars</w:t>
            </w:r>
          </w:p>
        </w:tc>
      </w:tr>
      <w:tr w:rsidR="00234FC3" w14:paraId="1C6D8A5B" w14:textId="77777777" w:rsidTr="00F2313C">
        <w:trPr>
          <w:cantSplit/>
        </w:trPr>
        <w:tc>
          <w:tcPr>
            <w:tcW w:w="170" w:type="pct"/>
            <w:shd w:val="clear" w:color="auto" w:fill="auto"/>
          </w:tcPr>
          <w:p w14:paraId="052535FE" w14:textId="71E46B22" w:rsidR="00F82BA1" w:rsidRPr="00486ECA" w:rsidRDefault="00F82BA1" w:rsidP="00F82BA1">
            <w:pPr>
              <w:rPr>
                <w:b/>
              </w:rPr>
            </w:pPr>
          </w:p>
        </w:tc>
        <w:tc>
          <w:tcPr>
            <w:tcW w:w="208" w:type="pct"/>
            <w:shd w:val="clear" w:color="auto" w:fill="auto"/>
          </w:tcPr>
          <w:p w14:paraId="7F95136E" w14:textId="1D637FA7" w:rsidR="00F82BA1" w:rsidRDefault="00F82BA1" w:rsidP="00F82BA1">
            <w:pPr>
              <w:rPr>
                <w:b/>
              </w:rPr>
            </w:pPr>
            <w:r>
              <w:rPr>
                <w:b/>
              </w:rPr>
              <w:t>(c)</w:t>
            </w:r>
          </w:p>
        </w:tc>
        <w:tc>
          <w:tcPr>
            <w:tcW w:w="215" w:type="pct"/>
            <w:shd w:val="clear" w:color="auto" w:fill="auto"/>
          </w:tcPr>
          <w:p w14:paraId="15177214" w14:textId="18B57D45" w:rsidR="00F82BA1" w:rsidRPr="00486ECA" w:rsidRDefault="00F82BA1" w:rsidP="00F82BA1">
            <w:pPr>
              <w:jc w:val="center"/>
              <w:rPr>
                <w:b/>
              </w:rPr>
            </w:pPr>
            <w:r>
              <w:rPr>
                <w:b/>
              </w:rPr>
              <w:t>(i)</w:t>
            </w:r>
          </w:p>
        </w:tc>
        <w:tc>
          <w:tcPr>
            <w:tcW w:w="1880" w:type="pct"/>
            <w:shd w:val="clear" w:color="auto" w:fill="auto"/>
          </w:tcPr>
          <w:p w14:paraId="0003954A" w14:textId="02E40164" w:rsidR="00EE015F" w:rsidRPr="00E46F9F" w:rsidRDefault="00EE015F" w:rsidP="00F82BA1">
            <w:pPr>
              <w:tabs>
                <w:tab w:val="left" w:pos="567"/>
                <w:tab w:val="left" w:pos="1418"/>
                <w:tab w:val="left" w:pos="1701"/>
              </w:tabs>
            </w:pPr>
            <w:r>
              <w:t xml:space="preserve">For 2 marks must say </w:t>
            </w:r>
            <w:r w:rsidRPr="00BC7C21">
              <w:t>right</w:t>
            </w:r>
            <w:r w:rsidRPr="00E46F9F">
              <w:t>/correct/true not yes</w:t>
            </w:r>
          </w:p>
          <w:p w14:paraId="4BC8AE66" w14:textId="77777777" w:rsidR="00EE015F" w:rsidRDefault="00EE015F" w:rsidP="00F82BA1">
            <w:pPr>
              <w:tabs>
                <w:tab w:val="left" w:pos="567"/>
                <w:tab w:val="left" w:pos="1418"/>
                <w:tab w:val="left" w:pos="1701"/>
              </w:tabs>
            </w:pPr>
          </w:p>
          <w:p w14:paraId="568F64C4" w14:textId="12DC7B07" w:rsidR="00966173" w:rsidRDefault="00966173" w:rsidP="00F82BA1">
            <w:pPr>
              <w:tabs>
                <w:tab w:val="left" w:pos="567"/>
                <w:tab w:val="left" w:pos="1418"/>
                <w:tab w:val="left" w:pos="1701"/>
              </w:tabs>
            </w:pPr>
            <w:r>
              <w:t xml:space="preserve">Sight of 20 or 60 </w:t>
            </w:r>
          </w:p>
          <w:p w14:paraId="314F991D" w14:textId="77777777" w:rsidR="00966173" w:rsidRDefault="00966173" w:rsidP="00F82BA1">
            <w:pPr>
              <w:tabs>
                <w:tab w:val="left" w:pos="567"/>
                <w:tab w:val="left" w:pos="1418"/>
                <w:tab w:val="left" w:pos="1701"/>
              </w:tabs>
            </w:pPr>
          </w:p>
          <w:p w14:paraId="20B05A3F" w14:textId="77777777" w:rsidR="00966173" w:rsidRDefault="00966173" w:rsidP="00F82BA1">
            <w:pPr>
              <w:tabs>
                <w:tab w:val="left" w:pos="567"/>
                <w:tab w:val="left" w:pos="1418"/>
                <w:tab w:val="left" w:pos="1701"/>
              </w:tabs>
            </w:pPr>
          </w:p>
          <w:p w14:paraId="3CFCC00B" w14:textId="41EB1AAD" w:rsidR="00966173" w:rsidRDefault="00966173" w:rsidP="00F82BA1">
            <w:pPr>
              <w:tabs>
                <w:tab w:val="left" w:pos="567"/>
                <w:tab w:val="left" w:pos="1418"/>
                <w:tab w:val="left" w:pos="1701"/>
              </w:tabs>
            </w:pPr>
            <w:r>
              <w:t xml:space="preserve">20/80 = ¼ or </w:t>
            </w:r>
            <w:r w:rsidR="003D2B8F">
              <w:t>¼ of 80 = 20</w:t>
            </w:r>
            <w:r w:rsidR="003D2B8F">
              <w:br/>
            </w:r>
            <w:r>
              <w:t xml:space="preserve">60/80 = ¾ </w:t>
            </w:r>
            <w:r w:rsidR="003D2B8F">
              <w:t>or ¾ of 80 = 60</w:t>
            </w:r>
          </w:p>
          <w:p w14:paraId="3F801A58" w14:textId="0016198C" w:rsidR="00F82BA1" w:rsidRPr="000B64D3" w:rsidRDefault="00F82BA1" w:rsidP="00F82BA1">
            <w:pPr>
              <w:tabs>
                <w:tab w:val="left" w:pos="567"/>
                <w:tab w:val="left" w:pos="1418"/>
                <w:tab w:val="left" w:pos="1701"/>
              </w:tabs>
            </w:pPr>
          </w:p>
        </w:tc>
        <w:tc>
          <w:tcPr>
            <w:tcW w:w="293" w:type="pct"/>
            <w:shd w:val="clear" w:color="auto" w:fill="auto"/>
          </w:tcPr>
          <w:p w14:paraId="7D0D1906" w14:textId="77777777" w:rsidR="00EE015F" w:rsidRDefault="00EE015F" w:rsidP="00F82BA1">
            <w:pPr>
              <w:jc w:val="center"/>
              <w:rPr>
                <w:b/>
              </w:rPr>
            </w:pPr>
          </w:p>
          <w:p w14:paraId="7F32458E" w14:textId="77777777" w:rsidR="00EE015F" w:rsidRDefault="00EE015F" w:rsidP="00F82BA1">
            <w:pPr>
              <w:jc w:val="center"/>
              <w:rPr>
                <w:b/>
              </w:rPr>
            </w:pPr>
          </w:p>
          <w:p w14:paraId="025B9D1A" w14:textId="77777777" w:rsidR="00EE015F" w:rsidRDefault="00EE015F" w:rsidP="00F82BA1">
            <w:pPr>
              <w:jc w:val="center"/>
              <w:rPr>
                <w:b/>
              </w:rPr>
            </w:pPr>
          </w:p>
          <w:p w14:paraId="4FC967A7" w14:textId="46A350B2" w:rsidR="00F82BA1" w:rsidRDefault="00966173" w:rsidP="00F82BA1">
            <w:pPr>
              <w:jc w:val="center"/>
              <w:rPr>
                <w:b/>
              </w:rPr>
            </w:pPr>
            <w:r>
              <w:rPr>
                <w:b/>
              </w:rPr>
              <w:t>1</w:t>
            </w:r>
          </w:p>
          <w:p w14:paraId="44640203" w14:textId="77777777" w:rsidR="00966173" w:rsidRDefault="00966173" w:rsidP="00F82BA1">
            <w:pPr>
              <w:jc w:val="center"/>
              <w:rPr>
                <w:b/>
              </w:rPr>
            </w:pPr>
          </w:p>
          <w:p w14:paraId="705D9256" w14:textId="77777777" w:rsidR="00966173" w:rsidRDefault="00966173" w:rsidP="00F82BA1">
            <w:pPr>
              <w:jc w:val="center"/>
              <w:rPr>
                <w:b/>
              </w:rPr>
            </w:pPr>
          </w:p>
          <w:p w14:paraId="307F7AD6" w14:textId="50C3CF9F" w:rsidR="00966173" w:rsidRPr="000B64D3" w:rsidRDefault="00966173" w:rsidP="00F82BA1">
            <w:pPr>
              <w:jc w:val="center"/>
              <w:rPr>
                <w:b/>
              </w:rPr>
            </w:pPr>
            <w:r>
              <w:rPr>
                <w:b/>
              </w:rPr>
              <w:t>1</w:t>
            </w:r>
          </w:p>
        </w:tc>
        <w:tc>
          <w:tcPr>
            <w:tcW w:w="1184" w:type="pct"/>
            <w:shd w:val="clear" w:color="auto" w:fill="auto"/>
          </w:tcPr>
          <w:p w14:paraId="5305152C" w14:textId="77777777" w:rsidR="00F82BA1" w:rsidRDefault="00F82BA1" w:rsidP="002932A2">
            <w:pPr>
              <w:pStyle w:val="Header"/>
              <w:tabs>
                <w:tab w:val="left" w:pos="567"/>
                <w:tab w:val="left" w:pos="1134"/>
                <w:tab w:val="right" w:pos="9356"/>
              </w:tabs>
              <w:jc w:val="both"/>
            </w:pPr>
          </w:p>
          <w:p w14:paraId="6D9DE48A" w14:textId="77777777" w:rsidR="00420FE2" w:rsidRDefault="00420FE2" w:rsidP="002932A2">
            <w:pPr>
              <w:pStyle w:val="Header"/>
              <w:tabs>
                <w:tab w:val="left" w:pos="567"/>
                <w:tab w:val="left" w:pos="1134"/>
                <w:tab w:val="right" w:pos="9356"/>
              </w:tabs>
              <w:jc w:val="both"/>
            </w:pPr>
          </w:p>
          <w:p w14:paraId="3170B1DB" w14:textId="77777777" w:rsidR="00420FE2" w:rsidRDefault="00420FE2" w:rsidP="002932A2">
            <w:pPr>
              <w:pStyle w:val="Header"/>
              <w:tabs>
                <w:tab w:val="left" w:pos="567"/>
                <w:tab w:val="left" w:pos="1134"/>
                <w:tab w:val="right" w:pos="9356"/>
              </w:tabs>
              <w:jc w:val="both"/>
            </w:pPr>
          </w:p>
          <w:p w14:paraId="52CF8867" w14:textId="4BC4977F" w:rsidR="00420FE2" w:rsidRPr="000B64D3" w:rsidRDefault="00420FE2" w:rsidP="00420FE2">
            <w:pPr>
              <w:pStyle w:val="Header"/>
              <w:tabs>
                <w:tab w:val="left" w:pos="567"/>
                <w:tab w:val="left" w:pos="1134"/>
                <w:tab w:val="right" w:pos="9356"/>
              </w:tabs>
            </w:pPr>
            <w:r>
              <w:t>Must be separate from the fraction comment</w:t>
            </w:r>
            <w:r w:rsidR="00C90702">
              <w:t>. Do not accept more than/less than 60/20.</w:t>
            </w:r>
          </w:p>
        </w:tc>
        <w:tc>
          <w:tcPr>
            <w:tcW w:w="1050" w:type="pct"/>
            <w:shd w:val="clear" w:color="auto" w:fill="auto"/>
          </w:tcPr>
          <w:p w14:paraId="4ADAE0EC" w14:textId="20D43017" w:rsidR="00EE015F" w:rsidRPr="00EE015F" w:rsidRDefault="00EE015F" w:rsidP="00F82BA1">
            <w:r w:rsidRPr="00EE015F">
              <w:t>See Appendix</w:t>
            </w:r>
          </w:p>
          <w:p w14:paraId="1FB1C398" w14:textId="77777777" w:rsidR="00EE015F" w:rsidRDefault="00EE015F" w:rsidP="00F82BA1">
            <w:pPr>
              <w:rPr>
                <w:strike/>
              </w:rPr>
            </w:pPr>
          </w:p>
          <w:p w14:paraId="1E395EBB" w14:textId="77777777" w:rsidR="00F82BA1" w:rsidRPr="00EE015F" w:rsidRDefault="00F82BA1" w:rsidP="00F82BA1">
            <w:pPr>
              <w:rPr>
                <w:strike/>
              </w:rPr>
            </w:pPr>
          </w:p>
          <w:p w14:paraId="3EAB8FD7" w14:textId="1378B81D" w:rsidR="00F82BA1" w:rsidRPr="000B64D3" w:rsidRDefault="00F82BA1" w:rsidP="00F82BA1"/>
          <w:p w14:paraId="56B9F56F" w14:textId="4FD9B096" w:rsidR="00F82BA1" w:rsidRDefault="00F82BA1" w:rsidP="00F82BA1"/>
          <w:p w14:paraId="0FE3E56E" w14:textId="77777777" w:rsidR="002932A2" w:rsidRPr="000B64D3" w:rsidRDefault="002932A2" w:rsidP="00F82BA1"/>
          <w:p w14:paraId="3709845B" w14:textId="35D458E4" w:rsidR="00F82BA1" w:rsidRPr="000B64D3" w:rsidRDefault="00F82BA1" w:rsidP="00F82BA1">
            <w:r w:rsidRPr="000B64D3">
              <w:t>Accept equivalent in words</w:t>
            </w:r>
          </w:p>
          <w:p w14:paraId="03277985" w14:textId="7197FC23" w:rsidR="00F82BA1" w:rsidRPr="000B64D3" w:rsidRDefault="00F82BA1" w:rsidP="00F82BA1"/>
        </w:tc>
      </w:tr>
      <w:tr w:rsidR="00234FC3" w14:paraId="6825FAF9" w14:textId="77777777" w:rsidTr="00F2313C">
        <w:trPr>
          <w:cantSplit/>
        </w:trPr>
        <w:tc>
          <w:tcPr>
            <w:tcW w:w="170" w:type="pct"/>
            <w:shd w:val="clear" w:color="auto" w:fill="auto"/>
          </w:tcPr>
          <w:p w14:paraId="316190E4" w14:textId="77777777" w:rsidR="00F82BA1" w:rsidRPr="00101B10" w:rsidRDefault="00F82BA1" w:rsidP="00F82BA1">
            <w:pPr>
              <w:rPr>
                <w:b/>
              </w:rPr>
            </w:pPr>
          </w:p>
        </w:tc>
        <w:tc>
          <w:tcPr>
            <w:tcW w:w="208" w:type="pct"/>
            <w:shd w:val="clear" w:color="auto" w:fill="auto"/>
          </w:tcPr>
          <w:p w14:paraId="07003E6B" w14:textId="77777777" w:rsidR="00F82BA1" w:rsidRDefault="00F82BA1" w:rsidP="00F82BA1">
            <w:pPr>
              <w:rPr>
                <w:b/>
              </w:rPr>
            </w:pPr>
          </w:p>
        </w:tc>
        <w:tc>
          <w:tcPr>
            <w:tcW w:w="215" w:type="pct"/>
            <w:shd w:val="clear" w:color="auto" w:fill="auto"/>
          </w:tcPr>
          <w:p w14:paraId="2F673C34" w14:textId="77777777" w:rsidR="00F82BA1" w:rsidRPr="00486ECA" w:rsidRDefault="00F82BA1" w:rsidP="00F82BA1">
            <w:pPr>
              <w:jc w:val="center"/>
              <w:rPr>
                <w:b/>
              </w:rPr>
            </w:pPr>
            <w:r>
              <w:rPr>
                <w:b/>
              </w:rPr>
              <w:t>(ii)</w:t>
            </w:r>
          </w:p>
        </w:tc>
        <w:tc>
          <w:tcPr>
            <w:tcW w:w="1880" w:type="pct"/>
            <w:shd w:val="clear" w:color="auto" w:fill="auto"/>
          </w:tcPr>
          <w:p w14:paraId="267D6C9C" w14:textId="49767F27" w:rsidR="00F82BA1" w:rsidRPr="00E46F9F" w:rsidRDefault="00C72C87" w:rsidP="00F82BA1">
            <w:pPr>
              <w:tabs>
                <w:tab w:val="left" w:pos="567"/>
                <w:tab w:val="left" w:pos="1418"/>
                <w:tab w:val="left" w:pos="1701"/>
              </w:tabs>
            </w:pPr>
            <w:r w:rsidRPr="00E46F9F">
              <w:t>w</w:t>
            </w:r>
            <w:r w:rsidR="00F82BA1" w:rsidRPr="00E46F9F">
              <w:t>rong</w:t>
            </w:r>
            <w:r w:rsidRPr="00E46F9F">
              <w:t>/incorrect/false</w:t>
            </w:r>
            <w:r w:rsidR="00F82BA1" w:rsidRPr="00E46F9F">
              <w:rPr>
                <w:b/>
                <w:bCs/>
              </w:rPr>
              <w:t xml:space="preserve"> </w:t>
            </w:r>
            <w:r w:rsidR="00F82BA1" w:rsidRPr="00E46F9F">
              <w:t>and correct reason</w:t>
            </w:r>
          </w:p>
          <w:p w14:paraId="34BC6EB8" w14:textId="77777777" w:rsidR="00F82BA1" w:rsidRPr="00E46F9F" w:rsidRDefault="00F82BA1" w:rsidP="00F82BA1">
            <w:pPr>
              <w:tabs>
                <w:tab w:val="left" w:pos="567"/>
                <w:tab w:val="left" w:pos="1418"/>
                <w:tab w:val="left" w:pos="1701"/>
              </w:tabs>
            </w:pPr>
          </w:p>
        </w:tc>
        <w:tc>
          <w:tcPr>
            <w:tcW w:w="293" w:type="pct"/>
            <w:shd w:val="clear" w:color="auto" w:fill="auto"/>
          </w:tcPr>
          <w:p w14:paraId="3BF05EB6" w14:textId="7D9EEC3E" w:rsidR="00F82BA1" w:rsidRPr="000B64D3" w:rsidRDefault="00F82BA1" w:rsidP="00F82BA1">
            <w:pPr>
              <w:jc w:val="center"/>
              <w:rPr>
                <w:b/>
              </w:rPr>
            </w:pPr>
            <w:r w:rsidRPr="000B64D3">
              <w:rPr>
                <w:b/>
              </w:rPr>
              <w:t>1</w:t>
            </w:r>
          </w:p>
        </w:tc>
        <w:tc>
          <w:tcPr>
            <w:tcW w:w="1184" w:type="pct"/>
            <w:shd w:val="clear" w:color="auto" w:fill="auto"/>
          </w:tcPr>
          <w:p w14:paraId="0F6E4C1B" w14:textId="78A6F2D2" w:rsidR="00F82BA1" w:rsidRDefault="00F82BA1" w:rsidP="0089604D">
            <w:pPr>
              <w:pStyle w:val="Header"/>
              <w:tabs>
                <w:tab w:val="left" w:pos="567"/>
                <w:tab w:val="left" w:pos="1134"/>
                <w:tab w:val="right" w:pos="9356"/>
              </w:tabs>
            </w:pPr>
            <w:r w:rsidRPr="000B64D3">
              <w:t>e</w:t>
            </w:r>
            <w:r w:rsidR="004C1526">
              <w:t>.</w:t>
            </w:r>
            <w:r w:rsidRPr="000B64D3">
              <w:t>g</w:t>
            </w:r>
            <w:r w:rsidR="004C1526">
              <w:t>.</w:t>
            </w:r>
            <w:r w:rsidRPr="000B64D3">
              <w:t xml:space="preserve"> cannot be sure as exact data not given; it could be anywhere between 45 and 50 etc</w:t>
            </w:r>
          </w:p>
          <w:p w14:paraId="156A4F13" w14:textId="77777777" w:rsidR="00F82BA1" w:rsidRPr="000B64D3" w:rsidRDefault="00F82BA1" w:rsidP="00F82BA1">
            <w:pPr>
              <w:pStyle w:val="Header"/>
              <w:tabs>
                <w:tab w:val="left" w:pos="567"/>
                <w:tab w:val="left" w:pos="1134"/>
                <w:tab w:val="right" w:pos="9356"/>
              </w:tabs>
              <w:jc w:val="both"/>
            </w:pPr>
          </w:p>
        </w:tc>
        <w:tc>
          <w:tcPr>
            <w:tcW w:w="1050" w:type="pct"/>
            <w:shd w:val="clear" w:color="auto" w:fill="auto"/>
          </w:tcPr>
          <w:p w14:paraId="2A684646" w14:textId="46218A8E" w:rsidR="00F82BA1" w:rsidRPr="000B64D3" w:rsidRDefault="004E72FB" w:rsidP="00F82BA1">
            <w:r>
              <w:t>See Appendix</w:t>
            </w:r>
          </w:p>
          <w:p w14:paraId="7D5CB202" w14:textId="77777777" w:rsidR="00F82BA1" w:rsidRPr="000B64D3" w:rsidRDefault="00F82BA1" w:rsidP="00F82BA1"/>
        </w:tc>
      </w:tr>
      <w:tr w:rsidR="00234FC3" w:rsidRPr="00461735" w14:paraId="49CE2086" w14:textId="77777777" w:rsidTr="00F2313C">
        <w:trPr>
          <w:cantSplit/>
        </w:trPr>
        <w:tc>
          <w:tcPr>
            <w:tcW w:w="170" w:type="pct"/>
            <w:shd w:val="clear" w:color="auto" w:fill="auto"/>
          </w:tcPr>
          <w:p w14:paraId="1D4D472D" w14:textId="3E203584" w:rsidR="00D246EB" w:rsidRPr="00D246EB" w:rsidRDefault="00D246EB" w:rsidP="00D246EB">
            <w:pPr>
              <w:rPr>
                <w:b/>
                <w:color w:val="FFC000"/>
              </w:rPr>
            </w:pPr>
            <w:r>
              <w:rPr>
                <w:b/>
              </w:rPr>
              <w:t>16</w:t>
            </w:r>
          </w:p>
        </w:tc>
        <w:tc>
          <w:tcPr>
            <w:tcW w:w="208" w:type="pct"/>
            <w:shd w:val="clear" w:color="auto" w:fill="auto"/>
          </w:tcPr>
          <w:p w14:paraId="38B051CE" w14:textId="77777777" w:rsidR="00D246EB" w:rsidRPr="00461735" w:rsidRDefault="00D246EB" w:rsidP="00D246EB">
            <w:pPr>
              <w:rPr>
                <w:b/>
              </w:rPr>
            </w:pPr>
            <w:r>
              <w:rPr>
                <w:b/>
              </w:rPr>
              <w:t>(a)</w:t>
            </w:r>
          </w:p>
        </w:tc>
        <w:tc>
          <w:tcPr>
            <w:tcW w:w="215" w:type="pct"/>
            <w:shd w:val="clear" w:color="auto" w:fill="auto"/>
          </w:tcPr>
          <w:p w14:paraId="5F3F181D" w14:textId="77777777" w:rsidR="00D246EB" w:rsidRPr="00461735" w:rsidRDefault="00D246EB" w:rsidP="00D246EB">
            <w:pPr>
              <w:rPr>
                <w:b/>
              </w:rPr>
            </w:pPr>
          </w:p>
        </w:tc>
        <w:tc>
          <w:tcPr>
            <w:tcW w:w="1880" w:type="pct"/>
            <w:shd w:val="clear" w:color="auto" w:fill="auto"/>
          </w:tcPr>
          <w:p w14:paraId="128CE6EE" w14:textId="2A8969D0" w:rsidR="00D246EB" w:rsidRDefault="00D246EB" w:rsidP="00D246EB">
            <w:pPr>
              <w:tabs>
                <w:tab w:val="left" w:pos="567"/>
                <w:tab w:val="left" w:pos="1418"/>
                <w:tab w:val="left" w:pos="1701"/>
              </w:tabs>
            </w:pPr>
            <w:r>
              <w:t>E</w:t>
            </w:r>
            <w:r w:rsidR="005E1CB9">
              <w:t>.</w:t>
            </w:r>
            <w:r>
              <w:t>g.</w:t>
            </w:r>
          </w:p>
          <w:p w14:paraId="4283FC7F" w14:textId="65605CA1" w:rsidR="00D246EB" w:rsidRDefault="00D246EB" w:rsidP="00D246EB">
            <w:pPr>
              <w:tabs>
                <w:tab w:val="left" w:pos="567"/>
                <w:tab w:val="left" w:pos="1418"/>
                <w:tab w:val="left" w:pos="1701"/>
              </w:tabs>
            </w:pPr>
            <w:r>
              <w:t>[</w:t>
            </w:r>
            <w:r w:rsidRPr="00C31F2F">
              <w:rPr>
                <w:i/>
              </w:rPr>
              <w:t>y</w:t>
            </w:r>
            <w:r w:rsidR="00A30045">
              <w:rPr>
                <w:i/>
              </w:rPr>
              <w:t xml:space="preserve"> </w:t>
            </w:r>
            <w:r>
              <w:t>=</w:t>
            </w:r>
            <w:r w:rsidR="00A30045">
              <w:t xml:space="preserve"> </w:t>
            </w:r>
            <w:r>
              <w:t>]</w:t>
            </w:r>
            <w:r w:rsidR="00A30045">
              <w:t>(</w:t>
            </w:r>
            <w:r w:rsidR="00A30045" w:rsidRPr="00A30045">
              <w:rPr>
                <w:i/>
                <w:iCs/>
              </w:rPr>
              <w:t>x</w:t>
            </w:r>
            <w:r w:rsidR="00A30045">
              <w:t xml:space="preserve"> + 2)(</w:t>
            </w:r>
            <w:r w:rsidR="00A30045" w:rsidRPr="00A30045">
              <w:rPr>
                <w:i/>
                <w:iCs/>
              </w:rPr>
              <w:t>x</w:t>
            </w:r>
            <w:r w:rsidR="00A30045">
              <w:t xml:space="preserve"> - 3)</w:t>
            </w:r>
          </w:p>
          <w:p w14:paraId="075F4F1D" w14:textId="3EB4600A" w:rsidR="006F0EBD" w:rsidRDefault="006F0EBD" w:rsidP="00D246EB">
            <w:pPr>
              <w:tabs>
                <w:tab w:val="left" w:pos="567"/>
                <w:tab w:val="left" w:pos="1418"/>
                <w:tab w:val="left" w:pos="1701"/>
              </w:tabs>
            </w:pPr>
          </w:p>
          <w:p w14:paraId="123CB019" w14:textId="57369C6F" w:rsidR="006F0EBD" w:rsidRDefault="006F0EBD" w:rsidP="00D246EB">
            <w:pPr>
              <w:tabs>
                <w:tab w:val="left" w:pos="567"/>
                <w:tab w:val="left" w:pos="1418"/>
                <w:tab w:val="left" w:pos="1701"/>
              </w:tabs>
            </w:pPr>
            <w:r>
              <w:t>AND</w:t>
            </w:r>
          </w:p>
          <w:p w14:paraId="5277532C" w14:textId="524417E0" w:rsidR="006F0EBD" w:rsidRDefault="006F0EBD" w:rsidP="00D246EB">
            <w:pPr>
              <w:tabs>
                <w:tab w:val="left" w:pos="567"/>
                <w:tab w:val="left" w:pos="1418"/>
                <w:tab w:val="left" w:pos="1701"/>
              </w:tabs>
            </w:pPr>
          </w:p>
          <w:p w14:paraId="5C7A6B47" w14:textId="2A3FA4B1" w:rsidR="00D246EB" w:rsidRDefault="006F0EBD" w:rsidP="00D246EB">
            <w:pPr>
              <w:tabs>
                <w:tab w:val="left" w:pos="567"/>
                <w:tab w:val="left" w:pos="1418"/>
                <w:tab w:val="left" w:pos="1701"/>
              </w:tabs>
            </w:pPr>
            <w:r>
              <w:t>either</w:t>
            </w:r>
          </w:p>
          <w:p w14:paraId="5F726625" w14:textId="3DCF5FBD" w:rsidR="00D246EB" w:rsidRPr="00C31F2F" w:rsidRDefault="00A30045" w:rsidP="00D246EB">
            <w:pPr>
              <w:tabs>
                <w:tab w:val="left" w:pos="567"/>
                <w:tab w:val="left" w:pos="1418"/>
                <w:tab w:val="left" w:pos="1701"/>
              </w:tabs>
            </w:pPr>
            <w:r>
              <w:t>[</w:t>
            </w:r>
            <w:r w:rsidRPr="00A30045">
              <w:rPr>
                <w:i/>
                <w:iCs/>
              </w:rPr>
              <w:t>y</w:t>
            </w:r>
            <w:r>
              <w:t xml:space="preserve"> = </w:t>
            </w:r>
            <w:r w:rsidRPr="00A30045">
              <w:rPr>
                <w:i/>
                <w:iCs/>
              </w:rPr>
              <w:t>x</w:t>
            </w:r>
            <w:r w:rsidRPr="00A30045">
              <w:rPr>
                <w:vertAlign w:val="superscript"/>
              </w:rPr>
              <w:t>2</w:t>
            </w:r>
            <w:r>
              <w:t xml:space="preserve"> - 3</w:t>
            </w:r>
            <w:r w:rsidRPr="00A30045">
              <w:rPr>
                <w:i/>
                <w:iCs/>
              </w:rPr>
              <w:t>x</w:t>
            </w:r>
            <w:r>
              <w:t xml:space="preserve"> + 2</w:t>
            </w:r>
            <w:r w:rsidRPr="00A30045">
              <w:rPr>
                <w:i/>
                <w:iCs/>
              </w:rPr>
              <w:t>x</w:t>
            </w:r>
            <w:r>
              <w:t>] - 6</w:t>
            </w:r>
          </w:p>
          <w:p w14:paraId="32F7DA0E" w14:textId="3F0E046B" w:rsidR="006F0EBD" w:rsidRDefault="006F0EBD" w:rsidP="00D246EB">
            <w:pPr>
              <w:tabs>
                <w:tab w:val="left" w:pos="567"/>
                <w:tab w:val="left" w:pos="1418"/>
                <w:tab w:val="left" w:pos="1701"/>
              </w:tabs>
            </w:pPr>
            <w:r>
              <w:t>or</w:t>
            </w:r>
          </w:p>
          <w:p w14:paraId="1A427104" w14:textId="23039B72" w:rsidR="006F0EBD" w:rsidRDefault="00385E62" w:rsidP="00D246EB">
            <w:pPr>
              <w:tabs>
                <w:tab w:val="left" w:pos="567"/>
                <w:tab w:val="left" w:pos="1418"/>
                <w:tab w:val="left" w:pos="1701"/>
              </w:tabs>
            </w:pPr>
            <w:r>
              <w:t>[</w:t>
            </w:r>
            <w:r w:rsidR="006F0EBD">
              <w:t>Constant</w:t>
            </w:r>
            <w:r>
              <w:t>/</w:t>
            </w:r>
            <w:r w:rsidRPr="00385E62">
              <w:rPr>
                <w:i/>
                <w:iCs/>
              </w:rPr>
              <w:t>y</w:t>
            </w:r>
            <w:r>
              <w:t>-intercept</w:t>
            </w:r>
            <w:r w:rsidR="006F0EBD">
              <w:t xml:space="preserve"> =</w:t>
            </w:r>
            <w:r>
              <w:t>]</w:t>
            </w:r>
            <w:r w:rsidR="006F0EBD">
              <w:t xml:space="preserve"> </w:t>
            </w:r>
            <w:r w:rsidR="00D85102">
              <w:t>2</w:t>
            </w:r>
            <w:r w:rsidR="006F0EBD">
              <w:t xml:space="preserve"> × </w:t>
            </w:r>
            <w:r w:rsidR="00DB51AF" w:rsidRPr="00A24C75">
              <w:rPr>
                <w:position w:val="4"/>
              </w:rPr>
              <w:t>-</w:t>
            </w:r>
            <w:r w:rsidR="00D85102">
              <w:t>3</w:t>
            </w:r>
            <w:r w:rsidR="006F0EBD">
              <w:t xml:space="preserve"> = </w:t>
            </w:r>
            <w:r w:rsidR="00DB51AF" w:rsidRPr="00A24C75">
              <w:rPr>
                <w:position w:val="4"/>
              </w:rPr>
              <w:t>-</w:t>
            </w:r>
            <w:r w:rsidR="00501676" w:rsidRPr="005A1795">
              <w:t>6</w:t>
            </w:r>
          </w:p>
          <w:p w14:paraId="658852BD" w14:textId="77777777" w:rsidR="00012E78" w:rsidRDefault="00012E78" w:rsidP="00D246EB">
            <w:pPr>
              <w:tabs>
                <w:tab w:val="left" w:pos="567"/>
                <w:tab w:val="left" w:pos="1418"/>
                <w:tab w:val="left" w:pos="1701"/>
              </w:tabs>
            </w:pPr>
          </w:p>
          <w:p w14:paraId="767AA803" w14:textId="77777777" w:rsidR="00012E78" w:rsidRPr="001E4B2F" w:rsidRDefault="00012E78" w:rsidP="00012E78">
            <w:pPr>
              <w:pStyle w:val="Header"/>
              <w:tabs>
                <w:tab w:val="left" w:pos="567"/>
                <w:tab w:val="left" w:pos="1134"/>
                <w:tab w:val="right" w:pos="9356"/>
              </w:tabs>
              <w:rPr>
                <w:u w:val="single"/>
              </w:rPr>
            </w:pPr>
            <w:r w:rsidRPr="001E4B2F">
              <w:rPr>
                <w:u w:val="single"/>
              </w:rPr>
              <w:t>Alternative method using simultaneous equations</w:t>
            </w:r>
          </w:p>
          <w:p w14:paraId="5112FB88" w14:textId="78529AD7" w:rsidR="00012E78" w:rsidRDefault="00012E78" w:rsidP="00D246EB">
            <w:pPr>
              <w:tabs>
                <w:tab w:val="left" w:pos="567"/>
                <w:tab w:val="left" w:pos="1418"/>
                <w:tab w:val="left" w:pos="1701"/>
              </w:tabs>
              <w:rPr>
                <w:i/>
                <w:iCs/>
              </w:rPr>
            </w:pPr>
            <w:r w:rsidRPr="001E4B2F">
              <w:rPr>
                <w:i/>
                <w:iCs/>
              </w:rPr>
              <w:t>y</w:t>
            </w:r>
            <w:r w:rsidRPr="001E4B2F">
              <w:t xml:space="preserve"> = </w:t>
            </w:r>
            <w:r w:rsidRPr="001E4B2F">
              <w:rPr>
                <w:i/>
                <w:iCs/>
              </w:rPr>
              <w:t>x</w:t>
            </w:r>
            <w:r w:rsidRPr="001E4B2F">
              <w:rPr>
                <w:vertAlign w:val="superscript"/>
              </w:rPr>
              <w:t>2</w:t>
            </w:r>
            <w:r w:rsidRPr="001E4B2F">
              <w:t xml:space="preserve"> + </w:t>
            </w:r>
            <w:r w:rsidRPr="001E4B2F">
              <w:rPr>
                <w:i/>
                <w:iCs/>
              </w:rPr>
              <w:t>bx</w:t>
            </w:r>
            <w:r w:rsidRPr="001E4B2F">
              <w:t xml:space="preserve"> + </w:t>
            </w:r>
            <w:r w:rsidRPr="001E4B2F">
              <w:rPr>
                <w:i/>
                <w:iCs/>
              </w:rPr>
              <w:t>c</w:t>
            </w:r>
          </w:p>
          <w:p w14:paraId="26BBE2D5" w14:textId="4A9EFB94" w:rsidR="00012E78" w:rsidRDefault="00012E78" w:rsidP="00D246EB">
            <w:pPr>
              <w:tabs>
                <w:tab w:val="left" w:pos="567"/>
                <w:tab w:val="left" w:pos="1418"/>
                <w:tab w:val="left" w:pos="1701"/>
              </w:tabs>
              <w:rPr>
                <w:i/>
                <w:iCs/>
              </w:rPr>
            </w:pPr>
            <w:r>
              <w:rPr>
                <w:i/>
                <w:iCs/>
              </w:rPr>
              <w:br/>
            </w:r>
            <w:r w:rsidRPr="001E4B2F">
              <w:t>0 = (</w:t>
            </w:r>
            <w:r w:rsidR="00E85F2B" w:rsidRPr="00A24C75">
              <w:rPr>
                <w:position w:val="4"/>
              </w:rPr>
              <w:t>-</w:t>
            </w:r>
            <w:r w:rsidR="00D85102">
              <w:t>2</w:t>
            </w:r>
            <w:r w:rsidRPr="001E4B2F">
              <w:t>)</w:t>
            </w:r>
            <w:r w:rsidRPr="001E4B2F">
              <w:rPr>
                <w:vertAlign w:val="superscript"/>
              </w:rPr>
              <w:t>2</w:t>
            </w:r>
            <w:r w:rsidRPr="001E4B2F">
              <w:t xml:space="preserve"> </w:t>
            </w:r>
            <w:r w:rsidR="00D85102">
              <w:t>+</w:t>
            </w:r>
            <w:r w:rsidR="00501676">
              <w:t xml:space="preserve"> </w:t>
            </w:r>
            <w:r w:rsidR="00D85102">
              <w:t>(</w:t>
            </w:r>
            <w:r w:rsidR="00E85F2B" w:rsidRPr="00A24C75">
              <w:rPr>
                <w:position w:val="4"/>
              </w:rPr>
              <w:t>-</w:t>
            </w:r>
            <w:r w:rsidR="00D85102">
              <w:t>2)</w:t>
            </w:r>
            <w:r w:rsidRPr="001E4B2F">
              <w:rPr>
                <w:i/>
                <w:iCs/>
              </w:rPr>
              <w:t>b</w:t>
            </w:r>
            <w:r w:rsidRPr="001E4B2F">
              <w:t xml:space="preserve"> + </w:t>
            </w:r>
            <w:r w:rsidRPr="001E4B2F">
              <w:rPr>
                <w:i/>
                <w:iCs/>
              </w:rPr>
              <w:t>c</w:t>
            </w:r>
            <w:r w:rsidRPr="001E4B2F">
              <w:t xml:space="preserve"> and 0 = </w:t>
            </w:r>
            <w:r w:rsidR="00D85102">
              <w:t>3</w:t>
            </w:r>
            <w:r w:rsidRPr="001E4B2F">
              <w:rPr>
                <w:vertAlign w:val="superscript"/>
              </w:rPr>
              <w:t>2</w:t>
            </w:r>
            <w:r w:rsidRPr="001E4B2F">
              <w:t xml:space="preserve"> + </w:t>
            </w:r>
            <w:r w:rsidR="00D85102">
              <w:t>3</w:t>
            </w:r>
            <w:r w:rsidRPr="001E4B2F">
              <w:rPr>
                <w:i/>
                <w:iCs/>
              </w:rPr>
              <w:t>b</w:t>
            </w:r>
            <w:r w:rsidRPr="001E4B2F">
              <w:t xml:space="preserve"> + </w:t>
            </w:r>
            <w:r w:rsidRPr="001E4B2F">
              <w:rPr>
                <w:i/>
                <w:iCs/>
              </w:rPr>
              <w:t>c</w:t>
            </w:r>
          </w:p>
          <w:p w14:paraId="58DDF97E" w14:textId="77777777" w:rsidR="00012E78" w:rsidRDefault="00012E78" w:rsidP="00D246EB">
            <w:pPr>
              <w:tabs>
                <w:tab w:val="left" w:pos="567"/>
                <w:tab w:val="left" w:pos="1418"/>
                <w:tab w:val="left" w:pos="1701"/>
              </w:tabs>
              <w:rPr>
                <w:i/>
                <w:iCs/>
              </w:rPr>
            </w:pPr>
          </w:p>
          <w:p w14:paraId="0CA2E977" w14:textId="106A7C38" w:rsidR="00012E78" w:rsidRPr="001E4B2F" w:rsidRDefault="00012E78" w:rsidP="00012E78">
            <w:pPr>
              <w:pStyle w:val="Header"/>
              <w:tabs>
                <w:tab w:val="left" w:pos="567"/>
                <w:tab w:val="left" w:pos="1134"/>
                <w:tab w:val="right" w:pos="9356"/>
              </w:tabs>
            </w:pPr>
            <w:r w:rsidRPr="001E4B2F">
              <w:t xml:space="preserve">[b = </w:t>
            </w:r>
            <w:r w:rsidR="00E85F2B" w:rsidRPr="00A24C75">
              <w:rPr>
                <w:position w:val="4"/>
              </w:rPr>
              <w:t>-</w:t>
            </w:r>
            <w:r w:rsidR="00D85102">
              <w:t>1</w:t>
            </w:r>
            <w:r w:rsidRPr="001E4B2F">
              <w:t xml:space="preserve">] </w:t>
            </w:r>
            <w:r w:rsidRPr="001E4B2F">
              <w:rPr>
                <w:i/>
                <w:iCs/>
              </w:rPr>
              <w:t>c</w:t>
            </w:r>
            <w:r w:rsidRPr="001E4B2F">
              <w:t xml:space="preserve"> = </w:t>
            </w:r>
            <w:r w:rsidR="00E85F2B" w:rsidRPr="00A24C75">
              <w:rPr>
                <w:position w:val="4"/>
              </w:rPr>
              <w:t>-</w:t>
            </w:r>
            <w:r w:rsidR="00D85102">
              <w:t>6</w:t>
            </w:r>
          </w:p>
          <w:p w14:paraId="42C59419" w14:textId="6BB20021" w:rsidR="00012E78" w:rsidRPr="00461735" w:rsidRDefault="00012E78" w:rsidP="00D246EB">
            <w:pPr>
              <w:tabs>
                <w:tab w:val="left" w:pos="567"/>
                <w:tab w:val="left" w:pos="1418"/>
                <w:tab w:val="left" w:pos="1701"/>
              </w:tabs>
            </w:pPr>
          </w:p>
        </w:tc>
        <w:tc>
          <w:tcPr>
            <w:tcW w:w="293" w:type="pct"/>
            <w:shd w:val="clear" w:color="auto" w:fill="auto"/>
          </w:tcPr>
          <w:p w14:paraId="30CF6A2F" w14:textId="174823FB" w:rsidR="00D246EB" w:rsidRPr="00461735" w:rsidRDefault="00D246EB" w:rsidP="00D246EB">
            <w:pPr>
              <w:jc w:val="center"/>
              <w:rPr>
                <w:b/>
              </w:rPr>
            </w:pPr>
            <w:r>
              <w:rPr>
                <w:b/>
              </w:rPr>
              <w:t>3</w:t>
            </w:r>
          </w:p>
        </w:tc>
        <w:tc>
          <w:tcPr>
            <w:tcW w:w="1184" w:type="pct"/>
            <w:shd w:val="clear" w:color="auto" w:fill="auto"/>
          </w:tcPr>
          <w:p w14:paraId="20296485" w14:textId="71FB210B" w:rsidR="00D246EB" w:rsidRDefault="00D246EB" w:rsidP="00D246EB">
            <w:pPr>
              <w:tabs>
                <w:tab w:val="left" w:pos="567"/>
                <w:tab w:val="left" w:pos="1418"/>
                <w:tab w:val="left" w:pos="1701"/>
              </w:tabs>
            </w:pPr>
            <w:r>
              <w:rPr>
                <w:b/>
              </w:rPr>
              <w:t>M2</w:t>
            </w:r>
            <w:r>
              <w:t xml:space="preserve"> for </w:t>
            </w:r>
            <w:r w:rsidR="00C13439">
              <w:t>[</w:t>
            </w:r>
            <w:r w:rsidR="00C13439" w:rsidRPr="00C31F2F">
              <w:rPr>
                <w:i/>
              </w:rPr>
              <w:t>y</w:t>
            </w:r>
            <w:r w:rsidR="00C13439">
              <w:rPr>
                <w:i/>
              </w:rPr>
              <w:t xml:space="preserve"> </w:t>
            </w:r>
            <w:r w:rsidR="00C13439">
              <w:t>= ](</w:t>
            </w:r>
            <w:r w:rsidR="00C13439" w:rsidRPr="00A30045">
              <w:rPr>
                <w:i/>
                <w:iCs/>
              </w:rPr>
              <w:t>x</w:t>
            </w:r>
            <w:r w:rsidR="00C13439">
              <w:t xml:space="preserve"> + 2)(</w:t>
            </w:r>
            <w:r w:rsidR="00C13439" w:rsidRPr="00A30045">
              <w:rPr>
                <w:i/>
                <w:iCs/>
              </w:rPr>
              <w:t>x</w:t>
            </w:r>
            <w:r w:rsidR="00C13439">
              <w:t xml:space="preserve"> - 3)</w:t>
            </w:r>
          </w:p>
          <w:p w14:paraId="562D117B" w14:textId="77777777" w:rsidR="00E46F9F" w:rsidRDefault="00E46F9F" w:rsidP="00D246EB">
            <w:pPr>
              <w:pStyle w:val="Header"/>
              <w:tabs>
                <w:tab w:val="left" w:pos="567"/>
                <w:tab w:val="left" w:pos="1134"/>
                <w:tab w:val="right" w:pos="9356"/>
              </w:tabs>
            </w:pPr>
          </w:p>
          <w:p w14:paraId="3ACF4850" w14:textId="5E865608" w:rsidR="00E46F9F" w:rsidRDefault="00E46F9F" w:rsidP="00D246EB">
            <w:pPr>
              <w:pStyle w:val="Header"/>
              <w:tabs>
                <w:tab w:val="left" w:pos="567"/>
                <w:tab w:val="left" w:pos="1134"/>
                <w:tab w:val="right" w:pos="9356"/>
              </w:tabs>
            </w:pPr>
          </w:p>
          <w:p w14:paraId="6F01F4D1" w14:textId="1A048782" w:rsidR="00D246EB" w:rsidRDefault="00D246EB" w:rsidP="00D246EB">
            <w:pPr>
              <w:pStyle w:val="Header"/>
              <w:tabs>
                <w:tab w:val="left" w:pos="567"/>
                <w:tab w:val="left" w:pos="1134"/>
                <w:tab w:val="right" w:pos="9356"/>
              </w:tabs>
            </w:pPr>
            <w:r>
              <w:t xml:space="preserve">or </w:t>
            </w:r>
          </w:p>
          <w:p w14:paraId="38B96B71" w14:textId="63E46073" w:rsidR="00735969" w:rsidRDefault="00735969" w:rsidP="00D246EB">
            <w:pPr>
              <w:tabs>
                <w:tab w:val="left" w:pos="567"/>
                <w:tab w:val="left" w:pos="1418"/>
                <w:tab w:val="left" w:pos="1701"/>
              </w:tabs>
              <w:rPr>
                <w:b/>
              </w:rPr>
            </w:pPr>
          </w:p>
          <w:p w14:paraId="3919E01A" w14:textId="14F1B1C1" w:rsidR="00D246EB" w:rsidRDefault="00D246EB" w:rsidP="00D246EB">
            <w:pPr>
              <w:tabs>
                <w:tab w:val="left" w:pos="567"/>
                <w:tab w:val="left" w:pos="1418"/>
                <w:tab w:val="left" w:pos="1701"/>
              </w:tabs>
            </w:pPr>
            <w:r>
              <w:rPr>
                <w:b/>
              </w:rPr>
              <w:t>M1</w:t>
            </w:r>
            <w:r>
              <w:t xml:space="preserve"> for </w:t>
            </w:r>
            <w:r w:rsidR="00C13439" w:rsidRPr="00C13439">
              <w:rPr>
                <w:i/>
                <w:iCs/>
              </w:rPr>
              <w:t>k</w:t>
            </w:r>
            <w:r w:rsidR="00C13439">
              <w:t>(</w:t>
            </w:r>
            <w:r w:rsidR="00C13439" w:rsidRPr="00A30045">
              <w:rPr>
                <w:i/>
                <w:iCs/>
              </w:rPr>
              <w:t>x</w:t>
            </w:r>
            <w:r w:rsidR="00C13439">
              <w:t xml:space="preserve"> + 2)(</w:t>
            </w:r>
            <w:r w:rsidR="00C13439" w:rsidRPr="00A30045">
              <w:rPr>
                <w:i/>
                <w:iCs/>
              </w:rPr>
              <w:t>x</w:t>
            </w:r>
            <w:r w:rsidR="00C13439">
              <w:t xml:space="preserve"> - 3)</w:t>
            </w:r>
          </w:p>
          <w:p w14:paraId="04443AF7" w14:textId="6883ACA2" w:rsidR="00D246EB" w:rsidRPr="00101B10" w:rsidRDefault="00D246EB" w:rsidP="00D246EB">
            <w:pPr>
              <w:pStyle w:val="Header"/>
              <w:tabs>
                <w:tab w:val="left" w:pos="567"/>
                <w:tab w:val="left" w:pos="1134"/>
                <w:tab w:val="right" w:pos="9356"/>
              </w:tabs>
            </w:pPr>
          </w:p>
          <w:p w14:paraId="5AD7A56F" w14:textId="26E400D7" w:rsidR="00DB039A" w:rsidRPr="00101B10" w:rsidRDefault="00DB039A" w:rsidP="00D246EB">
            <w:pPr>
              <w:pStyle w:val="Header"/>
              <w:tabs>
                <w:tab w:val="left" w:pos="567"/>
                <w:tab w:val="left" w:pos="1134"/>
                <w:tab w:val="right" w:pos="9356"/>
              </w:tabs>
            </w:pPr>
          </w:p>
          <w:p w14:paraId="0999252F" w14:textId="77777777" w:rsidR="00012E78" w:rsidRDefault="00012E78" w:rsidP="00D246EB">
            <w:pPr>
              <w:pStyle w:val="Header"/>
              <w:tabs>
                <w:tab w:val="left" w:pos="567"/>
                <w:tab w:val="left" w:pos="1134"/>
                <w:tab w:val="right" w:pos="9356"/>
              </w:tabs>
            </w:pPr>
          </w:p>
          <w:p w14:paraId="73F20CBE" w14:textId="77777777" w:rsidR="00012E78" w:rsidRDefault="00012E78" w:rsidP="00D246EB">
            <w:pPr>
              <w:pStyle w:val="Header"/>
              <w:tabs>
                <w:tab w:val="left" w:pos="567"/>
                <w:tab w:val="left" w:pos="1134"/>
                <w:tab w:val="right" w:pos="9356"/>
              </w:tabs>
            </w:pPr>
          </w:p>
          <w:p w14:paraId="215AD6CC" w14:textId="77777777" w:rsidR="00012E78" w:rsidRDefault="00012E78" w:rsidP="00D246EB">
            <w:pPr>
              <w:pStyle w:val="Header"/>
              <w:tabs>
                <w:tab w:val="left" w:pos="567"/>
                <w:tab w:val="left" w:pos="1134"/>
                <w:tab w:val="right" w:pos="9356"/>
              </w:tabs>
            </w:pPr>
          </w:p>
          <w:p w14:paraId="10B3D4EA" w14:textId="62ABBAD6" w:rsidR="00012E78" w:rsidRDefault="00012E78" w:rsidP="00D246EB">
            <w:pPr>
              <w:pStyle w:val="Header"/>
              <w:tabs>
                <w:tab w:val="left" w:pos="567"/>
                <w:tab w:val="left" w:pos="1134"/>
                <w:tab w:val="right" w:pos="9356"/>
              </w:tabs>
            </w:pPr>
            <w:r w:rsidRPr="00012E78">
              <w:rPr>
                <w:b/>
                <w:bCs/>
              </w:rPr>
              <w:t>M2</w:t>
            </w:r>
            <w:r>
              <w:t xml:space="preserve"> for </w:t>
            </w:r>
          </w:p>
          <w:p w14:paraId="197AD46A" w14:textId="2B3DDE4C" w:rsidR="00D85102" w:rsidRDefault="00012E78" w:rsidP="00D246EB">
            <w:pPr>
              <w:pStyle w:val="Header"/>
              <w:tabs>
                <w:tab w:val="left" w:pos="567"/>
                <w:tab w:val="left" w:pos="1134"/>
                <w:tab w:val="right" w:pos="9356"/>
              </w:tabs>
            </w:pPr>
            <w:r w:rsidRPr="001E4B2F">
              <w:t>0 = (</w:t>
            </w:r>
            <w:r w:rsidR="00E85F2B" w:rsidRPr="00A24C75">
              <w:rPr>
                <w:position w:val="4"/>
              </w:rPr>
              <w:t>-</w:t>
            </w:r>
            <w:r w:rsidR="00D85102">
              <w:t>2</w:t>
            </w:r>
            <w:r w:rsidRPr="001E4B2F">
              <w:t>)</w:t>
            </w:r>
            <w:r w:rsidRPr="001E4B2F">
              <w:rPr>
                <w:vertAlign w:val="superscript"/>
              </w:rPr>
              <w:t>2</w:t>
            </w:r>
            <w:r w:rsidRPr="001E4B2F">
              <w:t xml:space="preserve"> </w:t>
            </w:r>
            <w:r w:rsidR="00D85102">
              <w:t>+ (</w:t>
            </w:r>
            <w:r w:rsidR="00E85F2B" w:rsidRPr="00A24C75">
              <w:rPr>
                <w:position w:val="4"/>
              </w:rPr>
              <w:t>-</w:t>
            </w:r>
            <w:r w:rsidR="00D85102">
              <w:t>2)</w:t>
            </w:r>
            <w:r w:rsidRPr="001E4B2F">
              <w:rPr>
                <w:i/>
                <w:iCs/>
              </w:rPr>
              <w:t>b</w:t>
            </w:r>
            <w:r w:rsidRPr="001E4B2F">
              <w:t xml:space="preserve"> + </w:t>
            </w:r>
            <w:r w:rsidRPr="001E4B2F">
              <w:rPr>
                <w:i/>
                <w:iCs/>
              </w:rPr>
              <w:t>c</w:t>
            </w:r>
            <w:r w:rsidRPr="001E4B2F">
              <w:t xml:space="preserve"> and </w:t>
            </w:r>
          </w:p>
          <w:p w14:paraId="46BD8CEB" w14:textId="3113218E" w:rsidR="00012E78" w:rsidRDefault="00012E78" w:rsidP="00D246EB">
            <w:pPr>
              <w:pStyle w:val="Header"/>
              <w:tabs>
                <w:tab w:val="left" w:pos="567"/>
                <w:tab w:val="left" w:pos="1134"/>
                <w:tab w:val="right" w:pos="9356"/>
              </w:tabs>
            </w:pPr>
            <w:r w:rsidRPr="001E4B2F">
              <w:t xml:space="preserve">0 = </w:t>
            </w:r>
            <w:r w:rsidR="00D85102">
              <w:t>3</w:t>
            </w:r>
            <w:r w:rsidRPr="001E4B2F">
              <w:rPr>
                <w:vertAlign w:val="superscript"/>
              </w:rPr>
              <w:t>2</w:t>
            </w:r>
            <w:r w:rsidRPr="001E4B2F">
              <w:t xml:space="preserve"> + </w:t>
            </w:r>
            <w:r w:rsidR="00D85102">
              <w:t>3</w:t>
            </w:r>
            <w:r w:rsidRPr="001E4B2F">
              <w:rPr>
                <w:i/>
                <w:iCs/>
              </w:rPr>
              <w:t>b</w:t>
            </w:r>
            <w:r w:rsidRPr="001E4B2F">
              <w:t xml:space="preserve"> + </w:t>
            </w:r>
            <w:r w:rsidRPr="001E4B2F">
              <w:rPr>
                <w:i/>
                <w:iCs/>
              </w:rPr>
              <w:t>c</w:t>
            </w:r>
          </w:p>
          <w:p w14:paraId="5734F816" w14:textId="7416C4F1" w:rsidR="00012E78" w:rsidRDefault="00012E78" w:rsidP="00D246EB">
            <w:pPr>
              <w:pStyle w:val="Header"/>
              <w:tabs>
                <w:tab w:val="left" w:pos="567"/>
                <w:tab w:val="left" w:pos="1134"/>
                <w:tab w:val="right" w:pos="9356"/>
              </w:tabs>
            </w:pPr>
            <w:r>
              <w:t>or</w:t>
            </w:r>
          </w:p>
          <w:p w14:paraId="6AB999CA" w14:textId="074EC666" w:rsidR="00012E78" w:rsidRDefault="001E4B2F" w:rsidP="00012E78">
            <w:pPr>
              <w:pStyle w:val="Header"/>
              <w:tabs>
                <w:tab w:val="left" w:pos="567"/>
                <w:tab w:val="left" w:pos="1134"/>
                <w:tab w:val="right" w:pos="9356"/>
              </w:tabs>
            </w:pPr>
            <w:r w:rsidRPr="00012E78">
              <w:rPr>
                <w:b/>
                <w:bCs/>
              </w:rPr>
              <w:t>M1</w:t>
            </w:r>
            <w:r w:rsidRPr="001E4B2F">
              <w:t xml:space="preserve"> for </w:t>
            </w:r>
            <w:r w:rsidRPr="001E4B2F">
              <w:rPr>
                <w:i/>
                <w:iCs/>
              </w:rPr>
              <w:t>y</w:t>
            </w:r>
            <w:r w:rsidRPr="001E4B2F">
              <w:t xml:space="preserve"> = </w:t>
            </w:r>
            <w:r w:rsidRPr="001E4B2F">
              <w:rPr>
                <w:i/>
                <w:iCs/>
              </w:rPr>
              <w:t>x</w:t>
            </w:r>
            <w:r w:rsidRPr="001E4B2F">
              <w:rPr>
                <w:vertAlign w:val="superscript"/>
              </w:rPr>
              <w:t>2</w:t>
            </w:r>
            <w:r w:rsidRPr="001E4B2F">
              <w:t xml:space="preserve"> + </w:t>
            </w:r>
            <w:r w:rsidRPr="001E4B2F">
              <w:rPr>
                <w:i/>
                <w:iCs/>
              </w:rPr>
              <w:t>bx</w:t>
            </w:r>
            <w:r w:rsidRPr="001E4B2F">
              <w:t xml:space="preserve"> + </w:t>
            </w:r>
            <w:r w:rsidRPr="001E4B2F">
              <w:rPr>
                <w:i/>
                <w:iCs/>
              </w:rPr>
              <w:t xml:space="preserve">c </w:t>
            </w:r>
          </w:p>
          <w:p w14:paraId="30B707C2" w14:textId="0DD9329D" w:rsidR="00D246EB" w:rsidRPr="00C31F2F" w:rsidRDefault="00D246EB" w:rsidP="00012E78">
            <w:pPr>
              <w:pStyle w:val="Header"/>
              <w:tabs>
                <w:tab w:val="left" w:pos="567"/>
                <w:tab w:val="left" w:pos="1134"/>
                <w:tab w:val="right" w:pos="9356"/>
              </w:tabs>
            </w:pPr>
          </w:p>
        </w:tc>
        <w:tc>
          <w:tcPr>
            <w:tcW w:w="1050" w:type="pct"/>
            <w:shd w:val="clear" w:color="auto" w:fill="auto"/>
          </w:tcPr>
          <w:p w14:paraId="24C5D62C" w14:textId="4C65204C" w:rsidR="00735969" w:rsidRPr="00E46F9F" w:rsidRDefault="00D246EB" w:rsidP="00D246EB">
            <w:r>
              <w:t>For full marks, all shown parts of their expansion must be correct</w:t>
            </w:r>
          </w:p>
          <w:p w14:paraId="69FF9E39" w14:textId="52E53412" w:rsidR="00735969" w:rsidRPr="00101B10" w:rsidRDefault="00735969" w:rsidP="00D246EB"/>
          <w:p w14:paraId="0934F21C" w14:textId="77777777" w:rsidR="00D246EB" w:rsidRDefault="00D246EB" w:rsidP="00D246EB"/>
          <w:p w14:paraId="530CB342" w14:textId="77777777" w:rsidR="00F0728D" w:rsidRDefault="00F0728D" w:rsidP="00D246EB"/>
          <w:p w14:paraId="762BE59E" w14:textId="77777777" w:rsidR="00F0728D" w:rsidRDefault="00F0728D" w:rsidP="00D246EB"/>
          <w:p w14:paraId="74FFE7DD" w14:textId="77777777" w:rsidR="00F0728D" w:rsidRDefault="00F0728D" w:rsidP="00D246EB"/>
          <w:p w14:paraId="7610FAA3" w14:textId="77777777" w:rsidR="00F0728D" w:rsidRDefault="00F0728D" w:rsidP="00D246EB"/>
          <w:p w14:paraId="2A93ED05" w14:textId="77777777" w:rsidR="00F0728D" w:rsidRDefault="00F0728D" w:rsidP="00D246EB"/>
          <w:p w14:paraId="78B16DCC" w14:textId="18FF3F2A" w:rsidR="00F0728D" w:rsidRPr="00461735" w:rsidRDefault="00F0728D" w:rsidP="00D246EB"/>
        </w:tc>
      </w:tr>
      <w:tr w:rsidR="00234FC3" w:rsidRPr="00461735" w14:paraId="0A0A00B1" w14:textId="77777777" w:rsidTr="00F2313C">
        <w:trPr>
          <w:cantSplit/>
        </w:trPr>
        <w:tc>
          <w:tcPr>
            <w:tcW w:w="170" w:type="pct"/>
            <w:shd w:val="clear" w:color="auto" w:fill="auto"/>
          </w:tcPr>
          <w:p w14:paraId="03C28070" w14:textId="77777777" w:rsidR="00D246EB" w:rsidRPr="00101B10" w:rsidRDefault="00D246EB" w:rsidP="00D246EB">
            <w:pPr>
              <w:rPr>
                <w:b/>
              </w:rPr>
            </w:pPr>
          </w:p>
        </w:tc>
        <w:tc>
          <w:tcPr>
            <w:tcW w:w="208" w:type="pct"/>
            <w:shd w:val="clear" w:color="auto" w:fill="auto"/>
          </w:tcPr>
          <w:p w14:paraId="57C5EE4D" w14:textId="77777777" w:rsidR="00D246EB" w:rsidRPr="00461735" w:rsidRDefault="00D246EB" w:rsidP="00D246EB">
            <w:pPr>
              <w:rPr>
                <w:b/>
              </w:rPr>
            </w:pPr>
            <w:r>
              <w:rPr>
                <w:b/>
              </w:rPr>
              <w:t>(b)</w:t>
            </w:r>
          </w:p>
        </w:tc>
        <w:tc>
          <w:tcPr>
            <w:tcW w:w="215" w:type="pct"/>
            <w:shd w:val="clear" w:color="auto" w:fill="auto"/>
          </w:tcPr>
          <w:p w14:paraId="5F53E0DA" w14:textId="77777777" w:rsidR="00D246EB" w:rsidRPr="00461735" w:rsidRDefault="00D246EB" w:rsidP="00D246EB">
            <w:pPr>
              <w:rPr>
                <w:b/>
              </w:rPr>
            </w:pPr>
          </w:p>
        </w:tc>
        <w:tc>
          <w:tcPr>
            <w:tcW w:w="1880" w:type="pct"/>
            <w:shd w:val="clear" w:color="auto" w:fill="auto"/>
          </w:tcPr>
          <w:p w14:paraId="2FE60614" w14:textId="487027AD" w:rsidR="00D246EB" w:rsidRDefault="00D246EB" w:rsidP="00D246EB">
            <w:pPr>
              <w:tabs>
                <w:tab w:val="left" w:pos="567"/>
                <w:tab w:val="left" w:pos="1418"/>
                <w:tab w:val="left" w:pos="1701"/>
              </w:tabs>
            </w:pPr>
            <w:r>
              <w:t xml:space="preserve">The equation could be a multiple </w:t>
            </w:r>
          </w:p>
          <w:p w14:paraId="606B1274" w14:textId="221CAAE8" w:rsidR="00D761D9" w:rsidRDefault="00D761D9" w:rsidP="00D761D9">
            <w:pPr>
              <w:tabs>
                <w:tab w:val="left" w:pos="567"/>
                <w:tab w:val="left" w:pos="1418"/>
                <w:tab w:val="left" w:pos="1701"/>
              </w:tabs>
            </w:pPr>
            <w:r>
              <w:t>e</w:t>
            </w:r>
            <w:r w:rsidR="005E1CB9">
              <w:t>.</w:t>
            </w:r>
            <w:r w:rsidR="00D246EB">
              <w:t xml:space="preserve">g. </w:t>
            </w:r>
            <w:r>
              <w:t>[</w:t>
            </w:r>
            <w:r w:rsidRPr="00C31F2F">
              <w:rPr>
                <w:i/>
              </w:rPr>
              <w:t>y</w:t>
            </w:r>
            <w:r>
              <w:rPr>
                <w:i/>
              </w:rPr>
              <w:t xml:space="preserve"> </w:t>
            </w:r>
            <w:r>
              <w:t>= ]</w:t>
            </w:r>
            <w:r w:rsidRPr="00D761D9">
              <w:rPr>
                <w:i/>
                <w:iCs/>
              </w:rPr>
              <w:t>k</w:t>
            </w:r>
            <w:r>
              <w:t>(</w:t>
            </w:r>
            <w:r w:rsidRPr="00A30045">
              <w:rPr>
                <w:i/>
                <w:iCs/>
              </w:rPr>
              <w:t>x</w:t>
            </w:r>
            <w:r>
              <w:t xml:space="preserve"> + 2)(</w:t>
            </w:r>
            <w:r w:rsidRPr="00A30045">
              <w:rPr>
                <w:i/>
                <w:iCs/>
              </w:rPr>
              <w:t>x</w:t>
            </w:r>
            <w:r>
              <w:t xml:space="preserve"> - 3)</w:t>
            </w:r>
          </w:p>
          <w:p w14:paraId="268402E9" w14:textId="06AFD21F" w:rsidR="00D246EB" w:rsidRDefault="00D246EB" w:rsidP="00D246EB">
            <w:pPr>
              <w:tabs>
                <w:tab w:val="left" w:pos="567"/>
                <w:tab w:val="left" w:pos="1418"/>
                <w:tab w:val="left" w:pos="1701"/>
              </w:tabs>
            </w:pPr>
          </w:p>
          <w:p w14:paraId="31706FB9" w14:textId="3B99BD34" w:rsidR="00D246EB" w:rsidRDefault="00D246EB" w:rsidP="00D246EB">
            <w:pPr>
              <w:tabs>
                <w:tab w:val="left" w:pos="567"/>
                <w:tab w:val="left" w:pos="1418"/>
                <w:tab w:val="left" w:pos="1701"/>
              </w:tabs>
            </w:pPr>
          </w:p>
          <w:p w14:paraId="417AE632" w14:textId="75BDB61D" w:rsidR="00D246EB" w:rsidRPr="00C31F2F" w:rsidRDefault="00D246EB" w:rsidP="00D246EB">
            <w:pPr>
              <w:tabs>
                <w:tab w:val="left" w:pos="567"/>
                <w:tab w:val="left" w:pos="1418"/>
                <w:tab w:val="left" w:pos="1701"/>
              </w:tabs>
              <w:rPr>
                <w:i/>
              </w:rPr>
            </w:pPr>
            <w:r>
              <w:t xml:space="preserve">So the intercept could be a multiple of </w:t>
            </w:r>
            <w:r w:rsidR="00E85F2B" w:rsidRPr="00A24C75">
              <w:rPr>
                <w:position w:val="4"/>
              </w:rPr>
              <w:t>-</w:t>
            </w:r>
            <w:r w:rsidR="00D761D9">
              <w:t>6</w:t>
            </w:r>
          </w:p>
          <w:p w14:paraId="22DDEBC6" w14:textId="6AAC54DC" w:rsidR="00D246EB" w:rsidRPr="00461735" w:rsidRDefault="00D246EB" w:rsidP="00D246EB">
            <w:pPr>
              <w:tabs>
                <w:tab w:val="left" w:pos="567"/>
                <w:tab w:val="left" w:pos="1418"/>
                <w:tab w:val="left" w:pos="1701"/>
              </w:tabs>
            </w:pPr>
          </w:p>
        </w:tc>
        <w:tc>
          <w:tcPr>
            <w:tcW w:w="293" w:type="pct"/>
            <w:shd w:val="clear" w:color="auto" w:fill="auto"/>
          </w:tcPr>
          <w:p w14:paraId="36AADC14" w14:textId="3B465F00" w:rsidR="00D246EB" w:rsidRPr="00461735" w:rsidRDefault="00D246EB" w:rsidP="00D246EB">
            <w:pPr>
              <w:jc w:val="center"/>
              <w:rPr>
                <w:b/>
              </w:rPr>
            </w:pPr>
            <w:r>
              <w:rPr>
                <w:b/>
              </w:rPr>
              <w:t>2</w:t>
            </w:r>
          </w:p>
        </w:tc>
        <w:tc>
          <w:tcPr>
            <w:tcW w:w="1184" w:type="pct"/>
            <w:shd w:val="clear" w:color="auto" w:fill="auto"/>
          </w:tcPr>
          <w:p w14:paraId="53C9BA3D" w14:textId="77777777" w:rsidR="00D246EB" w:rsidRDefault="00D246EB" w:rsidP="00D246EB">
            <w:pPr>
              <w:pStyle w:val="Header"/>
              <w:tabs>
                <w:tab w:val="left" w:pos="567"/>
                <w:tab w:val="left" w:pos="1134"/>
                <w:tab w:val="right" w:pos="9356"/>
              </w:tabs>
            </w:pPr>
            <w:r>
              <w:rPr>
                <w:b/>
              </w:rPr>
              <w:t>B1</w:t>
            </w:r>
            <w:r>
              <w:t xml:space="preserve"> for</w:t>
            </w:r>
          </w:p>
          <w:p w14:paraId="7622BFB9" w14:textId="0F8FEB57" w:rsidR="00D246EB" w:rsidRDefault="00D761D9" w:rsidP="00D246EB">
            <w:pPr>
              <w:pStyle w:val="Header"/>
              <w:tabs>
                <w:tab w:val="left" w:pos="567"/>
                <w:tab w:val="left" w:pos="1134"/>
                <w:tab w:val="right" w:pos="9356"/>
              </w:tabs>
            </w:pPr>
            <w:r>
              <w:t>g</w:t>
            </w:r>
            <w:r w:rsidR="00D246EB">
              <w:t xml:space="preserve">iving an example in the form </w:t>
            </w:r>
          </w:p>
          <w:p w14:paraId="2E221A3D" w14:textId="2F7DA90E" w:rsidR="00D246EB" w:rsidRPr="00C31F2F" w:rsidRDefault="00D761D9" w:rsidP="00D246EB">
            <w:pPr>
              <w:pStyle w:val="Header"/>
              <w:tabs>
                <w:tab w:val="left" w:pos="567"/>
                <w:tab w:val="left" w:pos="1134"/>
                <w:tab w:val="right" w:pos="9356"/>
              </w:tabs>
            </w:pPr>
            <w:r w:rsidRPr="00D761D9">
              <w:rPr>
                <w:i/>
                <w:iCs/>
              </w:rPr>
              <w:t>k</w:t>
            </w:r>
            <w:r>
              <w:t>(</w:t>
            </w:r>
            <w:r w:rsidRPr="00A30045">
              <w:rPr>
                <w:i/>
                <w:iCs/>
              </w:rPr>
              <w:t>x</w:t>
            </w:r>
            <w:r>
              <w:t xml:space="preserve"> + 2)(</w:t>
            </w:r>
            <w:r w:rsidRPr="00A30045">
              <w:rPr>
                <w:i/>
                <w:iCs/>
              </w:rPr>
              <w:t>x</w:t>
            </w:r>
            <w:r>
              <w:t xml:space="preserve"> - 3) </w:t>
            </w:r>
            <w:r w:rsidR="002F2229">
              <w:t xml:space="preserve">(where </w:t>
            </w:r>
            <w:r w:rsidR="002F2229" w:rsidRPr="002F2229">
              <w:rPr>
                <w:i/>
                <w:iCs/>
              </w:rPr>
              <w:t>k</w:t>
            </w:r>
            <w:r>
              <w:rPr>
                <w:i/>
                <w:iCs/>
              </w:rPr>
              <w:t xml:space="preserve"> </w:t>
            </w:r>
            <w:r w:rsidR="002F2229">
              <w:t>&gt;</w:t>
            </w:r>
            <w:r>
              <w:t xml:space="preserve"> </w:t>
            </w:r>
            <w:r w:rsidR="002F2229">
              <w:t xml:space="preserve">0, </w:t>
            </w:r>
            <w:r w:rsidR="002F2229" w:rsidRPr="002F2229">
              <w:rPr>
                <w:i/>
                <w:iCs/>
              </w:rPr>
              <w:t>k</w:t>
            </w:r>
            <w:r>
              <w:rPr>
                <w:i/>
                <w:iCs/>
              </w:rPr>
              <w:t xml:space="preserve"> </w:t>
            </w:r>
            <w:r w:rsidR="002F2229">
              <w:t>≠</w:t>
            </w:r>
            <w:r>
              <w:t xml:space="preserve"> </w:t>
            </w:r>
            <w:r w:rsidR="002F2229">
              <w:t xml:space="preserve">1, </w:t>
            </w:r>
            <w:r w:rsidR="002F2229" w:rsidRPr="007D6531">
              <w:rPr>
                <w:i/>
                <w:iCs/>
              </w:rPr>
              <w:t>k</w:t>
            </w:r>
            <w:r w:rsidR="00B26B01">
              <w:t xml:space="preserve"> </w:t>
            </w:r>
            <w:r w:rsidR="002F2229">
              <w:t>need not be an integer)</w:t>
            </w:r>
          </w:p>
          <w:p w14:paraId="6D555DB7" w14:textId="77777777" w:rsidR="00D246EB" w:rsidRDefault="00D246EB" w:rsidP="00D246EB">
            <w:pPr>
              <w:pStyle w:val="Header"/>
              <w:tabs>
                <w:tab w:val="left" w:pos="567"/>
                <w:tab w:val="left" w:pos="1134"/>
                <w:tab w:val="right" w:pos="9356"/>
              </w:tabs>
            </w:pPr>
            <w:r>
              <w:t>or</w:t>
            </w:r>
          </w:p>
          <w:p w14:paraId="7EF92139" w14:textId="646C8E6C" w:rsidR="00D246EB" w:rsidRPr="00103452" w:rsidRDefault="00D246EB" w:rsidP="00D246EB">
            <w:pPr>
              <w:pStyle w:val="Header"/>
              <w:tabs>
                <w:tab w:val="left" w:pos="567"/>
                <w:tab w:val="left" w:pos="1134"/>
                <w:tab w:val="right" w:pos="9356"/>
              </w:tabs>
            </w:pPr>
            <w:r w:rsidRPr="00103452">
              <w:t xml:space="preserve">stating that the intercept could be a multiple of </w:t>
            </w:r>
            <w:r w:rsidR="00E85F2B" w:rsidRPr="00A24C75">
              <w:rPr>
                <w:position w:val="4"/>
              </w:rPr>
              <w:t>-</w:t>
            </w:r>
            <w:r w:rsidR="00D761D9">
              <w:t>6</w:t>
            </w:r>
          </w:p>
          <w:p w14:paraId="4E672C50" w14:textId="77777777" w:rsidR="00D246EB" w:rsidRPr="00C31F2F" w:rsidRDefault="00D246EB" w:rsidP="00103452">
            <w:pPr>
              <w:pStyle w:val="Header"/>
              <w:tabs>
                <w:tab w:val="left" w:pos="567"/>
                <w:tab w:val="left" w:pos="1134"/>
                <w:tab w:val="right" w:pos="9356"/>
              </w:tabs>
            </w:pPr>
          </w:p>
        </w:tc>
        <w:tc>
          <w:tcPr>
            <w:tcW w:w="1050" w:type="pct"/>
            <w:shd w:val="clear" w:color="auto" w:fill="auto"/>
          </w:tcPr>
          <w:p w14:paraId="671BEA21" w14:textId="2724065E" w:rsidR="00D246EB" w:rsidRDefault="00D246EB" w:rsidP="00D246EB">
            <w:r>
              <w:t>Allow full or part marks for a fully correct algebraic example</w:t>
            </w:r>
          </w:p>
          <w:p w14:paraId="34F1D180" w14:textId="174ACAA5" w:rsidR="00D246EB" w:rsidRDefault="00D761D9" w:rsidP="00D246EB">
            <w:pPr>
              <w:tabs>
                <w:tab w:val="left" w:pos="567"/>
                <w:tab w:val="left" w:pos="1418"/>
                <w:tab w:val="left" w:pos="1701"/>
              </w:tabs>
            </w:pPr>
            <w:r>
              <w:t>e</w:t>
            </w:r>
            <w:r w:rsidR="004C1526">
              <w:t>.</w:t>
            </w:r>
            <w:r w:rsidR="00D246EB">
              <w:t>g.</w:t>
            </w:r>
          </w:p>
          <w:p w14:paraId="7F0B3AAC" w14:textId="200A088C" w:rsidR="00D246EB" w:rsidRDefault="00D761D9" w:rsidP="002F2229">
            <w:pPr>
              <w:tabs>
                <w:tab w:val="left" w:pos="567"/>
                <w:tab w:val="left" w:pos="1418"/>
                <w:tab w:val="left" w:pos="1701"/>
              </w:tabs>
            </w:pPr>
            <w:r>
              <w:t>[</w:t>
            </w:r>
            <w:r w:rsidRPr="00C31F2F">
              <w:rPr>
                <w:i/>
              </w:rPr>
              <w:t>y</w:t>
            </w:r>
            <w:r>
              <w:rPr>
                <w:i/>
              </w:rPr>
              <w:t xml:space="preserve"> </w:t>
            </w:r>
            <w:r>
              <w:t>= ]2(</w:t>
            </w:r>
            <w:r w:rsidRPr="00A30045">
              <w:rPr>
                <w:i/>
                <w:iCs/>
              </w:rPr>
              <w:t>x</w:t>
            </w:r>
            <w:r>
              <w:t xml:space="preserve"> + 2)(</w:t>
            </w:r>
            <w:r w:rsidRPr="00A30045">
              <w:rPr>
                <w:i/>
                <w:iCs/>
              </w:rPr>
              <w:t>x</w:t>
            </w:r>
            <w:r>
              <w:t xml:space="preserve"> - 3) </w:t>
            </w:r>
            <w:r w:rsidR="002F2229">
              <w:t>w</w:t>
            </w:r>
            <w:r w:rsidR="00D246EB">
              <w:t xml:space="preserve">ould have a </w:t>
            </w:r>
            <w:r w:rsidR="00D246EB">
              <w:rPr>
                <w:i/>
              </w:rPr>
              <w:t>y</w:t>
            </w:r>
            <w:r w:rsidR="00D246EB">
              <w:t xml:space="preserve">-intercept of </w:t>
            </w:r>
            <w:r w:rsidR="00E85F2B" w:rsidRPr="00A24C75">
              <w:rPr>
                <w:position w:val="4"/>
              </w:rPr>
              <w:t>-</w:t>
            </w:r>
            <w:r w:rsidR="00BB7CE5">
              <w:t>12</w:t>
            </w:r>
          </w:p>
          <w:p w14:paraId="65B1D948" w14:textId="77777777" w:rsidR="001C4616" w:rsidRDefault="001C4616" w:rsidP="00D246EB"/>
          <w:p w14:paraId="6CD6DDDB" w14:textId="743DF004" w:rsidR="00D246EB" w:rsidRPr="00B26B01" w:rsidRDefault="00D246EB" w:rsidP="00D246EB">
            <w:pPr>
              <w:rPr>
                <w:strike/>
              </w:rPr>
            </w:pPr>
          </w:p>
        </w:tc>
      </w:tr>
      <w:tr w:rsidR="00234FC3" w:rsidRPr="00461735" w14:paraId="515EFDA9" w14:textId="77777777" w:rsidTr="00F2313C">
        <w:trPr>
          <w:cantSplit/>
        </w:trPr>
        <w:tc>
          <w:tcPr>
            <w:tcW w:w="170" w:type="pct"/>
            <w:shd w:val="clear" w:color="auto" w:fill="auto"/>
          </w:tcPr>
          <w:p w14:paraId="594CD3F6" w14:textId="64E9735A" w:rsidR="00D246EB" w:rsidRPr="00461735" w:rsidRDefault="00D246EB" w:rsidP="00D246EB">
            <w:pPr>
              <w:rPr>
                <w:b/>
              </w:rPr>
            </w:pPr>
            <w:r w:rsidRPr="00461735">
              <w:rPr>
                <w:b/>
              </w:rPr>
              <w:t>1</w:t>
            </w:r>
            <w:r>
              <w:rPr>
                <w:b/>
              </w:rPr>
              <w:t>7</w:t>
            </w:r>
          </w:p>
        </w:tc>
        <w:tc>
          <w:tcPr>
            <w:tcW w:w="208" w:type="pct"/>
            <w:shd w:val="clear" w:color="auto" w:fill="auto"/>
          </w:tcPr>
          <w:p w14:paraId="736C6506" w14:textId="77777777" w:rsidR="00D246EB" w:rsidRPr="00461735" w:rsidRDefault="00D246EB" w:rsidP="00D246EB">
            <w:pPr>
              <w:rPr>
                <w:b/>
              </w:rPr>
            </w:pPr>
            <w:r w:rsidRPr="00461735">
              <w:rPr>
                <w:b/>
              </w:rPr>
              <w:t>(a)</w:t>
            </w:r>
          </w:p>
        </w:tc>
        <w:tc>
          <w:tcPr>
            <w:tcW w:w="215" w:type="pct"/>
            <w:shd w:val="clear" w:color="auto" w:fill="auto"/>
          </w:tcPr>
          <w:p w14:paraId="206C7D29" w14:textId="77777777" w:rsidR="00D246EB" w:rsidRPr="00461735" w:rsidRDefault="00D246EB" w:rsidP="00D246EB">
            <w:pPr>
              <w:rPr>
                <w:b/>
              </w:rPr>
            </w:pPr>
          </w:p>
        </w:tc>
        <w:tc>
          <w:tcPr>
            <w:tcW w:w="1880" w:type="pct"/>
            <w:shd w:val="clear" w:color="auto" w:fill="auto"/>
          </w:tcPr>
          <w:p w14:paraId="7D0A499C" w14:textId="76385A81" w:rsidR="00D246EB" w:rsidRPr="00461735" w:rsidRDefault="00043B9B" w:rsidP="00D246EB">
            <w:pPr>
              <w:tabs>
                <w:tab w:val="left" w:pos="567"/>
                <w:tab w:val="left" w:pos="1418"/>
                <w:tab w:val="left" w:pos="1701"/>
              </w:tabs>
            </w:pPr>
            <w:r>
              <w:t>10</w:t>
            </w:r>
            <w:r w:rsidR="00D246EB" w:rsidRPr="00461735">
              <w:t xml:space="preserve"> is not a prime number oe</w:t>
            </w:r>
          </w:p>
        </w:tc>
        <w:tc>
          <w:tcPr>
            <w:tcW w:w="293" w:type="pct"/>
            <w:shd w:val="clear" w:color="auto" w:fill="auto"/>
          </w:tcPr>
          <w:p w14:paraId="0EB6DCF6" w14:textId="74E6BB95" w:rsidR="00D246EB" w:rsidRPr="00461735" w:rsidRDefault="00D246EB" w:rsidP="00D246EB">
            <w:pPr>
              <w:jc w:val="center"/>
              <w:rPr>
                <w:b/>
              </w:rPr>
            </w:pPr>
            <w:r w:rsidRPr="00461735">
              <w:rPr>
                <w:b/>
              </w:rPr>
              <w:t>1</w:t>
            </w:r>
          </w:p>
        </w:tc>
        <w:tc>
          <w:tcPr>
            <w:tcW w:w="1184" w:type="pct"/>
            <w:shd w:val="clear" w:color="auto" w:fill="auto"/>
          </w:tcPr>
          <w:p w14:paraId="18478370" w14:textId="6D284D06" w:rsidR="00D246EB" w:rsidRDefault="00D246EB" w:rsidP="00D246EB">
            <w:pPr>
              <w:pStyle w:val="Header"/>
              <w:tabs>
                <w:tab w:val="left" w:pos="567"/>
                <w:tab w:val="left" w:pos="1134"/>
                <w:tab w:val="right" w:pos="9356"/>
              </w:tabs>
            </w:pPr>
          </w:p>
          <w:p w14:paraId="0A8A30C3" w14:textId="77777777" w:rsidR="00D246EB" w:rsidRPr="00461735" w:rsidRDefault="00D246EB" w:rsidP="00D246EB">
            <w:pPr>
              <w:pStyle w:val="Header"/>
              <w:tabs>
                <w:tab w:val="left" w:pos="567"/>
                <w:tab w:val="left" w:pos="1134"/>
                <w:tab w:val="right" w:pos="9356"/>
              </w:tabs>
            </w:pPr>
          </w:p>
        </w:tc>
        <w:tc>
          <w:tcPr>
            <w:tcW w:w="1050" w:type="pct"/>
            <w:shd w:val="clear" w:color="auto" w:fill="auto"/>
          </w:tcPr>
          <w:p w14:paraId="727D70D8" w14:textId="4EE9140C" w:rsidR="00D246EB" w:rsidRPr="00461735" w:rsidRDefault="002A17B6" w:rsidP="00D246EB">
            <w:r>
              <w:t>See Appendix</w:t>
            </w:r>
          </w:p>
        </w:tc>
      </w:tr>
      <w:tr w:rsidR="00234FC3" w:rsidRPr="00461735" w14:paraId="08A88845" w14:textId="77777777" w:rsidTr="00F2313C">
        <w:trPr>
          <w:cantSplit/>
        </w:trPr>
        <w:tc>
          <w:tcPr>
            <w:tcW w:w="170" w:type="pct"/>
            <w:shd w:val="clear" w:color="auto" w:fill="auto"/>
          </w:tcPr>
          <w:p w14:paraId="44362B83" w14:textId="77777777" w:rsidR="00D246EB" w:rsidRPr="00461735" w:rsidRDefault="00D246EB" w:rsidP="00D246EB">
            <w:pPr>
              <w:rPr>
                <w:b/>
              </w:rPr>
            </w:pPr>
          </w:p>
        </w:tc>
        <w:tc>
          <w:tcPr>
            <w:tcW w:w="208" w:type="pct"/>
            <w:shd w:val="clear" w:color="auto" w:fill="auto"/>
          </w:tcPr>
          <w:p w14:paraId="6D3028BD" w14:textId="77777777" w:rsidR="00D246EB" w:rsidRPr="00461735" w:rsidRDefault="00D246EB" w:rsidP="00D246EB">
            <w:pPr>
              <w:rPr>
                <w:b/>
              </w:rPr>
            </w:pPr>
            <w:r w:rsidRPr="00461735">
              <w:rPr>
                <w:b/>
              </w:rPr>
              <w:t>(b)</w:t>
            </w:r>
          </w:p>
        </w:tc>
        <w:tc>
          <w:tcPr>
            <w:tcW w:w="215" w:type="pct"/>
            <w:shd w:val="clear" w:color="auto" w:fill="auto"/>
          </w:tcPr>
          <w:p w14:paraId="6B97C6EE" w14:textId="77777777" w:rsidR="00D246EB" w:rsidRPr="00461735" w:rsidRDefault="00D246EB" w:rsidP="00D246EB">
            <w:pPr>
              <w:rPr>
                <w:b/>
              </w:rPr>
            </w:pPr>
          </w:p>
        </w:tc>
        <w:tc>
          <w:tcPr>
            <w:tcW w:w="1880" w:type="pct"/>
            <w:shd w:val="clear" w:color="auto" w:fill="auto"/>
          </w:tcPr>
          <w:p w14:paraId="5B65DED7" w14:textId="26CF83A2" w:rsidR="00D246EB" w:rsidRDefault="00D246EB" w:rsidP="00D246EB">
            <w:pPr>
              <w:tabs>
                <w:tab w:val="left" w:pos="567"/>
                <w:tab w:val="left" w:pos="1418"/>
                <w:tab w:val="left" w:pos="1701"/>
              </w:tabs>
              <w:rPr>
                <w:vertAlign w:val="superscript"/>
              </w:rPr>
            </w:pPr>
            <w:r>
              <w:t>2</w:t>
            </w:r>
            <w:r w:rsidRPr="00461735">
              <w:rPr>
                <w:vertAlign w:val="superscript"/>
              </w:rPr>
              <w:t>1</w:t>
            </w:r>
            <w:r w:rsidR="00043B9B">
              <w:rPr>
                <w:vertAlign w:val="superscript"/>
              </w:rPr>
              <w:t>1</w:t>
            </w:r>
            <w:r>
              <w:t xml:space="preserve"> × 3</w:t>
            </w:r>
            <w:r w:rsidR="00043B9B">
              <w:rPr>
                <w:vertAlign w:val="superscript"/>
              </w:rPr>
              <w:t>4</w:t>
            </w:r>
            <w:r>
              <w:t xml:space="preserve"> × 5</w:t>
            </w:r>
            <w:r w:rsidR="00043B9B">
              <w:rPr>
                <w:vertAlign w:val="superscript"/>
              </w:rPr>
              <w:t>5</w:t>
            </w:r>
          </w:p>
          <w:p w14:paraId="38B7846F" w14:textId="3BFFD70A" w:rsidR="008944A9" w:rsidRPr="00461735" w:rsidRDefault="008944A9" w:rsidP="00D246EB">
            <w:pPr>
              <w:tabs>
                <w:tab w:val="left" w:pos="567"/>
                <w:tab w:val="left" w:pos="1418"/>
                <w:tab w:val="left" w:pos="1701"/>
              </w:tabs>
            </w:pPr>
          </w:p>
        </w:tc>
        <w:tc>
          <w:tcPr>
            <w:tcW w:w="293" w:type="pct"/>
            <w:shd w:val="clear" w:color="auto" w:fill="auto"/>
          </w:tcPr>
          <w:p w14:paraId="7360666B" w14:textId="0A0FA58F" w:rsidR="00D246EB" w:rsidRPr="00461735" w:rsidRDefault="00D246EB" w:rsidP="00D246EB">
            <w:pPr>
              <w:jc w:val="center"/>
              <w:rPr>
                <w:b/>
              </w:rPr>
            </w:pPr>
            <w:r>
              <w:rPr>
                <w:b/>
              </w:rPr>
              <w:t>2</w:t>
            </w:r>
          </w:p>
        </w:tc>
        <w:tc>
          <w:tcPr>
            <w:tcW w:w="1184" w:type="pct"/>
            <w:shd w:val="clear" w:color="auto" w:fill="auto"/>
          </w:tcPr>
          <w:p w14:paraId="54461DBE" w14:textId="12C40029" w:rsidR="00D246EB" w:rsidRDefault="00D246EB" w:rsidP="00D246EB">
            <w:pPr>
              <w:pStyle w:val="Header"/>
              <w:tabs>
                <w:tab w:val="left" w:pos="567"/>
                <w:tab w:val="left" w:pos="1134"/>
                <w:tab w:val="right" w:pos="9356"/>
              </w:tabs>
            </w:pPr>
            <w:r w:rsidRPr="00461735">
              <w:rPr>
                <w:b/>
                <w:bCs/>
              </w:rPr>
              <w:t>M</w:t>
            </w:r>
            <w:r>
              <w:rPr>
                <w:b/>
                <w:bCs/>
              </w:rPr>
              <w:t>1</w:t>
            </w:r>
            <w:r>
              <w:t xml:space="preserve"> for [</w:t>
            </w:r>
            <w:r w:rsidR="00043B9B">
              <w:t>10</w:t>
            </w:r>
            <w:r w:rsidRPr="00461735">
              <w:rPr>
                <w:vertAlign w:val="superscript"/>
              </w:rPr>
              <w:t>5</w:t>
            </w:r>
            <w:r>
              <w:t xml:space="preserve"> =] 2</w:t>
            </w:r>
            <w:r w:rsidRPr="00461735">
              <w:rPr>
                <w:vertAlign w:val="superscript"/>
              </w:rPr>
              <w:t>5</w:t>
            </w:r>
            <w:r>
              <w:t xml:space="preserve"> × </w:t>
            </w:r>
            <w:r w:rsidR="00043B9B">
              <w:t>5</w:t>
            </w:r>
            <w:r w:rsidRPr="00461735">
              <w:rPr>
                <w:vertAlign w:val="superscript"/>
              </w:rPr>
              <w:t>5</w:t>
            </w:r>
            <w:r>
              <w:rPr>
                <w:vertAlign w:val="superscript"/>
              </w:rPr>
              <w:t xml:space="preserve"> </w:t>
            </w:r>
            <w:r>
              <w:t>seen</w:t>
            </w:r>
            <w:r w:rsidR="00ED620A">
              <w:t>, expanded</w:t>
            </w:r>
            <w:r>
              <w:t xml:space="preserve"> or used or for answer including 2</w:t>
            </w:r>
            <w:r w:rsidRPr="00461735">
              <w:rPr>
                <w:vertAlign w:val="superscript"/>
              </w:rPr>
              <w:t>1</w:t>
            </w:r>
            <w:r w:rsidR="00043B9B">
              <w:rPr>
                <w:vertAlign w:val="superscript"/>
              </w:rPr>
              <w:t>1</w:t>
            </w:r>
          </w:p>
          <w:p w14:paraId="4BC36904" w14:textId="77777777" w:rsidR="00D246EB" w:rsidRPr="00461735" w:rsidRDefault="00D246EB" w:rsidP="00D246EB">
            <w:pPr>
              <w:pStyle w:val="Header"/>
              <w:tabs>
                <w:tab w:val="left" w:pos="567"/>
                <w:tab w:val="left" w:pos="1134"/>
                <w:tab w:val="right" w:pos="9356"/>
              </w:tabs>
            </w:pPr>
          </w:p>
        </w:tc>
        <w:tc>
          <w:tcPr>
            <w:tcW w:w="1050" w:type="pct"/>
            <w:shd w:val="clear" w:color="auto" w:fill="auto"/>
          </w:tcPr>
          <w:p w14:paraId="770F822B" w14:textId="0446E3D7" w:rsidR="00D246EB" w:rsidRPr="00515E8F" w:rsidRDefault="00F56B55" w:rsidP="00D246EB">
            <w:r w:rsidRPr="00515E8F">
              <w:t>Correct answer in expanded</w:t>
            </w:r>
            <w:r w:rsidR="00C62EE2" w:rsidRPr="00515E8F">
              <w:t xml:space="preserve"> form implies 2</w:t>
            </w:r>
            <w:r w:rsidR="00C62EE2" w:rsidRPr="00515E8F">
              <w:rPr>
                <w:vertAlign w:val="superscript"/>
              </w:rPr>
              <w:t>5</w:t>
            </w:r>
            <w:r w:rsidR="00C62EE2" w:rsidRPr="00515E8F">
              <w:t xml:space="preserve"> × </w:t>
            </w:r>
            <w:r w:rsidR="00043B9B">
              <w:t>5</w:t>
            </w:r>
            <w:r w:rsidR="00C62EE2" w:rsidRPr="00515E8F">
              <w:rPr>
                <w:vertAlign w:val="superscript"/>
              </w:rPr>
              <w:t xml:space="preserve">5 </w:t>
            </w:r>
            <w:r w:rsidR="00C62EE2" w:rsidRPr="00515E8F">
              <w:t xml:space="preserve">used for </w:t>
            </w:r>
            <w:r w:rsidR="00C62EE2" w:rsidRPr="00515E8F">
              <w:rPr>
                <w:b/>
                <w:bCs/>
              </w:rPr>
              <w:t>M1</w:t>
            </w:r>
          </w:p>
          <w:p w14:paraId="22A0AA0D" w14:textId="10F953CE" w:rsidR="008944A9" w:rsidRPr="00461735" w:rsidRDefault="008944A9" w:rsidP="00D246EB"/>
        </w:tc>
      </w:tr>
      <w:tr w:rsidR="00234FC3" w:rsidRPr="00461735" w14:paraId="5BBAF975" w14:textId="77777777" w:rsidTr="00F2313C">
        <w:trPr>
          <w:cantSplit/>
        </w:trPr>
        <w:tc>
          <w:tcPr>
            <w:tcW w:w="170" w:type="pct"/>
            <w:shd w:val="clear" w:color="auto" w:fill="auto"/>
          </w:tcPr>
          <w:p w14:paraId="448086D9" w14:textId="77777777" w:rsidR="00D246EB" w:rsidRPr="00461735" w:rsidRDefault="00D246EB" w:rsidP="00D246EB">
            <w:pPr>
              <w:rPr>
                <w:b/>
              </w:rPr>
            </w:pPr>
          </w:p>
        </w:tc>
        <w:tc>
          <w:tcPr>
            <w:tcW w:w="208" w:type="pct"/>
            <w:shd w:val="clear" w:color="auto" w:fill="auto"/>
          </w:tcPr>
          <w:p w14:paraId="11C20D20" w14:textId="77777777" w:rsidR="00D246EB" w:rsidRPr="00461735" w:rsidRDefault="00D246EB" w:rsidP="00D246EB">
            <w:pPr>
              <w:rPr>
                <w:b/>
              </w:rPr>
            </w:pPr>
            <w:r w:rsidRPr="00461735">
              <w:rPr>
                <w:b/>
              </w:rPr>
              <w:t>(c)</w:t>
            </w:r>
          </w:p>
        </w:tc>
        <w:tc>
          <w:tcPr>
            <w:tcW w:w="215" w:type="pct"/>
            <w:shd w:val="clear" w:color="auto" w:fill="auto"/>
          </w:tcPr>
          <w:p w14:paraId="5C7E3361" w14:textId="77777777" w:rsidR="00D246EB" w:rsidRPr="00461735" w:rsidRDefault="00D246EB" w:rsidP="00D246EB">
            <w:pPr>
              <w:rPr>
                <w:b/>
              </w:rPr>
            </w:pPr>
          </w:p>
        </w:tc>
        <w:tc>
          <w:tcPr>
            <w:tcW w:w="1880" w:type="pct"/>
            <w:shd w:val="clear" w:color="auto" w:fill="auto"/>
          </w:tcPr>
          <w:p w14:paraId="7085F743" w14:textId="2E9F5266" w:rsidR="00D246EB" w:rsidRPr="00461735" w:rsidRDefault="00A502DE" w:rsidP="00D246EB">
            <w:pPr>
              <w:tabs>
                <w:tab w:val="left" w:pos="567"/>
                <w:tab w:val="left" w:pos="1418"/>
                <w:tab w:val="left" w:pos="1701"/>
              </w:tabs>
            </w:pPr>
            <w:r>
              <w:t>16000</w:t>
            </w:r>
          </w:p>
        </w:tc>
        <w:tc>
          <w:tcPr>
            <w:tcW w:w="293" w:type="pct"/>
            <w:shd w:val="clear" w:color="auto" w:fill="auto"/>
          </w:tcPr>
          <w:p w14:paraId="5E6BBC2D" w14:textId="77777777" w:rsidR="00D246EB" w:rsidRPr="00461735" w:rsidRDefault="00D246EB" w:rsidP="00D246EB">
            <w:pPr>
              <w:jc w:val="center"/>
              <w:rPr>
                <w:b/>
              </w:rPr>
            </w:pPr>
            <w:r>
              <w:rPr>
                <w:b/>
              </w:rPr>
              <w:t>2</w:t>
            </w:r>
          </w:p>
        </w:tc>
        <w:tc>
          <w:tcPr>
            <w:tcW w:w="1184" w:type="pct"/>
            <w:shd w:val="clear" w:color="auto" w:fill="auto"/>
          </w:tcPr>
          <w:p w14:paraId="189D3934" w14:textId="07829C7C" w:rsidR="00F70554" w:rsidRDefault="00D246EB" w:rsidP="00D246EB">
            <w:pPr>
              <w:pStyle w:val="Header"/>
              <w:tabs>
                <w:tab w:val="left" w:pos="567"/>
                <w:tab w:val="left" w:pos="1134"/>
                <w:tab w:val="right" w:pos="9356"/>
              </w:tabs>
            </w:pPr>
            <w:r>
              <w:rPr>
                <w:b/>
                <w:bCs/>
              </w:rPr>
              <w:t>B1</w:t>
            </w:r>
            <w:r>
              <w:t xml:space="preserve"> for 2</w:t>
            </w:r>
            <w:r w:rsidR="00A502DE">
              <w:rPr>
                <w:vertAlign w:val="superscript"/>
              </w:rPr>
              <w:t>7</w:t>
            </w:r>
            <w:r>
              <w:t xml:space="preserve"> </w:t>
            </w:r>
            <w:r w:rsidR="00C62EE2" w:rsidRPr="00515E8F">
              <w:t>×</w:t>
            </w:r>
            <w:r w:rsidR="00C62EE2" w:rsidRPr="00C62EE2">
              <w:t xml:space="preserve"> </w:t>
            </w:r>
            <w:r>
              <w:t>5</w:t>
            </w:r>
            <w:r w:rsidR="00A502DE">
              <w:rPr>
                <w:vertAlign w:val="superscript"/>
              </w:rPr>
              <w:t>3</w:t>
            </w:r>
          </w:p>
          <w:p w14:paraId="4AA3516B" w14:textId="77777777" w:rsidR="00D246EB" w:rsidRPr="00461735" w:rsidRDefault="00D246EB" w:rsidP="00D246EB">
            <w:pPr>
              <w:pStyle w:val="Header"/>
              <w:tabs>
                <w:tab w:val="left" w:pos="567"/>
                <w:tab w:val="left" w:pos="1134"/>
                <w:tab w:val="right" w:pos="9356"/>
              </w:tabs>
            </w:pPr>
          </w:p>
        </w:tc>
        <w:tc>
          <w:tcPr>
            <w:tcW w:w="1050" w:type="pct"/>
            <w:shd w:val="clear" w:color="auto" w:fill="auto"/>
          </w:tcPr>
          <w:p w14:paraId="767759BF" w14:textId="77777777" w:rsidR="00D246EB" w:rsidRPr="00461735" w:rsidRDefault="00D246EB" w:rsidP="00D246EB"/>
        </w:tc>
      </w:tr>
      <w:tr w:rsidR="00234FC3" w14:paraId="5DEF4D6B" w14:textId="77777777" w:rsidTr="00F2313C">
        <w:trPr>
          <w:cantSplit/>
        </w:trPr>
        <w:tc>
          <w:tcPr>
            <w:tcW w:w="170" w:type="pct"/>
            <w:shd w:val="clear" w:color="auto" w:fill="auto"/>
          </w:tcPr>
          <w:p w14:paraId="4F6D0E26" w14:textId="01FAD0EE" w:rsidR="00D246EB" w:rsidRDefault="00D246EB" w:rsidP="00D246EB">
            <w:pPr>
              <w:jc w:val="center"/>
              <w:rPr>
                <w:b/>
              </w:rPr>
            </w:pPr>
            <w:r>
              <w:rPr>
                <w:b/>
              </w:rPr>
              <w:t>18</w:t>
            </w:r>
          </w:p>
        </w:tc>
        <w:tc>
          <w:tcPr>
            <w:tcW w:w="208" w:type="pct"/>
            <w:shd w:val="clear" w:color="auto" w:fill="auto"/>
          </w:tcPr>
          <w:p w14:paraId="25C499B4" w14:textId="77777777" w:rsidR="00D246EB" w:rsidRDefault="00D246EB" w:rsidP="00D246EB">
            <w:pPr>
              <w:rPr>
                <w:b/>
              </w:rPr>
            </w:pPr>
          </w:p>
        </w:tc>
        <w:tc>
          <w:tcPr>
            <w:tcW w:w="215" w:type="pct"/>
            <w:shd w:val="clear" w:color="auto" w:fill="auto"/>
          </w:tcPr>
          <w:p w14:paraId="02495653" w14:textId="70B4E308" w:rsidR="00D246EB" w:rsidRPr="00486ECA" w:rsidRDefault="00D246EB" w:rsidP="00D246EB">
            <w:pPr>
              <w:rPr>
                <w:b/>
              </w:rPr>
            </w:pPr>
          </w:p>
        </w:tc>
        <w:tc>
          <w:tcPr>
            <w:tcW w:w="1880" w:type="pct"/>
            <w:shd w:val="clear" w:color="auto" w:fill="auto"/>
          </w:tcPr>
          <w:p w14:paraId="7657F119" w14:textId="2CA58EB0" w:rsidR="00D246EB" w:rsidRPr="00BC7A29" w:rsidRDefault="00D246EB" w:rsidP="00D246EB">
            <w:pPr>
              <w:tabs>
                <w:tab w:val="left" w:pos="567"/>
                <w:tab w:val="left" w:pos="1418"/>
                <w:tab w:val="left" w:pos="1701"/>
              </w:tabs>
              <w:rPr>
                <w:bCs/>
              </w:rPr>
            </w:pPr>
            <w:r w:rsidRPr="00BC7A29">
              <w:rPr>
                <w:bCs/>
              </w:rPr>
              <w:t>E</w:t>
            </w:r>
            <w:r w:rsidR="004C1526">
              <w:rPr>
                <w:bCs/>
              </w:rPr>
              <w:t>.</w:t>
            </w:r>
            <w:r w:rsidRPr="00BC7A29">
              <w:rPr>
                <w:bCs/>
              </w:rPr>
              <w:t xml:space="preserve">g. </w:t>
            </w:r>
          </w:p>
          <w:p w14:paraId="6B2BDEC8" w14:textId="54DA0BE8" w:rsidR="00D246EB" w:rsidRDefault="00D246EB" w:rsidP="00D246EB">
            <w:pPr>
              <w:tabs>
                <w:tab w:val="left" w:pos="567"/>
                <w:tab w:val="left" w:pos="1418"/>
                <w:tab w:val="left" w:pos="1701"/>
              </w:tabs>
              <w:rPr>
                <w:bCs/>
              </w:rPr>
            </w:pPr>
            <w:r w:rsidRPr="00BC7A29">
              <w:rPr>
                <w:bCs/>
              </w:rPr>
              <w:t xml:space="preserve">Correct inequalities shown on diagram, correct region R identified and correct area calculation ½ × </w:t>
            </w:r>
            <w:r w:rsidR="00871052">
              <w:rPr>
                <w:bCs/>
              </w:rPr>
              <w:t>3</w:t>
            </w:r>
            <w:r w:rsidRPr="00BC7A29">
              <w:rPr>
                <w:bCs/>
              </w:rPr>
              <w:t xml:space="preserve"> × </w:t>
            </w:r>
            <w:r w:rsidR="00871052">
              <w:rPr>
                <w:bCs/>
              </w:rPr>
              <w:t>2</w:t>
            </w:r>
            <w:r w:rsidRPr="00BC7A29">
              <w:rPr>
                <w:bCs/>
              </w:rPr>
              <w:t xml:space="preserve"> [= </w:t>
            </w:r>
            <w:r w:rsidR="00871052">
              <w:rPr>
                <w:bCs/>
              </w:rPr>
              <w:t>3</w:t>
            </w:r>
            <w:r w:rsidRPr="00BC7A29">
              <w:rPr>
                <w:bCs/>
              </w:rPr>
              <w:t>]</w:t>
            </w:r>
          </w:p>
          <w:p w14:paraId="1E80924E" w14:textId="43A15B31" w:rsidR="00C26E14" w:rsidRDefault="00C26E14" w:rsidP="00D246EB">
            <w:pPr>
              <w:tabs>
                <w:tab w:val="left" w:pos="567"/>
                <w:tab w:val="left" w:pos="1418"/>
                <w:tab w:val="left" w:pos="1701"/>
              </w:tabs>
              <w:rPr>
                <w:bCs/>
              </w:rPr>
            </w:pPr>
          </w:p>
          <w:p w14:paraId="5EBB9321" w14:textId="2ADF439B" w:rsidR="00C26E14" w:rsidRDefault="00101B10" w:rsidP="00D246EB">
            <w:pPr>
              <w:tabs>
                <w:tab w:val="left" w:pos="567"/>
                <w:tab w:val="left" w:pos="1418"/>
                <w:tab w:val="left" w:pos="1701"/>
              </w:tabs>
              <w:rPr>
                <w:bCs/>
              </w:rPr>
            </w:pPr>
            <w:r>
              <w:object w:dxaOrig="6280" w:dyaOrig="6360" w14:anchorId="63B78F00">
                <v:shape id="_x0000_i1032" type="#_x0000_t75" alt="diagram" style="width:237.75pt;height:240.75pt" o:ole="">
                  <v:imagedata r:id="rId30" o:title=""/>
                </v:shape>
                <o:OLEObject Type="Embed" ProgID="PBrush" ShapeID="_x0000_i1032" DrawAspect="Content" ObjectID="_1736170373" r:id="rId31"/>
              </w:object>
            </w:r>
          </w:p>
          <w:p w14:paraId="20EE6588" w14:textId="136D504C" w:rsidR="00C26E14" w:rsidRDefault="00C26E14" w:rsidP="00D246EB">
            <w:pPr>
              <w:tabs>
                <w:tab w:val="left" w:pos="567"/>
                <w:tab w:val="left" w:pos="1418"/>
                <w:tab w:val="left" w:pos="1701"/>
              </w:tabs>
              <w:rPr>
                <w:bCs/>
              </w:rPr>
            </w:pPr>
          </w:p>
          <w:p w14:paraId="52817003" w14:textId="710634CB" w:rsidR="00F70554" w:rsidRPr="00BC7A29" w:rsidRDefault="00F70554" w:rsidP="002C3EBA">
            <w:pPr>
              <w:tabs>
                <w:tab w:val="left" w:pos="567"/>
                <w:tab w:val="left" w:pos="1418"/>
                <w:tab w:val="left" w:pos="1701"/>
              </w:tabs>
              <w:rPr>
                <w:bCs/>
              </w:rPr>
            </w:pPr>
          </w:p>
        </w:tc>
        <w:tc>
          <w:tcPr>
            <w:tcW w:w="293" w:type="pct"/>
            <w:shd w:val="clear" w:color="auto" w:fill="auto"/>
          </w:tcPr>
          <w:p w14:paraId="4AB31655" w14:textId="55EC066E" w:rsidR="00D246EB" w:rsidRDefault="00D246EB" w:rsidP="00D246EB">
            <w:pPr>
              <w:jc w:val="center"/>
              <w:rPr>
                <w:b/>
                <w:color w:val="000000"/>
              </w:rPr>
            </w:pPr>
            <w:r>
              <w:rPr>
                <w:b/>
                <w:color w:val="000000"/>
              </w:rPr>
              <w:t>6</w:t>
            </w:r>
          </w:p>
        </w:tc>
        <w:tc>
          <w:tcPr>
            <w:tcW w:w="1184" w:type="pct"/>
            <w:shd w:val="clear" w:color="auto" w:fill="auto"/>
          </w:tcPr>
          <w:p w14:paraId="2A5445D8" w14:textId="4E8805A4" w:rsidR="004B3138" w:rsidRPr="00515E8F" w:rsidRDefault="004B3138" w:rsidP="00D246EB">
            <w:pPr>
              <w:pStyle w:val="Header"/>
              <w:tabs>
                <w:tab w:val="left" w:pos="567"/>
                <w:tab w:val="left" w:pos="1134"/>
                <w:tab w:val="right" w:pos="9356"/>
              </w:tabs>
              <w:rPr>
                <w:b/>
                <w:bCs/>
              </w:rPr>
            </w:pPr>
            <w:r w:rsidRPr="00515E8F">
              <w:rPr>
                <w:b/>
                <w:bCs/>
              </w:rPr>
              <w:t xml:space="preserve">B1 </w:t>
            </w:r>
            <w:r w:rsidRPr="00515E8F">
              <w:t xml:space="preserve">for line </w:t>
            </w:r>
            <w:r w:rsidRPr="00515E8F">
              <w:rPr>
                <w:i/>
                <w:iCs/>
              </w:rPr>
              <w:t>y</w:t>
            </w:r>
            <w:r w:rsidRPr="00515E8F">
              <w:t xml:space="preserve"> = </w:t>
            </w:r>
            <w:r w:rsidR="00871052">
              <w:t>7</w:t>
            </w:r>
            <w:r w:rsidRPr="00515E8F">
              <w:rPr>
                <w:b/>
                <w:bCs/>
              </w:rPr>
              <w:br/>
              <w:t xml:space="preserve">B1 </w:t>
            </w:r>
            <w:r w:rsidRPr="00515E8F">
              <w:t xml:space="preserve">for line </w:t>
            </w:r>
            <w:r w:rsidRPr="00515E8F">
              <w:rPr>
                <w:i/>
                <w:iCs/>
              </w:rPr>
              <w:t>x</w:t>
            </w:r>
            <w:r w:rsidRPr="00515E8F">
              <w:t xml:space="preserve"> + </w:t>
            </w:r>
            <w:r w:rsidRPr="00515E8F">
              <w:rPr>
                <w:i/>
                <w:iCs/>
              </w:rPr>
              <w:t>y</w:t>
            </w:r>
            <w:r w:rsidRPr="00515E8F">
              <w:t xml:space="preserve"> = </w:t>
            </w:r>
            <w:r w:rsidR="00871052">
              <w:t>8</w:t>
            </w:r>
          </w:p>
          <w:p w14:paraId="1C8CE8EC" w14:textId="77777777" w:rsidR="004B3138" w:rsidRPr="00515E8F" w:rsidRDefault="004B3138" w:rsidP="00D246EB">
            <w:pPr>
              <w:pStyle w:val="Header"/>
              <w:tabs>
                <w:tab w:val="left" w:pos="567"/>
                <w:tab w:val="left" w:pos="1134"/>
                <w:tab w:val="right" w:pos="9356"/>
              </w:tabs>
              <w:rPr>
                <w:b/>
                <w:bCs/>
              </w:rPr>
            </w:pPr>
          </w:p>
          <w:p w14:paraId="273D86D4" w14:textId="77777777" w:rsidR="004B3138" w:rsidRPr="00515E8F" w:rsidRDefault="004B3138" w:rsidP="00D246EB">
            <w:pPr>
              <w:pStyle w:val="Header"/>
              <w:tabs>
                <w:tab w:val="left" w:pos="567"/>
                <w:tab w:val="left" w:pos="1134"/>
                <w:tab w:val="right" w:pos="9356"/>
              </w:tabs>
              <w:rPr>
                <w:b/>
                <w:bCs/>
              </w:rPr>
            </w:pPr>
          </w:p>
          <w:p w14:paraId="79DAE50E" w14:textId="77777777" w:rsidR="008A6053" w:rsidRPr="00515E8F" w:rsidRDefault="008A6053" w:rsidP="00D246EB">
            <w:pPr>
              <w:pStyle w:val="Header"/>
              <w:tabs>
                <w:tab w:val="left" w:pos="567"/>
                <w:tab w:val="left" w:pos="1134"/>
                <w:tab w:val="right" w:pos="9356"/>
              </w:tabs>
            </w:pPr>
          </w:p>
          <w:p w14:paraId="4D532BFF" w14:textId="77777777" w:rsidR="008A6053" w:rsidRPr="00515E8F" w:rsidRDefault="008A6053" w:rsidP="00D246EB">
            <w:pPr>
              <w:pStyle w:val="Header"/>
              <w:tabs>
                <w:tab w:val="left" w:pos="567"/>
                <w:tab w:val="left" w:pos="1134"/>
                <w:tab w:val="right" w:pos="9356"/>
              </w:tabs>
            </w:pPr>
          </w:p>
          <w:p w14:paraId="27837FB2" w14:textId="5D9236F5" w:rsidR="00D246EB" w:rsidRPr="00515E8F" w:rsidRDefault="00D246EB" w:rsidP="00D246EB">
            <w:pPr>
              <w:pStyle w:val="Header"/>
              <w:tabs>
                <w:tab w:val="left" w:pos="567"/>
                <w:tab w:val="left" w:pos="1134"/>
                <w:tab w:val="right" w:pos="9356"/>
              </w:tabs>
            </w:pPr>
            <w:r w:rsidRPr="00515E8F">
              <w:t>AND</w:t>
            </w:r>
          </w:p>
          <w:p w14:paraId="089C98C8" w14:textId="77777777" w:rsidR="008A6053" w:rsidRPr="00515E8F" w:rsidRDefault="008A6053" w:rsidP="00D246EB">
            <w:pPr>
              <w:pStyle w:val="Header"/>
              <w:tabs>
                <w:tab w:val="left" w:pos="567"/>
                <w:tab w:val="left" w:pos="1134"/>
                <w:tab w:val="right" w:pos="9356"/>
              </w:tabs>
              <w:rPr>
                <w:b/>
                <w:bCs/>
              </w:rPr>
            </w:pPr>
          </w:p>
          <w:p w14:paraId="151ACB7A" w14:textId="77777777" w:rsidR="008A6053" w:rsidRPr="00515E8F" w:rsidRDefault="008A6053" w:rsidP="00D246EB">
            <w:pPr>
              <w:pStyle w:val="Header"/>
              <w:tabs>
                <w:tab w:val="left" w:pos="567"/>
                <w:tab w:val="left" w:pos="1134"/>
                <w:tab w:val="right" w:pos="9356"/>
              </w:tabs>
              <w:rPr>
                <w:b/>
                <w:bCs/>
              </w:rPr>
            </w:pPr>
          </w:p>
          <w:p w14:paraId="4A7531AE" w14:textId="51974D9F" w:rsidR="008A6053" w:rsidRPr="00515E8F" w:rsidRDefault="008A6053" w:rsidP="00D246EB">
            <w:pPr>
              <w:pStyle w:val="Header"/>
              <w:tabs>
                <w:tab w:val="left" w:pos="567"/>
                <w:tab w:val="left" w:pos="1134"/>
                <w:tab w:val="right" w:pos="9356"/>
              </w:tabs>
              <w:rPr>
                <w:b/>
                <w:bCs/>
              </w:rPr>
            </w:pPr>
          </w:p>
          <w:p w14:paraId="34899AFD" w14:textId="63EED8CA" w:rsidR="008A6053" w:rsidRPr="00515E8F" w:rsidRDefault="008A6053" w:rsidP="00D246EB">
            <w:pPr>
              <w:pStyle w:val="Header"/>
              <w:tabs>
                <w:tab w:val="left" w:pos="567"/>
                <w:tab w:val="left" w:pos="1134"/>
                <w:tab w:val="right" w:pos="9356"/>
              </w:tabs>
              <w:rPr>
                <w:b/>
                <w:bCs/>
              </w:rPr>
            </w:pPr>
          </w:p>
          <w:p w14:paraId="5CFFA143" w14:textId="55DA660C" w:rsidR="00C26E14" w:rsidRPr="00515E8F" w:rsidRDefault="00C26E14" w:rsidP="00D246EB">
            <w:pPr>
              <w:pStyle w:val="Header"/>
              <w:tabs>
                <w:tab w:val="left" w:pos="567"/>
                <w:tab w:val="left" w:pos="1134"/>
                <w:tab w:val="right" w:pos="9356"/>
              </w:tabs>
              <w:rPr>
                <w:b/>
                <w:bCs/>
              </w:rPr>
            </w:pPr>
          </w:p>
          <w:p w14:paraId="3689CAFA" w14:textId="77777777" w:rsidR="00C26E14" w:rsidRPr="00515E8F" w:rsidRDefault="00C26E14" w:rsidP="00D246EB">
            <w:pPr>
              <w:pStyle w:val="Header"/>
              <w:tabs>
                <w:tab w:val="left" w:pos="567"/>
                <w:tab w:val="left" w:pos="1134"/>
                <w:tab w:val="right" w:pos="9356"/>
              </w:tabs>
              <w:rPr>
                <w:b/>
                <w:bCs/>
              </w:rPr>
            </w:pPr>
          </w:p>
          <w:p w14:paraId="62F4CE5A" w14:textId="77777777" w:rsidR="005E5B1F" w:rsidRDefault="005E5B1F" w:rsidP="00D246EB">
            <w:pPr>
              <w:pStyle w:val="Header"/>
              <w:tabs>
                <w:tab w:val="left" w:pos="567"/>
                <w:tab w:val="left" w:pos="1134"/>
                <w:tab w:val="right" w:pos="9356"/>
              </w:tabs>
              <w:rPr>
                <w:b/>
                <w:bCs/>
              </w:rPr>
            </w:pPr>
          </w:p>
          <w:p w14:paraId="7BEDF510" w14:textId="01197274" w:rsidR="00D246EB" w:rsidRPr="00515E8F" w:rsidRDefault="004B3138" w:rsidP="00D246EB">
            <w:pPr>
              <w:pStyle w:val="Header"/>
              <w:tabs>
                <w:tab w:val="left" w:pos="567"/>
                <w:tab w:val="left" w:pos="1134"/>
                <w:tab w:val="right" w:pos="9356"/>
              </w:tabs>
              <w:rPr>
                <w:b/>
                <w:bCs/>
              </w:rPr>
            </w:pPr>
            <w:r w:rsidRPr="00515E8F">
              <w:rPr>
                <w:b/>
                <w:bCs/>
              </w:rPr>
              <w:t xml:space="preserve">B1 </w:t>
            </w:r>
            <w:r w:rsidRPr="00515E8F">
              <w:t xml:space="preserve">for correct side of </w:t>
            </w:r>
            <w:r w:rsidRPr="00515E8F">
              <w:rPr>
                <w:i/>
                <w:iCs/>
              </w:rPr>
              <w:t>y</w:t>
            </w:r>
            <w:r w:rsidRPr="00515E8F">
              <w:t xml:space="preserve"> = 2</w:t>
            </w:r>
            <w:r w:rsidRPr="00515E8F">
              <w:rPr>
                <w:i/>
                <w:iCs/>
              </w:rPr>
              <w:t>x</w:t>
            </w:r>
            <w:r w:rsidRPr="00515E8F">
              <w:t xml:space="preserve"> </w:t>
            </w:r>
            <w:r w:rsidR="00871052">
              <w:sym w:font="Symbol" w:char="F02D"/>
            </w:r>
            <w:r w:rsidRPr="00515E8F">
              <w:t xml:space="preserve"> 1</w:t>
            </w:r>
          </w:p>
          <w:p w14:paraId="7CA2D71A" w14:textId="48487294" w:rsidR="00D246EB" w:rsidRPr="00515E8F" w:rsidRDefault="00D246EB" w:rsidP="00D246EB">
            <w:pPr>
              <w:pStyle w:val="Header"/>
              <w:tabs>
                <w:tab w:val="left" w:pos="567"/>
                <w:tab w:val="left" w:pos="1134"/>
                <w:tab w:val="right" w:pos="9356"/>
              </w:tabs>
            </w:pPr>
            <w:r w:rsidRPr="00515E8F">
              <w:rPr>
                <w:b/>
                <w:bCs/>
              </w:rPr>
              <w:t xml:space="preserve">B1 </w:t>
            </w:r>
            <w:r w:rsidRPr="00515E8F">
              <w:t>for correct side</w:t>
            </w:r>
            <w:r w:rsidR="004B3138" w:rsidRPr="00515E8F">
              <w:t xml:space="preserve"> of </w:t>
            </w:r>
            <w:r w:rsidR="004B3138" w:rsidRPr="00515E8F">
              <w:rPr>
                <w:i/>
                <w:iCs/>
              </w:rPr>
              <w:t>y</w:t>
            </w:r>
            <w:r w:rsidR="004B3138" w:rsidRPr="00515E8F">
              <w:t xml:space="preserve"> = </w:t>
            </w:r>
            <w:r w:rsidR="00871052">
              <w:t>7</w:t>
            </w:r>
          </w:p>
          <w:p w14:paraId="4C979048" w14:textId="1E607894" w:rsidR="004B3138" w:rsidRPr="00515E8F" w:rsidRDefault="004B3138" w:rsidP="004B3138">
            <w:pPr>
              <w:pStyle w:val="Header"/>
              <w:tabs>
                <w:tab w:val="left" w:pos="567"/>
                <w:tab w:val="left" w:pos="1134"/>
                <w:tab w:val="right" w:pos="9356"/>
              </w:tabs>
              <w:rPr>
                <w:b/>
                <w:bCs/>
              </w:rPr>
            </w:pPr>
            <w:r w:rsidRPr="00515E8F">
              <w:rPr>
                <w:b/>
                <w:bCs/>
              </w:rPr>
              <w:t xml:space="preserve">B1 </w:t>
            </w:r>
            <w:r w:rsidRPr="00515E8F">
              <w:t>for correct side of</w:t>
            </w:r>
            <w:r w:rsidRPr="00515E8F">
              <w:rPr>
                <w:b/>
                <w:bCs/>
              </w:rPr>
              <w:t xml:space="preserve"> </w:t>
            </w:r>
            <w:r w:rsidRPr="00515E8F">
              <w:rPr>
                <w:i/>
                <w:iCs/>
              </w:rPr>
              <w:t>x</w:t>
            </w:r>
            <w:r w:rsidRPr="00515E8F">
              <w:t xml:space="preserve"> + </w:t>
            </w:r>
            <w:r w:rsidRPr="00515E8F">
              <w:rPr>
                <w:i/>
                <w:iCs/>
              </w:rPr>
              <w:t>y</w:t>
            </w:r>
            <w:r w:rsidRPr="00515E8F">
              <w:t xml:space="preserve"> = </w:t>
            </w:r>
            <w:r w:rsidR="00871052">
              <w:t>8</w:t>
            </w:r>
          </w:p>
          <w:p w14:paraId="7780C784" w14:textId="4440D1C0" w:rsidR="00D246EB" w:rsidRDefault="00D246EB" w:rsidP="00D246EB">
            <w:pPr>
              <w:pStyle w:val="Header"/>
              <w:tabs>
                <w:tab w:val="left" w:pos="567"/>
                <w:tab w:val="left" w:pos="1134"/>
                <w:tab w:val="right" w:pos="9356"/>
              </w:tabs>
            </w:pPr>
          </w:p>
          <w:p w14:paraId="75E84205" w14:textId="7F5646FB" w:rsidR="00D246EB" w:rsidRDefault="00D246EB" w:rsidP="00D246EB">
            <w:pPr>
              <w:pStyle w:val="Header"/>
              <w:tabs>
                <w:tab w:val="left" w:pos="567"/>
                <w:tab w:val="left" w:pos="1134"/>
                <w:tab w:val="right" w:pos="9356"/>
              </w:tabs>
            </w:pPr>
            <w:r>
              <w:t>AND</w:t>
            </w:r>
          </w:p>
          <w:p w14:paraId="7A48A657" w14:textId="77777777" w:rsidR="003A5329" w:rsidRDefault="003A5329" w:rsidP="00D246EB">
            <w:pPr>
              <w:pStyle w:val="Header"/>
              <w:tabs>
                <w:tab w:val="left" w:pos="567"/>
                <w:tab w:val="left" w:pos="1134"/>
                <w:tab w:val="right" w:pos="9356"/>
              </w:tabs>
            </w:pPr>
          </w:p>
          <w:p w14:paraId="2DA3B059" w14:textId="485FF7D5" w:rsidR="00D246EB" w:rsidRDefault="00D246EB" w:rsidP="00D246EB">
            <w:pPr>
              <w:pStyle w:val="Header"/>
              <w:tabs>
                <w:tab w:val="left" w:pos="567"/>
                <w:tab w:val="left" w:pos="1134"/>
                <w:tab w:val="right" w:pos="9356"/>
              </w:tabs>
            </w:pPr>
            <w:r>
              <w:br/>
            </w:r>
            <w:r w:rsidRPr="00056FF7">
              <w:rPr>
                <w:b/>
                <w:bCs/>
              </w:rPr>
              <w:t>M1dep</w:t>
            </w:r>
            <w:r>
              <w:t xml:space="preserve"> for </w:t>
            </w:r>
            <w:r w:rsidRPr="00BC7A29">
              <w:rPr>
                <w:bCs/>
              </w:rPr>
              <w:t xml:space="preserve">½ × </w:t>
            </w:r>
            <w:r w:rsidR="00871052">
              <w:rPr>
                <w:bCs/>
              </w:rPr>
              <w:t>3</w:t>
            </w:r>
            <w:r w:rsidRPr="00BC7A29">
              <w:rPr>
                <w:bCs/>
              </w:rPr>
              <w:t xml:space="preserve"> × </w:t>
            </w:r>
            <w:r w:rsidR="00871052">
              <w:rPr>
                <w:bCs/>
              </w:rPr>
              <w:t>2</w:t>
            </w:r>
            <w:r w:rsidRPr="00BC7A29">
              <w:rPr>
                <w:bCs/>
              </w:rPr>
              <w:t xml:space="preserve"> [= </w:t>
            </w:r>
            <w:r w:rsidR="00871052">
              <w:rPr>
                <w:bCs/>
              </w:rPr>
              <w:t>3</w:t>
            </w:r>
            <w:r w:rsidRPr="00BC7A29">
              <w:rPr>
                <w:bCs/>
              </w:rPr>
              <w:t>]</w:t>
            </w:r>
            <w:r w:rsidR="007956BB">
              <w:rPr>
                <w:bCs/>
              </w:rPr>
              <w:t xml:space="preserve"> oe</w:t>
            </w:r>
          </w:p>
          <w:p w14:paraId="536C934B" w14:textId="1A0EBF33" w:rsidR="00D246EB" w:rsidRPr="00BF59CD" w:rsidRDefault="00D246EB" w:rsidP="00D246EB">
            <w:pPr>
              <w:pStyle w:val="Header"/>
              <w:tabs>
                <w:tab w:val="left" w:pos="567"/>
                <w:tab w:val="left" w:pos="1134"/>
                <w:tab w:val="right" w:pos="9356"/>
              </w:tabs>
            </w:pPr>
          </w:p>
        </w:tc>
        <w:tc>
          <w:tcPr>
            <w:tcW w:w="1050" w:type="pct"/>
            <w:shd w:val="clear" w:color="auto" w:fill="auto"/>
          </w:tcPr>
          <w:p w14:paraId="3C45E876" w14:textId="77777777" w:rsidR="00D246EB" w:rsidRDefault="00D246EB" w:rsidP="00D246EB">
            <w:pPr>
              <w:pStyle w:val="Default"/>
              <w:rPr>
                <w:sz w:val="22"/>
                <w:szCs w:val="22"/>
              </w:rPr>
            </w:pPr>
            <w:r>
              <w:rPr>
                <w:sz w:val="22"/>
                <w:szCs w:val="22"/>
              </w:rPr>
              <w:t xml:space="preserve">Condone good freehand lines, which can be dashed or solid. </w:t>
            </w:r>
          </w:p>
          <w:p w14:paraId="43DC0C4C" w14:textId="77777777" w:rsidR="00D246EB" w:rsidRDefault="00D246EB" w:rsidP="00D246EB">
            <w:pPr>
              <w:pStyle w:val="Default"/>
            </w:pPr>
            <w:r w:rsidRPr="009C2D65">
              <w:rPr>
                <w:sz w:val="22"/>
                <w:szCs w:val="22"/>
              </w:rPr>
              <w:t xml:space="preserve">Lines need only be one square long for line mark but they </w:t>
            </w:r>
            <w:r>
              <w:rPr>
                <w:sz w:val="22"/>
                <w:szCs w:val="22"/>
              </w:rPr>
              <w:t xml:space="preserve">must be fit for purpose to define their region </w:t>
            </w:r>
          </w:p>
          <w:p w14:paraId="66B4F71E" w14:textId="51428C9E" w:rsidR="00D246EB" w:rsidRPr="00515E8F" w:rsidRDefault="00D246EB" w:rsidP="00D246EB">
            <w:r>
              <w:t xml:space="preserve">Mark the region </w:t>
            </w:r>
            <w:r w:rsidR="002C3EBA">
              <w:t>that</w:t>
            </w:r>
            <w:r>
              <w:t xml:space="preserve"> is labelled, but if no labelling mark the single region </w:t>
            </w:r>
            <w:r w:rsidR="002C3EBA">
              <w:t>that</w:t>
            </w:r>
            <w:r>
              <w:t xml:space="preserve"> is shaded (or unshaded)</w:t>
            </w:r>
            <w:r w:rsidR="00C26E14">
              <w:t xml:space="preserve"> </w:t>
            </w:r>
            <w:r w:rsidR="00C26E14" w:rsidRPr="00515E8F">
              <w:t>or implied by area calculation</w:t>
            </w:r>
            <w:r w:rsidR="009456E8" w:rsidRPr="00515E8F">
              <w:t xml:space="preserve"> of correct region R</w:t>
            </w:r>
            <w:r w:rsidRPr="00515E8F">
              <w:t xml:space="preserve"> </w:t>
            </w:r>
          </w:p>
          <w:p w14:paraId="0C613B0A" w14:textId="2F30399D" w:rsidR="00D246EB" w:rsidRPr="00515E8F" w:rsidRDefault="00D246EB" w:rsidP="00D246EB"/>
          <w:p w14:paraId="681F107A" w14:textId="0E0317A5" w:rsidR="008A6053" w:rsidRPr="00515E8F" w:rsidRDefault="008A6053" w:rsidP="00D246EB">
            <w:r w:rsidRPr="00515E8F">
              <w:t>Use diagram for these three marks</w:t>
            </w:r>
          </w:p>
          <w:p w14:paraId="44BC8E55" w14:textId="601FF585" w:rsidR="008A6053" w:rsidRPr="00515E8F" w:rsidRDefault="008A6053" w:rsidP="00D246EB"/>
          <w:p w14:paraId="5D9F4BC4" w14:textId="13992AD8" w:rsidR="008A6053" w:rsidRDefault="003A5329" w:rsidP="00D246EB">
            <w:r>
              <w:t>If extra lines, mark those bounding R. If no R, mark poorest two</w:t>
            </w:r>
          </w:p>
          <w:p w14:paraId="63D8F902" w14:textId="77777777" w:rsidR="007956BB" w:rsidRDefault="007956BB" w:rsidP="00D246EB"/>
          <w:p w14:paraId="5CC93267" w14:textId="742ACA5A" w:rsidR="00D246EB" w:rsidRDefault="00D246EB" w:rsidP="00D246EB">
            <w:r>
              <w:t>Dep on region R being correct</w:t>
            </w:r>
          </w:p>
          <w:p w14:paraId="7F910791" w14:textId="1621D4F9" w:rsidR="009B6753" w:rsidRDefault="009456E8" w:rsidP="00D246EB">
            <w:pPr>
              <w:pStyle w:val="Default"/>
              <w:rPr>
                <w:sz w:val="22"/>
                <w:szCs w:val="22"/>
              </w:rPr>
            </w:pPr>
            <w:r w:rsidRPr="009456E8">
              <w:rPr>
                <w:sz w:val="22"/>
                <w:szCs w:val="22"/>
              </w:rPr>
              <w:t xml:space="preserve">Accept </w:t>
            </w:r>
            <w:r w:rsidR="007956BB">
              <w:rPr>
                <w:sz w:val="22"/>
                <w:szCs w:val="22"/>
              </w:rPr>
              <w:t xml:space="preserve">counting squares but check areas bounding </w:t>
            </w:r>
            <w:r w:rsidR="007956BB">
              <w:rPr>
                <w:sz w:val="22"/>
                <w:szCs w:val="22"/>
              </w:rPr>
              <w:br/>
            </w:r>
            <w:r w:rsidR="007956BB" w:rsidRPr="007956BB">
              <w:rPr>
                <w:i/>
                <w:iCs/>
                <w:sz w:val="22"/>
                <w:szCs w:val="22"/>
              </w:rPr>
              <w:t>y</w:t>
            </w:r>
            <w:r w:rsidR="007956BB">
              <w:rPr>
                <w:sz w:val="22"/>
                <w:szCs w:val="22"/>
              </w:rPr>
              <w:t xml:space="preserve"> =</w:t>
            </w:r>
            <w:r w:rsidR="002C3EBA">
              <w:rPr>
                <w:sz w:val="22"/>
                <w:szCs w:val="22"/>
              </w:rPr>
              <w:t xml:space="preserve"> </w:t>
            </w:r>
            <w:r w:rsidR="007956BB">
              <w:rPr>
                <w:sz w:val="22"/>
                <w:szCs w:val="22"/>
              </w:rPr>
              <w:t>2</w:t>
            </w:r>
            <w:r w:rsidR="007956BB" w:rsidRPr="007956BB">
              <w:rPr>
                <w:i/>
                <w:iCs/>
                <w:sz w:val="22"/>
                <w:szCs w:val="22"/>
              </w:rPr>
              <w:t>x</w:t>
            </w:r>
            <w:r w:rsidR="007956BB">
              <w:rPr>
                <w:sz w:val="22"/>
                <w:szCs w:val="22"/>
              </w:rPr>
              <w:t xml:space="preserve"> </w:t>
            </w:r>
            <w:r w:rsidR="00871052">
              <w:rPr>
                <w:sz w:val="22"/>
                <w:szCs w:val="22"/>
              </w:rPr>
              <w:sym w:font="Symbol" w:char="F02D"/>
            </w:r>
            <w:r w:rsidR="007956BB">
              <w:rPr>
                <w:sz w:val="22"/>
                <w:szCs w:val="22"/>
              </w:rPr>
              <w:t>1</w:t>
            </w:r>
          </w:p>
          <w:p w14:paraId="7DBF61DC" w14:textId="08072BA4" w:rsidR="00D246EB" w:rsidRDefault="009B6753" w:rsidP="00D246EB">
            <w:pPr>
              <w:pStyle w:val="Default"/>
              <w:rPr>
                <w:sz w:val="22"/>
                <w:szCs w:val="22"/>
              </w:rPr>
            </w:pPr>
            <w:r>
              <w:rPr>
                <w:sz w:val="22"/>
                <w:szCs w:val="22"/>
              </w:rPr>
              <w:t xml:space="preserve">Accept split into two triangles </w:t>
            </w:r>
            <w:r w:rsidR="00871052">
              <w:rPr>
                <w:sz w:val="22"/>
                <w:szCs w:val="22"/>
              </w:rPr>
              <w:t>2</w:t>
            </w:r>
            <w:r>
              <w:rPr>
                <w:sz w:val="22"/>
                <w:szCs w:val="22"/>
              </w:rPr>
              <w:t xml:space="preserve"> and </w:t>
            </w:r>
            <w:r w:rsidR="00871052">
              <w:rPr>
                <w:sz w:val="22"/>
                <w:szCs w:val="22"/>
              </w:rPr>
              <w:t>1</w:t>
            </w:r>
            <w:r w:rsidR="007956BB">
              <w:rPr>
                <w:sz w:val="22"/>
                <w:szCs w:val="22"/>
              </w:rPr>
              <w:t xml:space="preserve"> </w:t>
            </w:r>
            <w:r>
              <w:rPr>
                <w:sz w:val="22"/>
                <w:szCs w:val="22"/>
              </w:rPr>
              <w:t>oe</w:t>
            </w:r>
          </w:p>
          <w:p w14:paraId="075B8AFA" w14:textId="0EB06CAE" w:rsidR="009763EC" w:rsidRPr="009456E8" w:rsidRDefault="009763EC" w:rsidP="00D246EB">
            <w:pPr>
              <w:pStyle w:val="Default"/>
              <w:rPr>
                <w:sz w:val="22"/>
                <w:szCs w:val="22"/>
              </w:rPr>
            </w:pPr>
          </w:p>
        </w:tc>
      </w:tr>
      <w:tr w:rsidR="00234FC3" w14:paraId="7896B621" w14:textId="77777777" w:rsidTr="00F2313C">
        <w:trPr>
          <w:cantSplit/>
        </w:trPr>
        <w:tc>
          <w:tcPr>
            <w:tcW w:w="170" w:type="pct"/>
            <w:shd w:val="clear" w:color="auto" w:fill="auto"/>
          </w:tcPr>
          <w:p w14:paraId="67799E73" w14:textId="29E7EB4C" w:rsidR="00D246EB" w:rsidRDefault="00D246EB" w:rsidP="00D246EB">
            <w:pPr>
              <w:jc w:val="center"/>
              <w:rPr>
                <w:b/>
              </w:rPr>
            </w:pPr>
            <w:r>
              <w:rPr>
                <w:b/>
              </w:rPr>
              <w:lastRenderedPageBreak/>
              <w:t>19</w:t>
            </w:r>
          </w:p>
        </w:tc>
        <w:tc>
          <w:tcPr>
            <w:tcW w:w="208" w:type="pct"/>
            <w:shd w:val="clear" w:color="auto" w:fill="auto"/>
          </w:tcPr>
          <w:p w14:paraId="3FC08FB3" w14:textId="77777777" w:rsidR="00D246EB" w:rsidRDefault="00D246EB" w:rsidP="00D246EB">
            <w:pPr>
              <w:rPr>
                <w:b/>
              </w:rPr>
            </w:pPr>
            <w:r>
              <w:rPr>
                <w:b/>
              </w:rPr>
              <w:t>(a)</w:t>
            </w:r>
          </w:p>
        </w:tc>
        <w:tc>
          <w:tcPr>
            <w:tcW w:w="215" w:type="pct"/>
            <w:shd w:val="clear" w:color="auto" w:fill="auto"/>
          </w:tcPr>
          <w:p w14:paraId="59558B69" w14:textId="77777777" w:rsidR="00D246EB" w:rsidRPr="00486ECA" w:rsidRDefault="00D246EB" w:rsidP="00D246EB">
            <w:pPr>
              <w:rPr>
                <w:b/>
              </w:rPr>
            </w:pPr>
          </w:p>
        </w:tc>
        <w:tc>
          <w:tcPr>
            <w:tcW w:w="1880" w:type="pct"/>
            <w:shd w:val="clear" w:color="auto" w:fill="auto"/>
          </w:tcPr>
          <w:p w14:paraId="41D21CA0" w14:textId="57CAECF5" w:rsidR="00D246EB" w:rsidRDefault="00D246EB" w:rsidP="00D246EB">
            <w:pPr>
              <w:tabs>
                <w:tab w:val="left" w:pos="567"/>
                <w:tab w:val="left" w:pos="1418"/>
                <w:tab w:val="left" w:pos="1701"/>
              </w:tabs>
            </w:pPr>
            <w:r>
              <w:t>(</w:t>
            </w:r>
            <w:r>
              <w:rPr>
                <w:i/>
              </w:rPr>
              <w:t>x</w:t>
            </w:r>
            <w:r>
              <w:t xml:space="preserve"> </w:t>
            </w:r>
            <w:r w:rsidR="00923154">
              <w:t>+</w:t>
            </w:r>
            <w:r>
              <w:t xml:space="preserve"> </w:t>
            </w:r>
            <w:r w:rsidR="00923154">
              <w:t>2</w:t>
            </w:r>
            <w:r>
              <w:t>)</w:t>
            </w:r>
            <w:r>
              <w:rPr>
                <w:vertAlign w:val="superscript"/>
              </w:rPr>
              <w:t>2</w:t>
            </w:r>
            <w:r>
              <w:t xml:space="preserve"> – </w:t>
            </w:r>
            <w:r w:rsidR="00923154">
              <w:t>3</w:t>
            </w:r>
            <w:r>
              <w:t xml:space="preserve"> final answer</w:t>
            </w:r>
          </w:p>
          <w:p w14:paraId="34A10C07" w14:textId="77777777" w:rsidR="00D246EB" w:rsidRPr="005A1126" w:rsidRDefault="00D246EB" w:rsidP="00D246EB">
            <w:pPr>
              <w:tabs>
                <w:tab w:val="left" w:pos="567"/>
                <w:tab w:val="left" w:pos="1418"/>
                <w:tab w:val="left" w:pos="1701"/>
              </w:tabs>
            </w:pPr>
          </w:p>
        </w:tc>
        <w:tc>
          <w:tcPr>
            <w:tcW w:w="293" w:type="pct"/>
            <w:shd w:val="clear" w:color="auto" w:fill="auto"/>
          </w:tcPr>
          <w:p w14:paraId="21574395" w14:textId="77777777" w:rsidR="00D246EB" w:rsidRPr="0089604D" w:rsidRDefault="00D246EB" w:rsidP="00D246EB">
            <w:pPr>
              <w:jc w:val="center"/>
              <w:rPr>
                <w:b/>
              </w:rPr>
            </w:pPr>
            <w:r w:rsidRPr="005C76D9">
              <w:rPr>
                <w:b/>
              </w:rPr>
              <w:t>3</w:t>
            </w:r>
          </w:p>
        </w:tc>
        <w:tc>
          <w:tcPr>
            <w:tcW w:w="1184" w:type="pct"/>
            <w:shd w:val="clear" w:color="auto" w:fill="auto"/>
          </w:tcPr>
          <w:p w14:paraId="2BC87935" w14:textId="1EF14EB8" w:rsidR="00D246EB" w:rsidRDefault="00D246EB" w:rsidP="00D246EB">
            <w:pPr>
              <w:pStyle w:val="Header"/>
              <w:tabs>
                <w:tab w:val="left" w:pos="567"/>
                <w:tab w:val="left" w:pos="1134"/>
                <w:tab w:val="right" w:pos="9356"/>
              </w:tabs>
              <w:rPr>
                <w:vertAlign w:val="superscript"/>
              </w:rPr>
            </w:pPr>
            <w:r>
              <w:rPr>
                <w:b/>
              </w:rPr>
              <w:t>B1</w:t>
            </w:r>
            <w:r>
              <w:t xml:space="preserve"> for (</w:t>
            </w:r>
            <w:r>
              <w:rPr>
                <w:i/>
              </w:rPr>
              <w:t>x</w:t>
            </w:r>
            <w:r>
              <w:t xml:space="preserve"> </w:t>
            </w:r>
            <w:r w:rsidR="00923154">
              <w:t>+ 2</w:t>
            </w:r>
            <w:r>
              <w:t>)</w:t>
            </w:r>
            <w:r>
              <w:rPr>
                <w:vertAlign w:val="superscript"/>
              </w:rPr>
              <w:t>2</w:t>
            </w:r>
          </w:p>
          <w:p w14:paraId="44DEA412" w14:textId="77777777" w:rsidR="00D246EB" w:rsidRDefault="00D246EB" w:rsidP="00D246EB">
            <w:pPr>
              <w:pStyle w:val="Header"/>
              <w:tabs>
                <w:tab w:val="left" w:pos="567"/>
                <w:tab w:val="left" w:pos="1134"/>
                <w:tab w:val="right" w:pos="9356"/>
              </w:tabs>
              <w:rPr>
                <w:b/>
              </w:rPr>
            </w:pPr>
          </w:p>
          <w:p w14:paraId="2C491AC3" w14:textId="77777777" w:rsidR="00D246EB" w:rsidRPr="00DB039A" w:rsidRDefault="00D246EB" w:rsidP="00D246EB">
            <w:pPr>
              <w:pStyle w:val="Header"/>
              <w:tabs>
                <w:tab w:val="left" w:pos="567"/>
                <w:tab w:val="left" w:pos="1134"/>
                <w:tab w:val="right" w:pos="9356"/>
              </w:tabs>
            </w:pPr>
            <w:r w:rsidRPr="00DB039A">
              <w:t>AND</w:t>
            </w:r>
          </w:p>
          <w:p w14:paraId="0B94649D" w14:textId="77777777" w:rsidR="00D246EB" w:rsidRDefault="00D246EB" w:rsidP="00D246EB">
            <w:pPr>
              <w:pStyle w:val="Header"/>
              <w:tabs>
                <w:tab w:val="left" w:pos="567"/>
                <w:tab w:val="left" w:pos="1134"/>
                <w:tab w:val="right" w:pos="9356"/>
              </w:tabs>
              <w:rPr>
                <w:b/>
              </w:rPr>
            </w:pPr>
          </w:p>
          <w:p w14:paraId="56E4903C" w14:textId="2A65A8E9" w:rsidR="00D246EB" w:rsidRDefault="00D246EB" w:rsidP="00D246EB">
            <w:pPr>
              <w:pStyle w:val="Header"/>
              <w:tabs>
                <w:tab w:val="left" w:pos="567"/>
                <w:tab w:val="left" w:pos="1134"/>
                <w:tab w:val="right" w:pos="9356"/>
              </w:tabs>
            </w:pPr>
            <w:r w:rsidRPr="00BA69E0">
              <w:rPr>
                <w:b/>
              </w:rPr>
              <w:t>B2FT</w:t>
            </w:r>
            <w:r>
              <w:t xml:space="preserve"> for – </w:t>
            </w:r>
            <w:r w:rsidR="00923154">
              <w:t>3</w:t>
            </w:r>
          </w:p>
          <w:p w14:paraId="3CED9A6A" w14:textId="77777777" w:rsidR="00D246EB" w:rsidRDefault="00D246EB" w:rsidP="00D246EB">
            <w:pPr>
              <w:pStyle w:val="Header"/>
              <w:tabs>
                <w:tab w:val="left" w:pos="567"/>
                <w:tab w:val="left" w:pos="1134"/>
                <w:tab w:val="right" w:pos="9356"/>
              </w:tabs>
            </w:pPr>
            <w:r>
              <w:t xml:space="preserve">or </w:t>
            </w:r>
          </w:p>
          <w:p w14:paraId="4F12ECE2" w14:textId="32FA0634" w:rsidR="00D246EB" w:rsidRPr="000B49E5" w:rsidRDefault="00D246EB" w:rsidP="00D246EB">
            <w:pPr>
              <w:tabs>
                <w:tab w:val="left" w:pos="567"/>
                <w:tab w:val="left" w:pos="1418"/>
                <w:tab w:val="left" w:pos="1701"/>
              </w:tabs>
              <w:rPr>
                <w:vertAlign w:val="superscript"/>
              </w:rPr>
            </w:pPr>
            <w:r w:rsidRPr="00BA69E0">
              <w:rPr>
                <w:b/>
              </w:rPr>
              <w:t>M1</w:t>
            </w:r>
            <w:r>
              <w:t xml:space="preserve"> for </w:t>
            </w:r>
            <w:r w:rsidR="00923154">
              <w:t>1</w:t>
            </w:r>
            <w:r>
              <w:t xml:space="preserve"> – (</w:t>
            </w:r>
            <w:r w:rsidRPr="0040751D">
              <w:rPr>
                <w:i/>
                <w:iCs/>
              </w:rPr>
              <w:t>their</w:t>
            </w:r>
            <w:r>
              <w:t xml:space="preserve"> </w:t>
            </w:r>
            <w:r w:rsidR="00923154">
              <w:t>2</w:t>
            </w:r>
            <w:r>
              <w:t>)</w:t>
            </w:r>
            <w:r w:rsidRPr="00BA69E0">
              <w:rPr>
                <w:vertAlign w:val="superscript"/>
              </w:rPr>
              <w:t>2</w:t>
            </w:r>
            <w:r>
              <w:t xml:space="preserve"> </w:t>
            </w:r>
            <w:r w:rsidR="00DB039A" w:rsidRPr="009763EC">
              <w:t xml:space="preserve">oe </w:t>
            </w:r>
            <w:r w:rsidRPr="009763EC">
              <w:t>shown</w:t>
            </w:r>
            <w:r w:rsidRPr="009763EC">
              <w:br/>
            </w:r>
            <w:r w:rsidRPr="009763EC">
              <w:br/>
              <w:t xml:space="preserve">If 0 </w:t>
            </w:r>
            <w:r w:rsidR="00423D33" w:rsidRPr="009763EC">
              <w:t xml:space="preserve">or 1 </w:t>
            </w:r>
            <w:r w:rsidRPr="009763EC">
              <w:t>scored,</w:t>
            </w:r>
            <w:r w:rsidR="00C938B9" w:rsidRPr="009763EC">
              <w:t xml:space="preserve"> allow</w:t>
            </w:r>
            <w:r w:rsidRPr="009763EC">
              <w:t xml:space="preserve"> </w:t>
            </w:r>
            <w:r w:rsidR="00C938B9">
              <w:br/>
            </w:r>
            <w:r w:rsidRPr="000B49E5">
              <w:rPr>
                <w:b/>
                <w:bCs/>
              </w:rPr>
              <w:t>SC2</w:t>
            </w:r>
            <w:r>
              <w:t xml:space="preserve"> for final answer (</w:t>
            </w:r>
            <w:r>
              <w:rPr>
                <w:i/>
              </w:rPr>
              <w:t>x</w:t>
            </w:r>
            <w:r>
              <w:t xml:space="preserve"> </w:t>
            </w:r>
            <w:r w:rsidR="00923154">
              <w:t>+</w:t>
            </w:r>
            <w:r>
              <w:t xml:space="preserve"> </w:t>
            </w:r>
            <w:r w:rsidR="00923154">
              <w:t>2</w:t>
            </w:r>
            <w:r>
              <w:t xml:space="preserve">) – </w:t>
            </w:r>
            <w:r w:rsidR="00923154">
              <w:t>3</w:t>
            </w:r>
          </w:p>
          <w:p w14:paraId="178FAC38" w14:textId="78416A1A" w:rsidR="00D246EB" w:rsidRPr="005A1126" w:rsidRDefault="00D246EB" w:rsidP="00D246EB">
            <w:pPr>
              <w:pStyle w:val="Header"/>
              <w:tabs>
                <w:tab w:val="left" w:pos="567"/>
                <w:tab w:val="left" w:pos="1134"/>
                <w:tab w:val="right" w:pos="9356"/>
              </w:tabs>
            </w:pPr>
            <w:r>
              <w:t xml:space="preserve"> </w:t>
            </w:r>
          </w:p>
        </w:tc>
        <w:tc>
          <w:tcPr>
            <w:tcW w:w="1050" w:type="pct"/>
            <w:shd w:val="clear" w:color="auto" w:fill="auto"/>
          </w:tcPr>
          <w:p w14:paraId="314BC14E" w14:textId="6CE1EDB9" w:rsidR="00D246EB" w:rsidRDefault="00D246EB" w:rsidP="00D246EB"/>
          <w:p w14:paraId="3269B39D" w14:textId="1C1C6CF9" w:rsidR="00DB039A" w:rsidRDefault="00DB039A" w:rsidP="00D246EB"/>
          <w:p w14:paraId="098D4542" w14:textId="77777777" w:rsidR="00DB039A" w:rsidRDefault="00DB039A" w:rsidP="00D246EB"/>
          <w:p w14:paraId="734F7066" w14:textId="71A33180" w:rsidR="00D246EB" w:rsidRDefault="00D246EB" w:rsidP="00D246EB"/>
          <w:p w14:paraId="1CAEFBEE" w14:textId="60249BD0" w:rsidR="00103452" w:rsidRPr="002F2229" w:rsidRDefault="002F2229" w:rsidP="00D246EB">
            <w:pPr>
              <w:rPr>
                <w:vertAlign w:val="superscript"/>
              </w:rPr>
            </w:pPr>
            <w:r w:rsidRPr="007D6531">
              <w:t>No FT from (</w:t>
            </w:r>
            <w:r w:rsidRPr="007D6531">
              <w:rPr>
                <w:i/>
                <w:iCs/>
              </w:rPr>
              <w:t>x</w:t>
            </w:r>
            <w:r w:rsidRPr="007D6531">
              <w:t xml:space="preserve"> </w:t>
            </w:r>
            <w:r w:rsidR="00923154">
              <w:t>+ 1</w:t>
            </w:r>
            <w:r w:rsidRPr="007D6531">
              <w:t>)</w:t>
            </w:r>
            <w:r w:rsidRPr="007D6531">
              <w:rPr>
                <w:vertAlign w:val="superscript"/>
              </w:rPr>
              <w:t>2</w:t>
            </w:r>
          </w:p>
          <w:p w14:paraId="7DCE90D2" w14:textId="7E985367" w:rsidR="00D246EB" w:rsidRDefault="00D246EB" w:rsidP="00D246EB">
            <w:r>
              <w:t xml:space="preserve">FT can be implied, check </w:t>
            </w:r>
            <w:r>
              <w:br/>
            </w:r>
            <w:r w:rsidR="00923154">
              <w:t>1</w:t>
            </w:r>
            <w:r>
              <w:t xml:space="preserve"> – (</w:t>
            </w:r>
            <w:r w:rsidRPr="0040751D">
              <w:rPr>
                <w:i/>
                <w:iCs/>
              </w:rPr>
              <w:t>their</w:t>
            </w:r>
            <w:r>
              <w:t xml:space="preserve"> </w:t>
            </w:r>
            <w:r w:rsidR="00923154">
              <w:t>2</w:t>
            </w:r>
            <w:r>
              <w:t>)</w:t>
            </w:r>
            <w:r w:rsidRPr="00BA69E0">
              <w:rPr>
                <w:vertAlign w:val="superscript"/>
              </w:rPr>
              <w:t>2</w:t>
            </w:r>
          </w:p>
        </w:tc>
      </w:tr>
      <w:tr w:rsidR="00234FC3" w14:paraId="27F9198C" w14:textId="77777777" w:rsidTr="00F2313C">
        <w:trPr>
          <w:cantSplit/>
        </w:trPr>
        <w:tc>
          <w:tcPr>
            <w:tcW w:w="170" w:type="pct"/>
            <w:shd w:val="clear" w:color="auto" w:fill="auto"/>
          </w:tcPr>
          <w:p w14:paraId="48D61B48" w14:textId="77777777" w:rsidR="00D246EB" w:rsidRDefault="00D246EB" w:rsidP="00D246EB">
            <w:pPr>
              <w:rPr>
                <w:b/>
              </w:rPr>
            </w:pPr>
          </w:p>
        </w:tc>
        <w:tc>
          <w:tcPr>
            <w:tcW w:w="208" w:type="pct"/>
            <w:shd w:val="clear" w:color="auto" w:fill="auto"/>
          </w:tcPr>
          <w:p w14:paraId="58E16668" w14:textId="77777777" w:rsidR="00D246EB" w:rsidRDefault="00D246EB" w:rsidP="00D246EB">
            <w:pPr>
              <w:rPr>
                <w:b/>
              </w:rPr>
            </w:pPr>
            <w:r>
              <w:rPr>
                <w:b/>
              </w:rPr>
              <w:t>(b)</w:t>
            </w:r>
          </w:p>
        </w:tc>
        <w:tc>
          <w:tcPr>
            <w:tcW w:w="215" w:type="pct"/>
            <w:shd w:val="clear" w:color="auto" w:fill="auto"/>
          </w:tcPr>
          <w:p w14:paraId="5A228809" w14:textId="77777777" w:rsidR="00D246EB" w:rsidRPr="00486ECA" w:rsidRDefault="00D246EB" w:rsidP="00D246EB">
            <w:pPr>
              <w:rPr>
                <w:b/>
              </w:rPr>
            </w:pPr>
          </w:p>
        </w:tc>
        <w:tc>
          <w:tcPr>
            <w:tcW w:w="1880" w:type="pct"/>
            <w:shd w:val="clear" w:color="auto" w:fill="auto"/>
          </w:tcPr>
          <w:p w14:paraId="79C99C74" w14:textId="688EB31D" w:rsidR="00D246EB" w:rsidRPr="009763EC" w:rsidRDefault="005070B7" w:rsidP="00D246EB">
            <w:pPr>
              <w:tabs>
                <w:tab w:val="left" w:pos="567"/>
                <w:tab w:val="left" w:pos="1418"/>
                <w:tab w:val="left" w:pos="1701"/>
              </w:tabs>
            </w:pPr>
            <w:r w:rsidRPr="005070B7">
              <w:rPr>
                <w:position w:val="4"/>
              </w:rPr>
              <w:t>-</w:t>
            </w:r>
            <w:r>
              <w:t xml:space="preserve">2 + </w:t>
            </w:r>
            <m:oMath>
              <m:rad>
                <m:radPr>
                  <m:degHide m:val="1"/>
                  <m:ctrlPr>
                    <w:rPr>
                      <w:rFonts w:ascii="Cambria Math" w:hAnsi="Cambria Math"/>
                      <w:i/>
                    </w:rPr>
                  </m:ctrlPr>
                </m:radPr>
                <m:deg/>
                <m:e>
                  <m:r>
                    <m:rPr>
                      <m:nor/>
                    </m:rPr>
                    <m:t>3</m:t>
                  </m:r>
                </m:e>
              </m:rad>
            </m:oMath>
            <w:r w:rsidR="00D246EB">
              <w:t xml:space="preserve">    </w:t>
            </w:r>
            <w:r w:rsidRPr="005070B7">
              <w:rPr>
                <w:position w:val="4"/>
              </w:rPr>
              <w:t>-</w:t>
            </w:r>
            <w:r>
              <w:t>2 -</w:t>
            </w:r>
            <m:oMath>
              <m:r>
                <m:rPr>
                  <m:nor/>
                </m:rPr>
                <w:rPr>
                  <w:rFonts w:ascii="Cambria Math"/>
                </w:rPr>
                <m:t xml:space="preserve"> </m:t>
              </m:r>
              <m:rad>
                <m:radPr>
                  <m:degHide m:val="1"/>
                  <m:ctrlPr>
                    <w:rPr>
                      <w:rFonts w:ascii="Cambria Math" w:hAnsi="Cambria Math"/>
                      <w:i/>
                    </w:rPr>
                  </m:ctrlPr>
                </m:radPr>
                <m:deg/>
                <m:e>
                  <m:r>
                    <m:rPr>
                      <m:nor/>
                    </m:rPr>
                    <m:t>3</m:t>
                  </m:r>
                </m:e>
              </m:rad>
            </m:oMath>
            <w:r w:rsidR="005A573F">
              <w:t xml:space="preserve">    </w:t>
            </w:r>
            <w:r w:rsidR="002D389A">
              <w:t xml:space="preserve">final answer </w:t>
            </w:r>
            <w:r w:rsidR="005A573F" w:rsidRPr="009763EC">
              <w:t>with working</w:t>
            </w:r>
            <w:r w:rsidR="008110B3" w:rsidRPr="009763EC">
              <w:t xml:space="preserve"> from </w:t>
            </w:r>
            <w:r w:rsidR="008110B3" w:rsidRPr="009763EC">
              <w:rPr>
                <w:b/>
                <w:bCs/>
              </w:rPr>
              <w:t>(a)</w:t>
            </w:r>
          </w:p>
          <w:p w14:paraId="5BCEA0EB" w14:textId="6846C007" w:rsidR="00C85322" w:rsidRDefault="00C85322" w:rsidP="00D246EB">
            <w:pPr>
              <w:tabs>
                <w:tab w:val="left" w:pos="567"/>
                <w:tab w:val="left" w:pos="1418"/>
                <w:tab w:val="left" w:pos="1701"/>
              </w:tabs>
            </w:pPr>
          </w:p>
          <w:p w14:paraId="46841084" w14:textId="4E37A8F3" w:rsidR="00D246EB" w:rsidRPr="003028E1" w:rsidRDefault="00D246EB" w:rsidP="00D246EB">
            <w:pPr>
              <w:tabs>
                <w:tab w:val="left" w:pos="567"/>
                <w:tab w:val="left" w:pos="1418"/>
                <w:tab w:val="left" w:pos="1701"/>
              </w:tabs>
            </w:pPr>
          </w:p>
        </w:tc>
        <w:tc>
          <w:tcPr>
            <w:tcW w:w="293" w:type="pct"/>
            <w:shd w:val="clear" w:color="auto" w:fill="auto"/>
          </w:tcPr>
          <w:p w14:paraId="537A73E4" w14:textId="77777777" w:rsidR="00D246EB" w:rsidRPr="0027505B" w:rsidRDefault="00D246EB" w:rsidP="00D246EB">
            <w:pPr>
              <w:jc w:val="center"/>
              <w:rPr>
                <w:b/>
                <w:color w:val="000000"/>
              </w:rPr>
            </w:pPr>
            <w:r>
              <w:rPr>
                <w:b/>
                <w:color w:val="000000"/>
              </w:rPr>
              <w:t>2FT</w:t>
            </w:r>
          </w:p>
        </w:tc>
        <w:tc>
          <w:tcPr>
            <w:tcW w:w="1184" w:type="pct"/>
            <w:shd w:val="clear" w:color="auto" w:fill="auto"/>
          </w:tcPr>
          <w:p w14:paraId="02796474" w14:textId="77777777" w:rsidR="002F0568" w:rsidRDefault="002F0568" w:rsidP="00D246EB">
            <w:pPr>
              <w:pStyle w:val="Header"/>
              <w:tabs>
                <w:tab w:val="left" w:pos="567"/>
                <w:tab w:val="left" w:pos="1134"/>
                <w:tab w:val="right" w:pos="9356"/>
              </w:tabs>
              <w:rPr>
                <w:b/>
              </w:rPr>
            </w:pPr>
          </w:p>
          <w:p w14:paraId="36F403C5" w14:textId="77777777" w:rsidR="002F0568" w:rsidRDefault="002F0568" w:rsidP="00D246EB">
            <w:pPr>
              <w:pStyle w:val="Header"/>
              <w:tabs>
                <w:tab w:val="left" w:pos="567"/>
                <w:tab w:val="left" w:pos="1134"/>
                <w:tab w:val="right" w:pos="9356"/>
              </w:tabs>
              <w:rPr>
                <w:b/>
              </w:rPr>
            </w:pPr>
          </w:p>
          <w:p w14:paraId="5BC5DAC7" w14:textId="74CA3361" w:rsidR="00D246EB" w:rsidRPr="005B3DEE" w:rsidRDefault="00D246EB" w:rsidP="00D246EB">
            <w:pPr>
              <w:pStyle w:val="Header"/>
              <w:tabs>
                <w:tab w:val="left" w:pos="567"/>
                <w:tab w:val="left" w:pos="1134"/>
                <w:tab w:val="right" w:pos="9356"/>
              </w:tabs>
              <w:rPr>
                <w:b/>
              </w:rPr>
            </w:pPr>
            <w:r w:rsidRPr="005B3DEE">
              <w:rPr>
                <w:b/>
              </w:rPr>
              <w:t xml:space="preserve">M1 </w:t>
            </w:r>
            <w:r w:rsidRPr="005B3DEE">
              <w:rPr>
                <w:bCs/>
              </w:rPr>
              <w:t>for</w:t>
            </w:r>
            <w:r w:rsidRPr="005B3DEE">
              <w:rPr>
                <w:b/>
              </w:rPr>
              <w:t xml:space="preserve"> </w:t>
            </w:r>
            <w:r w:rsidRPr="005B3DEE">
              <w:rPr>
                <w:bCs/>
                <w:i/>
                <w:iCs/>
              </w:rPr>
              <w:t xml:space="preserve">their </w:t>
            </w:r>
            <w:r w:rsidRPr="005B3DEE">
              <w:t>(</w:t>
            </w:r>
            <w:r w:rsidRPr="005B3DEE">
              <w:rPr>
                <w:i/>
              </w:rPr>
              <w:t>x</w:t>
            </w:r>
            <w:r w:rsidRPr="005B3DEE">
              <w:t xml:space="preserve"> </w:t>
            </w:r>
            <w:r w:rsidR="00E35A75">
              <w:t>+</w:t>
            </w:r>
            <w:r w:rsidRPr="005B3DEE">
              <w:t xml:space="preserve"> </w:t>
            </w:r>
            <w:r w:rsidR="00E35A75">
              <w:t>2</w:t>
            </w:r>
            <w:r w:rsidRPr="005B3DEE">
              <w:t>)</w:t>
            </w:r>
            <w:r w:rsidRPr="005B3DEE">
              <w:rPr>
                <w:vertAlign w:val="superscript"/>
              </w:rPr>
              <w:t>2</w:t>
            </w:r>
            <w:r w:rsidRPr="005B3DEE">
              <w:t xml:space="preserve"> = </w:t>
            </w:r>
            <w:r w:rsidRPr="005B3DEE">
              <w:rPr>
                <w:i/>
                <w:iCs/>
              </w:rPr>
              <w:t xml:space="preserve">their </w:t>
            </w:r>
            <w:r w:rsidR="00E35A75">
              <w:t>3</w:t>
            </w:r>
          </w:p>
          <w:p w14:paraId="34235933" w14:textId="77777777" w:rsidR="00D246EB" w:rsidRPr="005B3DEE" w:rsidRDefault="00D246EB" w:rsidP="00D246EB">
            <w:pPr>
              <w:pStyle w:val="Header"/>
              <w:tabs>
                <w:tab w:val="left" w:pos="567"/>
                <w:tab w:val="left" w:pos="1134"/>
                <w:tab w:val="right" w:pos="9356"/>
              </w:tabs>
            </w:pPr>
          </w:p>
          <w:p w14:paraId="4B21D23E" w14:textId="5EAEE99A" w:rsidR="00D246EB" w:rsidRDefault="00D246EB" w:rsidP="00D246EB">
            <w:pPr>
              <w:pStyle w:val="Header"/>
              <w:tabs>
                <w:tab w:val="left" w:pos="567"/>
                <w:tab w:val="left" w:pos="1134"/>
                <w:tab w:val="right" w:pos="9356"/>
              </w:tabs>
            </w:pPr>
            <w:r w:rsidRPr="005B3DEE">
              <w:t xml:space="preserve">FT from </w:t>
            </w:r>
            <w:r w:rsidRPr="005B3DEE">
              <w:rPr>
                <w:i/>
              </w:rPr>
              <w:t>their</w:t>
            </w:r>
            <w:r w:rsidRPr="005B3DEE">
              <w:t xml:space="preserve"> (a) for solutions in exact form if working shown</w:t>
            </w:r>
            <w:r w:rsidR="005A573F">
              <w:br/>
            </w:r>
          </w:p>
          <w:p w14:paraId="60D0B303" w14:textId="77777777" w:rsidR="00C85322" w:rsidRPr="005B3DEE" w:rsidRDefault="00C85322" w:rsidP="00D246EB">
            <w:pPr>
              <w:pStyle w:val="Header"/>
              <w:tabs>
                <w:tab w:val="left" w:pos="567"/>
                <w:tab w:val="left" w:pos="1134"/>
                <w:tab w:val="right" w:pos="9356"/>
              </w:tabs>
            </w:pPr>
          </w:p>
          <w:p w14:paraId="6B8B70C2" w14:textId="77777777" w:rsidR="00D246EB" w:rsidRPr="005B3DEE" w:rsidRDefault="00D246EB" w:rsidP="00D246EB">
            <w:pPr>
              <w:pStyle w:val="Header"/>
              <w:tabs>
                <w:tab w:val="left" w:pos="567"/>
                <w:tab w:val="left" w:pos="1134"/>
                <w:tab w:val="right" w:pos="9356"/>
              </w:tabs>
            </w:pPr>
          </w:p>
        </w:tc>
        <w:tc>
          <w:tcPr>
            <w:tcW w:w="1050" w:type="pct"/>
            <w:shd w:val="clear" w:color="auto" w:fill="auto"/>
          </w:tcPr>
          <w:p w14:paraId="7CE9F02E" w14:textId="77777777" w:rsidR="00D246EB" w:rsidRDefault="00D246EB" w:rsidP="00D246EB">
            <w:r w:rsidRPr="005B3DEE">
              <w:t>Answers only score 0</w:t>
            </w:r>
          </w:p>
          <w:p w14:paraId="3DC3567A" w14:textId="77777777" w:rsidR="00856CE6" w:rsidRDefault="00856CE6" w:rsidP="00D246EB"/>
          <w:p w14:paraId="0B3981CB" w14:textId="77777777" w:rsidR="005A573F" w:rsidRPr="0089604D" w:rsidRDefault="005A573F" w:rsidP="00D246EB"/>
          <w:p w14:paraId="62839679" w14:textId="77777777" w:rsidR="005A573F" w:rsidRPr="0089604D" w:rsidRDefault="005A573F" w:rsidP="00D246EB"/>
          <w:p w14:paraId="60662803" w14:textId="0C22031B" w:rsidR="00500091" w:rsidRPr="0089604D" w:rsidRDefault="00500091" w:rsidP="00500091">
            <w:pPr>
              <w:pStyle w:val="Header"/>
              <w:tabs>
                <w:tab w:val="left" w:pos="567"/>
                <w:tab w:val="left" w:pos="1134"/>
                <w:tab w:val="right" w:pos="9356"/>
              </w:tabs>
            </w:pPr>
            <w:r w:rsidRPr="0089604D">
              <w:t xml:space="preserve">Do not FT where </w:t>
            </w:r>
            <w:r w:rsidRPr="0089604D">
              <w:rPr>
                <w:i/>
                <w:iCs/>
              </w:rPr>
              <w:t>b</w:t>
            </w:r>
            <w:r w:rsidRPr="0089604D">
              <w:t xml:space="preserve"> = 0 </w:t>
            </w:r>
            <w:r w:rsidR="009763EC" w:rsidRPr="0089604D">
              <w:br/>
            </w:r>
            <w:r w:rsidRPr="0089604D">
              <w:t>e</w:t>
            </w:r>
            <w:r w:rsidR="009763EC" w:rsidRPr="0089604D">
              <w:t>.</w:t>
            </w:r>
            <w:r w:rsidRPr="0089604D">
              <w:t>g</w:t>
            </w:r>
            <w:r w:rsidR="009763EC" w:rsidRPr="0089604D">
              <w:t>.</w:t>
            </w:r>
            <w:r w:rsidRPr="0089604D">
              <w:t xml:space="preserve"> (</w:t>
            </w:r>
            <w:r w:rsidRPr="0089604D">
              <w:rPr>
                <w:i/>
                <w:iCs/>
              </w:rPr>
              <w:t>x</w:t>
            </w:r>
            <w:r w:rsidRPr="0089604D">
              <w:t xml:space="preserve"> </w:t>
            </w:r>
            <w:r w:rsidR="00E35A75" w:rsidRPr="0089604D">
              <w:t>+ 2</w:t>
            </w:r>
            <w:r w:rsidRPr="0089604D">
              <w:t>)</w:t>
            </w:r>
            <w:r w:rsidRPr="0089604D">
              <w:rPr>
                <w:vertAlign w:val="superscript"/>
              </w:rPr>
              <w:t>2</w:t>
            </w:r>
          </w:p>
          <w:p w14:paraId="15410C77" w14:textId="344C6C87" w:rsidR="00856CE6" w:rsidRPr="0089604D" w:rsidRDefault="00856CE6" w:rsidP="00D246EB">
            <w:r w:rsidRPr="0089604D">
              <w:t xml:space="preserve">If their </w:t>
            </w:r>
            <w:r w:rsidRPr="0089604D">
              <w:rPr>
                <w:i/>
                <w:iCs/>
              </w:rPr>
              <w:t>b</w:t>
            </w:r>
            <w:r w:rsidRPr="0089604D">
              <w:t xml:space="preserve"> is a perfect square, </w:t>
            </w:r>
            <w:r w:rsidR="005A573F" w:rsidRPr="0089604D">
              <w:t>allow FT for</w:t>
            </w:r>
            <w:r w:rsidRPr="0089604D">
              <w:t xml:space="preserve"> </w:t>
            </w:r>
            <w:r w:rsidRPr="0089604D">
              <w:rPr>
                <w:i/>
                <w:iCs/>
              </w:rPr>
              <w:t>a</w:t>
            </w:r>
            <w:r w:rsidRPr="0089604D">
              <w:t xml:space="preserve"> +</w:t>
            </w:r>
            <w:r w:rsidR="005A573F" w:rsidRPr="0089604D">
              <w:t xml:space="preserve"> </w:t>
            </w:r>
            <m:oMath>
              <m:rad>
                <m:radPr>
                  <m:degHide m:val="1"/>
                  <m:ctrlPr>
                    <w:rPr>
                      <w:rFonts w:ascii="Cambria Math" w:hAnsi="Cambria Math"/>
                      <w:i/>
                    </w:rPr>
                  </m:ctrlPr>
                </m:radPr>
                <m:deg/>
                <m:e>
                  <m:r>
                    <m:rPr>
                      <m:nor/>
                    </m:rPr>
                    <w:rPr>
                      <w:i/>
                      <w:iCs/>
                    </w:rPr>
                    <m:t>b</m:t>
                  </m:r>
                </m:e>
              </m:rad>
            </m:oMath>
            <w:r w:rsidRPr="0089604D">
              <w:t xml:space="preserve"> </w:t>
            </w:r>
            <w:r w:rsidR="005A573F" w:rsidRPr="0089604D">
              <w:t xml:space="preserve"> and </w:t>
            </w:r>
            <w:r w:rsidR="009763EC" w:rsidRPr="0089604D">
              <w:br/>
            </w:r>
            <w:r w:rsidR="005A573F" w:rsidRPr="0089604D">
              <w:rPr>
                <w:i/>
                <w:iCs/>
              </w:rPr>
              <w:t>a</w:t>
            </w:r>
            <w:r w:rsidR="005A573F" w:rsidRPr="0089604D">
              <w:t xml:space="preserve"> – </w:t>
            </w:r>
            <m:oMath>
              <m:rad>
                <m:radPr>
                  <m:degHide m:val="1"/>
                  <m:ctrlPr>
                    <w:rPr>
                      <w:rFonts w:ascii="Cambria Math" w:hAnsi="Cambria Math"/>
                      <w:i/>
                    </w:rPr>
                  </m:ctrlPr>
                </m:radPr>
                <m:deg/>
                <m:e>
                  <m:r>
                    <m:rPr>
                      <m:nor/>
                    </m:rPr>
                    <w:rPr>
                      <w:i/>
                      <w:iCs/>
                    </w:rPr>
                    <m:t>b</m:t>
                  </m:r>
                </m:e>
              </m:rad>
            </m:oMath>
            <w:r w:rsidR="005A573F" w:rsidRPr="0089604D">
              <w:t xml:space="preserve"> or </w:t>
            </w:r>
            <w:r w:rsidRPr="0089604D">
              <w:t xml:space="preserve">simplified as two integers </w:t>
            </w:r>
          </w:p>
          <w:p w14:paraId="3877C4EA" w14:textId="54B6497A" w:rsidR="00513C2F" w:rsidRPr="0089604D" w:rsidRDefault="00513C2F" w:rsidP="00D246EB">
            <w:r w:rsidRPr="0089604D">
              <w:t xml:space="preserve">If </w:t>
            </w:r>
            <w:r w:rsidRPr="0089604D">
              <w:rPr>
                <w:i/>
                <w:iCs/>
              </w:rPr>
              <w:t>b</w:t>
            </w:r>
            <w:r w:rsidRPr="0089604D">
              <w:t xml:space="preserve"> &lt; 0, a max of M1</w:t>
            </w:r>
          </w:p>
          <w:p w14:paraId="121A6A08" w14:textId="77777777" w:rsidR="00513C2F" w:rsidRPr="0089604D" w:rsidRDefault="00513C2F" w:rsidP="00D246EB"/>
          <w:p w14:paraId="4B261677" w14:textId="77777777" w:rsidR="00513C2F" w:rsidRPr="0089604D" w:rsidRDefault="00513C2F" w:rsidP="00D246EB"/>
          <w:p w14:paraId="5F71B351" w14:textId="1A6260BE" w:rsidR="00513C2F" w:rsidRPr="005B3DEE" w:rsidRDefault="00513C2F" w:rsidP="00D246EB"/>
        </w:tc>
      </w:tr>
      <w:tr w:rsidR="00234FC3" w:rsidRPr="00461735" w14:paraId="4470E752" w14:textId="77777777" w:rsidTr="00F2313C">
        <w:trPr>
          <w:cantSplit/>
        </w:trPr>
        <w:tc>
          <w:tcPr>
            <w:tcW w:w="170" w:type="pct"/>
            <w:shd w:val="clear" w:color="auto" w:fill="auto"/>
          </w:tcPr>
          <w:p w14:paraId="65378C13" w14:textId="4BE1F8CF" w:rsidR="00D246EB" w:rsidRPr="00461735" w:rsidRDefault="00D246EB" w:rsidP="00D246EB">
            <w:pPr>
              <w:jc w:val="center"/>
              <w:rPr>
                <w:b/>
              </w:rPr>
            </w:pPr>
            <w:r>
              <w:rPr>
                <w:b/>
              </w:rPr>
              <w:lastRenderedPageBreak/>
              <w:t>20</w:t>
            </w:r>
          </w:p>
        </w:tc>
        <w:tc>
          <w:tcPr>
            <w:tcW w:w="208" w:type="pct"/>
            <w:shd w:val="clear" w:color="auto" w:fill="auto"/>
          </w:tcPr>
          <w:p w14:paraId="1F05A8D2" w14:textId="77777777" w:rsidR="00D246EB" w:rsidRPr="00461735" w:rsidRDefault="00D246EB" w:rsidP="00D246EB">
            <w:pPr>
              <w:rPr>
                <w:b/>
              </w:rPr>
            </w:pPr>
          </w:p>
        </w:tc>
        <w:tc>
          <w:tcPr>
            <w:tcW w:w="215" w:type="pct"/>
            <w:shd w:val="clear" w:color="auto" w:fill="auto"/>
          </w:tcPr>
          <w:p w14:paraId="372A33B1" w14:textId="77777777" w:rsidR="00D246EB" w:rsidRPr="00461735" w:rsidRDefault="00D246EB" w:rsidP="00D246EB">
            <w:pPr>
              <w:rPr>
                <w:b/>
              </w:rPr>
            </w:pPr>
          </w:p>
        </w:tc>
        <w:tc>
          <w:tcPr>
            <w:tcW w:w="1880" w:type="pct"/>
            <w:shd w:val="clear" w:color="auto" w:fill="auto"/>
          </w:tcPr>
          <w:p w14:paraId="61503B8F" w14:textId="187796B0" w:rsidR="00D246EB" w:rsidRPr="00461735" w:rsidRDefault="0095507D" w:rsidP="00D246EB">
            <w:pPr>
              <w:tabs>
                <w:tab w:val="left" w:pos="567"/>
                <w:tab w:val="left" w:pos="1418"/>
                <w:tab w:val="left" w:pos="1701"/>
              </w:tabs>
            </w:pPr>
            <w:r>
              <w:t>64</w:t>
            </w:r>
            <w:r w:rsidR="00D246EB">
              <w:t xml:space="preserve"> with correct working</w:t>
            </w:r>
          </w:p>
        </w:tc>
        <w:tc>
          <w:tcPr>
            <w:tcW w:w="293" w:type="pct"/>
            <w:shd w:val="clear" w:color="auto" w:fill="auto"/>
          </w:tcPr>
          <w:p w14:paraId="5E09CCF7" w14:textId="7CD0B406" w:rsidR="00D246EB" w:rsidRPr="00461735" w:rsidRDefault="00D246EB" w:rsidP="00D246EB">
            <w:pPr>
              <w:jc w:val="center"/>
              <w:rPr>
                <w:b/>
              </w:rPr>
            </w:pPr>
            <w:r>
              <w:rPr>
                <w:b/>
              </w:rPr>
              <w:t>4</w:t>
            </w:r>
          </w:p>
        </w:tc>
        <w:tc>
          <w:tcPr>
            <w:tcW w:w="1184" w:type="pct"/>
            <w:shd w:val="clear" w:color="auto" w:fill="auto"/>
          </w:tcPr>
          <w:p w14:paraId="59963B6A" w14:textId="77777777" w:rsidR="00537762" w:rsidRDefault="00537762" w:rsidP="00D246EB">
            <w:pPr>
              <w:pStyle w:val="Header"/>
              <w:tabs>
                <w:tab w:val="left" w:pos="567"/>
                <w:tab w:val="left" w:pos="1134"/>
                <w:tab w:val="right" w:pos="9356"/>
              </w:tabs>
              <w:rPr>
                <w:b/>
                <w:bCs/>
              </w:rPr>
            </w:pPr>
          </w:p>
          <w:p w14:paraId="7E51C2DD" w14:textId="77777777" w:rsidR="00537762" w:rsidRDefault="00537762" w:rsidP="00D246EB">
            <w:pPr>
              <w:pStyle w:val="Header"/>
              <w:tabs>
                <w:tab w:val="left" w:pos="567"/>
                <w:tab w:val="left" w:pos="1134"/>
                <w:tab w:val="right" w:pos="9356"/>
              </w:tabs>
              <w:rPr>
                <w:b/>
                <w:bCs/>
              </w:rPr>
            </w:pPr>
          </w:p>
          <w:p w14:paraId="7C10EBC3" w14:textId="6DA03FDD" w:rsidR="00D246EB" w:rsidRPr="00062E2A" w:rsidRDefault="00D246EB" w:rsidP="00D246EB">
            <w:pPr>
              <w:pStyle w:val="Header"/>
              <w:tabs>
                <w:tab w:val="left" w:pos="567"/>
                <w:tab w:val="left" w:pos="1134"/>
                <w:tab w:val="right" w:pos="9356"/>
              </w:tabs>
              <w:rPr>
                <w:strike/>
              </w:rPr>
            </w:pPr>
            <w:r w:rsidRPr="002E709B">
              <w:rPr>
                <w:b/>
                <w:bCs/>
              </w:rPr>
              <w:t>M3</w:t>
            </w:r>
            <w:r>
              <w:t xml:space="preserve"> for [8 ×] </w:t>
            </w:r>
            <m:oMath>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m:rPr>
                                  <m:nor/>
                                </m:rPr>
                                <m:t>48</m:t>
                              </m:r>
                            </m:num>
                            <m:den>
                              <m:r>
                                <m:rPr>
                                  <m:nor/>
                                </m:rPr>
                                <m:t>12</m:t>
                              </m:r>
                            </m:den>
                          </m:f>
                        </m:e>
                      </m:rad>
                    </m:e>
                  </m:d>
                </m:e>
                <m:sup>
                  <m:r>
                    <m:rPr>
                      <m:nor/>
                    </m:rPr>
                    <m:t>3</m:t>
                  </m:r>
                </m:sup>
              </m:sSup>
            </m:oMath>
            <w:r>
              <w:t xml:space="preserve"> </w:t>
            </w:r>
            <w:r w:rsidR="00C767DF">
              <w:t xml:space="preserve">or </w:t>
            </w:r>
            <w:r w:rsidR="0095507D">
              <w:t>2</w:t>
            </w:r>
            <w:r w:rsidR="00C767DF" w:rsidRPr="00C767DF">
              <w:rPr>
                <w:vertAlign w:val="superscript"/>
              </w:rPr>
              <w:t>3</w:t>
            </w:r>
            <w:r w:rsidR="00C767DF">
              <w:t xml:space="preserve"> </w:t>
            </w:r>
            <w:r>
              <w:t xml:space="preserve">oe </w:t>
            </w:r>
          </w:p>
          <w:p w14:paraId="259DFB89" w14:textId="2F96018C" w:rsidR="00D246EB" w:rsidRDefault="00D246EB" w:rsidP="00D246EB">
            <w:pPr>
              <w:pStyle w:val="Header"/>
              <w:tabs>
                <w:tab w:val="left" w:pos="567"/>
                <w:tab w:val="left" w:pos="1134"/>
                <w:tab w:val="right" w:pos="9356"/>
              </w:tabs>
            </w:pPr>
            <w:r>
              <w:t>or</w:t>
            </w:r>
          </w:p>
          <w:p w14:paraId="62163376" w14:textId="2CE339C2" w:rsidR="00D246EB" w:rsidRPr="009763EC" w:rsidRDefault="00D246EB" w:rsidP="00D246EB">
            <w:pPr>
              <w:pStyle w:val="Header"/>
              <w:tabs>
                <w:tab w:val="left" w:pos="567"/>
                <w:tab w:val="left" w:pos="1134"/>
                <w:tab w:val="right" w:pos="9356"/>
              </w:tabs>
            </w:pPr>
            <w:r w:rsidRPr="002E709B">
              <w:rPr>
                <w:b/>
                <w:bCs/>
              </w:rPr>
              <w:t>M2</w:t>
            </w:r>
            <w:r>
              <w:t xml:space="preserve"> for </w:t>
            </w:r>
            <m:oMath>
              <m:rad>
                <m:radPr>
                  <m:degHide m:val="1"/>
                  <m:ctrlPr>
                    <w:rPr>
                      <w:rFonts w:ascii="Cambria Math" w:hAnsi="Cambria Math"/>
                      <w:i/>
                    </w:rPr>
                  </m:ctrlPr>
                </m:radPr>
                <m:deg/>
                <m:e>
                  <m:f>
                    <m:fPr>
                      <m:ctrlPr>
                        <w:rPr>
                          <w:rFonts w:ascii="Cambria Math" w:hAnsi="Cambria Math"/>
                          <w:i/>
                        </w:rPr>
                      </m:ctrlPr>
                    </m:fPr>
                    <m:num>
                      <m:r>
                        <m:rPr>
                          <m:nor/>
                        </m:rPr>
                        <m:t>48</m:t>
                      </m:r>
                    </m:num>
                    <m:den>
                      <m:r>
                        <m:rPr>
                          <m:nor/>
                        </m:rPr>
                        <m:t>12</m:t>
                      </m:r>
                    </m:den>
                  </m:f>
                </m:e>
              </m:rad>
            </m:oMath>
            <w:r>
              <w:t xml:space="preserve"> </w:t>
            </w:r>
            <w:r w:rsidR="006F138E">
              <w:t xml:space="preserve"> or</w:t>
            </w:r>
            <w:r w:rsidR="00457970">
              <w:t xml:space="preserve"> </w:t>
            </w:r>
            <m:oMath>
              <m:rad>
                <m:radPr>
                  <m:degHide m:val="1"/>
                  <m:ctrlPr>
                    <w:rPr>
                      <w:rFonts w:ascii="Cambria Math" w:hAnsi="Cambria Math"/>
                      <w:i/>
                    </w:rPr>
                  </m:ctrlPr>
                </m:radPr>
                <m:deg/>
                <m:e>
                  <m:r>
                    <m:rPr>
                      <m:nor/>
                    </m:rPr>
                    <m:t>4</m:t>
                  </m:r>
                </m:e>
              </m:rad>
            </m:oMath>
            <w:r w:rsidR="006F138E">
              <w:t xml:space="preserve"> </w:t>
            </w:r>
            <w:r>
              <w:t xml:space="preserve">oe implied by </w:t>
            </w:r>
            <w:r w:rsidR="00537762" w:rsidRPr="009763EC">
              <w:t>2</w:t>
            </w:r>
          </w:p>
          <w:p w14:paraId="1DBD2E45" w14:textId="72691A5B" w:rsidR="00D246EB" w:rsidRDefault="00D246EB" w:rsidP="00D246EB">
            <w:pPr>
              <w:pStyle w:val="Header"/>
              <w:tabs>
                <w:tab w:val="left" w:pos="567"/>
                <w:tab w:val="left" w:pos="1134"/>
                <w:tab w:val="right" w:pos="9356"/>
              </w:tabs>
            </w:pPr>
            <w:r>
              <w:t>or</w:t>
            </w:r>
          </w:p>
          <w:p w14:paraId="0753A30B" w14:textId="3A32DF9A" w:rsidR="00D246EB" w:rsidRDefault="00D246EB" w:rsidP="00D246EB">
            <w:pPr>
              <w:pStyle w:val="Header"/>
              <w:tabs>
                <w:tab w:val="left" w:pos="567"/>
                <w:tab w:val="left" w:pos="1134"/>
                <w:tab w:val="right" w:pos="9356"/>
              </w:tabs>
            </w:pPr>
            <w:r w:rsidRPr="00C53667">
              <w:rPr>
                <w:b/>
                <w:bCs/>
              </w:rPr>
              <w:t>M1</w:t>
            </w:r>
            <w:r>
              <w:t xml:space="preserve"> for </w:t>
            </w:r>
            <m:oMath>
              <m:f>
                <m:fPr>
                  <m:ctrlPr>
                    <w:rPr>
                      <w:rFonts w:ascii="Cambria Math" w:hAnsi="Cambria Math"/>
                      <w:i/>
                    </w:rPr>
                  </m:ctrlPr>
                </m:fPr>
                <m:num>
                  <m:r>
                    <m:rPr>
                      <m:nor/>
                    </m:rPr>
                    <m:t>48</m:t>
                  </m:r>
                </m:num>
                <m:den>
                  <m:r>
                    <m:rPr>
                      <m:nor/>
                    </m:rPr>
                    <m:t>12</m:t>
                  </m:r>
                </m:den>
              </m:f>
            </m:oMath>
            <w:r>
              <w:t xml:space="preserve"> oe implied by </w:t>
            </w:r>
            <w:r w:rsidR="0095507D">
              <w:t>4</w:t>
            </w:r>
            <w:r w:rsidR="00537762">
              <w:t xml:space="preserve"> </w:t>
            </w:r>
          </w:p>
          <w:p w14:paraId="083DABF7" w14:textId="40FAC56C" w:rsidR="00D246EB" w:rsidRDefault="00D246EB" w:rsidP="00D246EB">
            <w:pPr>
              <w:pStyle w:val="Header"/>
              <w:tabs>
                <w:tab w:val="left" w:pos="567"/>
                <w:tab w:val="left" w:pos="1134"/>
                <w:tab w:val="right" w:pos="9356"/>
              </w:tabs>
            </w:pPr>
          </w:p>
          <w:p w14:paraId="6F749DE4" w14:textId="436E1CA9" w:rsidR="00D246EB" w:rsidRDefault="00D246EB" w:rsidP="00D246EB">
            <w:pPr>
              <w:pStyle w:val="Header"/>
              <w:tabs>
                <w:tab w:val="left" w:pos="567"/>
                <w:tab w:val="left" w:pos="1134"/>
                <w:tab w:val="right" w:pos="9356"/>
              </w:tabs>
              <w:rPr>
                <w:u w:val="single"/>
              </w:rPr>
            </w:pPr>
            <w:r w:rsidRPr="00BA75D5">
              <w:rPr>
                <w:u w:val="single"/>
              </w:rPr>
              <w:t>Alternative method</w:t>
            </w:r>
            <w:r>
              <w:rPr>
                <w:u w:val="single"/>
              </w:rPr>
              <w:t>:</w:t>
            </w:r>
          </w:p>
          <w:p w14:paraId="60808A81" w14:textId="01F98EBD" w:rsidR="00D246EB" w:rsidRPr="00101B10" w:rsidRDefault="00D246EB" w:rsidP="0095507D">
            <w:pPr>
              <w:pStyle w:val="Header"/>
              <w:tabs>
                <w:tab w:val="left" w:pos="567"/>
                <w:tab w:val="left" w:pos="1134"/>
                <w:tab w:val="right" w:pos="9356"/>
              </w:tabs>
            </w:pPr>
            <w:r w:rsidRPr="002E709B">
              <w:rPr>
                <w:b/>
                <w:bCs/>
              </w:rPr>
              <w:t>M3</w:t>
            </w:r>
            <w:r>
              <w:t xml:space="preserve"> for [8 ÷] </w:t>
            </w:r>
            <m:oMath>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m:rPr>
                                  <m:nor/>
                                </m:rPr>
                                <m:t>12</m:t>
                              </m:r>
                            </m:num>
                            <m:den>
                              <m:r>
                                <m:rPr>
                                  <m:nor/>
                                </m:rPr>
                                <m:t>48</m:t>
                              </m:r>
                            </m:den>
                          </m:f>
                        </m:e>
                      </m:rad>
                    </m:e>
                  </m:d>
                </m:e>
                <m:sup>
                  <m:r>
                    <m:rPr>
                      <m:nor/>
                    </m:rPr>
                    <m:t>3</m:t>
                  </m:r>
                </m:sup>
              </m:sSup>
            </m:oMath>
            <w:r>
              <w:t xml:space="preserve"> </w:t>
            </w:r>
            <w:r w:rsidR="00412669">
              <w:t>or</w:t>
            </w:r>
            <w:r w:rsidR="005E5B1F">
              <w:t xml:space="preserve"> </w:t>
            </w: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m:rPr>
                              <m:nor/>
                            </m:rPr>
                            <w:rPr>
                              <w:sz w:val="24"/>
                              <w:szCs w:val="24"/>
                            </w:rPr>
                            <m:t>1</m:t>
                          </m:r>
                        </m:num>
                        <m:den>
                          <m:r>
                            <m:rPr>
                              <m:nor/>
                            </m:rPr>
                            <w:rPr>
                              <w:sz w:val="24"/>
                              <w:szCs w:val="24"/>
                            </w:rPr>
                            <m:t>2</m:t>
                          </m:r>
                        </m:den>
                      </m:f>
                    </m:e>
                  </m:d>
                </m:e>
                <m:sup>
                  <m:r>
                    <m:rPr>
                      <m:nor/>
                    </m:rPr>
                    <w:rPr>
                      <w:sz w:val="24"/>
                      <w:szCs w:val="24"/>
                    </w:rPr>
                    <m:t>3</m:t>
                  </m:r>
                </m:sup>
              </m:sSup>
            </m:oMath>
            <w:r w:rsidR="00412669">
              <w:t xml:space="preserve"> </w:t>
            </w:r>
            <w:r>
              <w:t xml:space="preserve">oe </w:t>
            </w:r>
          </w:p>
          <w:p w14:paraId="3E4E6F6C" w14:textId="77777777" w:rsidR="00D246EB" w:rsidRDefault="00D246EB" w:rsidP="00D246EB">
            <w:pPr>
              <w:pStyle w:val="Header"/>
              <w:tabs>
                <w:tab w:val="left" w:pos="567"/>
                <w:tab w:val="left" w:pos="1134"/>
                <w:tab w:val="right" w:pos="9356"/>
              </w:tabs>
            </w:pPr>
            <w:r>
              <w:t>or</w:t>
            </w:r>
          </w:p>
          <w:p w14:paraId="62156609" w14:textId="78F332E9" w:rsidR="00D246EB" w:rsidRDefault="00D246EB" w:rsidP="00DE5B96">
            <w:pPr>
              <w:pStyle w:val="Header"/>
              <w:tabs>
                <w:tab w:val="left" w:pos="567"/>
                <w:tab w:val="left" w:pos="1134"/>
                <w:tab w:val="right" w:pos="9356"/>
              </w:tabs>
            </w:pPr>
            <w:r w:rsidRPr="002E709B">
              <w:rPr>
                <w:b/>
                <w:bCs/>
              </w:rPr>
              <w:t>M2</w:t>
            </w:r>
            <w:r>
              <w:t xml:space="preserve"> for </w:t>
            </w:r>
            <m:oMath>
              <m:rad>
                <m:radPr>
                  <m:degHide m:val="1"/>
                  <m:ctrlPr>
                    <w:rPr>
                      <w:rFonts w:ascii="Cambria Math" w:hAnsi="Cambria Math"/>
                      <w:i/>
                    </w:rPr>
                  </m:ctrlPr>
                </m:radPr>
                <m:deg/>
                <m:e>
                  <m:f>
                    <m:fPr>
                      <m:ctrlPr>
                        <w:rPr>
                          <w:rFonts w:ascii="Cambria Math" w:hAnsi="Cambria Math"/>
                          <w:i/>
                        </w:rPr>
                      </m:ctrlPr>
                    </m:fPr>
                    <m:num>
                      <m:r>
                        <m:rPr>
                          <m:nor/>
                        </m:rPr>
                        <m:t>12</m:t>
                      </m:r>
                    </m:num>
                    <m:den>
                      <m:r>
                        <m:rPr>
                          <m:nor/>
                        </m:rPr>
                        <m:t>48</m:t>
                      </m:r>
                    </m:den>
                  </m:f>
                </m:e>
              </m:rad>
            </m:oMath>
            <w:r>
              <w:t xml:space="preserve"> </w:t>
            </w:r>
            <w:r w:rsidR="00412669">
              <w:t>or</w:t>
            </w:r>
            <w:r w:rsidR="009A6A05">
              <w:t xml:space="preserve"> </w:t>
            </w:r>
            <m:oMath>
              <m:rad>
                <m:radPr>
                  <m:degHide m:val="1"/>
                  <m:ctrlPr>
                    <w:rPr>
                      <w:rFonts w:ascii="Cambria Math" w:hAnsi="Cambria Math"/>
                      <w:i/>
                    </w:rPr>
                  </m:ctrlPr>
                </m:radPr>
                <m:deg/>
                <m:e>
                  <m:f>
                    <m:fPr>
                      <m:ctrlPr>
                        <w:rPr>
                          <w:rFonts w:ascii="Cambria Math" w:hAnsi="Cambria Math"/>
                          <w:i/>
                        </w:rPr>
                      </m:ctrlPr>
                    </m:fPr>
                    <m:num>
                      <m:r>
                        <m:rPr>
                          <m:nor/>
                        </m:rPr>
                        <m:t>1</m:t>
                      </m:r>
                    </m:num>
                    <m:den>
                      <m:r>
                        <m:rPr>
                          <m:nor/>
                        </m:rPr>
                        <m:t>4</m:t>
                      </m:r>
                    </m:den>
                  </m:f>
                </m:e>
              </m:rad>
            </m:oMath>
            <w:r w:rsidR="00412669">
              <w:t xml:space="preserve"> </w:t>
            </w:r>
            <w:r>
              <w:t xml:space="preserve">oe implied by </w:t>
            </w:r>
            <m:oMath>
              <m:f>
                <m:fPr>
                  <m:ctrlPr>
                    <w:rPr>
                      <w:rFonts w:ascii="Cambria Math" w:hAnsi="Cambria Math"/>
                      <w:i/>
                    </w:rPr>
                  </m:ctrlPr>
                </m:fPr>
                <m:num>
                  <m:r>
                    <m:rPr>
                      <m:nor/>
                    </m:rPr>
                    <m:t>1</m:t>
                  </m:r>
                </m:num>
                <m:den>
                  <m:r>
                    <m:rPr>
                      <m:nor/>
                    </m:rPr>
                    <m:t>2</m:t>
                  </m:r>
                </m:den>
              </m:f>
            </m:oMath>
            <w:r w:rsidR="00BC7B2C">
              <w:t xml:space="preserve"> o</w:t>
            </w:r>
            <w:r w:rsidR="00DE5B96">
              <w:t>r 0.5</w:t>
            </w:r>
          </w:p>
          <w:p w14:paraId="69F8655F" w14:textId="77777777" w:rsidR="00D246EB" w:rsidRDefault="00D246EB" w:rsidP="00D246EB">
            <w:pPr>
              <w:pStyle w:val="Header"/>
              <w:tabs>
                <w:tab w:val="left" w:pos="567"/>
                <w:tab w:val="left" w:pos="1134"/>
                <w:tab w:val="right" w:pos="9356"/>
              </w:tabs>
            </w:pPr>
            <w:r>
              <w:t>or</w:t>
            </w:r>
          </w:p>
          <w:p w14:paraId="7955E23F" w14:textId="10565A19" w:rsidR="00D246EB" w:rsidRDefault="00D246EB" w:rsidP="00D246EB">
            <w:pPr>
              <w:pStyle w:val="Header"/>
              <w:tabs>
                <w:tab w:val="left" w:pos="567"/>
                <w:tab w:val="left" w:pos="1134"/>
                <w:tab w:val="right" w:pos="9356"/>
              </w:tabs>
            </w:pPr>
            <w:r w:rsidRPr="00C53667">
              <w:rPr>
                <w:b/>
                <w:bCs/>
              </w:rPr>
              <w:t>M1</w:t>
            </w:r>
            <w:r>
              <w:t xml:space="preserve"> for </w:t>
            </w:r>
            <m:oMath>
              <m:f>
                <m:fPr>
                  <m:ctrlPr>
                    <w:rPr>
                      <w:rFonts w:ascii="Cambria Math" w:hAnsi="Cambria Math"/>
                      <w:i/>
                    </w:rPr>
                  </m:ctrlPr>
                </m:fPr>
                <m:num>
                  <m:r>
                    <m:rPr>
                      <m:nor/>
                    </m:rPr>
                    <m:t>12</m:t>
                  </m:r>
                </m:num>
                <m:den>
                  <m:r>
                    <m:rPr>
                      <m:nor/>
                    </m:rPr>
                    <m:t>48</m:t>
                  </m:r>
                </m:den>
              </m:f>
            </m:oMath>
            <w:r>
              <w:t xml:space="preserve"> oe implied by </w:t>
            </w:r>
            <m:oMath>
              <m:f>
                <m:fPr>
                  <m:ctrlPr>
                    <w:rPr>
                      <w:rFonts w:ascii="Cambria Math" w:hAnsi="Cambria Math"/>
                      <w:i/>
                    </w:rPr>
                  </m:ctrlPr>
                </m:fPr>
                <m:num>
                  <m:r>
                    <m:rPr>
                      <m:nor/>
                    </m:rPr>
                    <m:t>1</m:t>
                  </m:r>
                </m:num>
                <m:den>
                  <m:r>
                    <m:rPr>
                      <m:nor/>
                    </m:rPr>
                    <m:t>4</m:t>
                  </m:r>
                </m:den>
              </m:f>
            </m:oMath>
            <w:r w:rsidR="00DE5B96">
              <w:t xml:space="preserve"> or 0.25</w:t>
            </w:r>
          </w:p>
          <w:p w14:paraId="1CF6D1FC" w14:textId="43E283F1" w:rsidR="00D246EB" w:rsidRDefault="00D246EB" w:rsidP="00D246EB">
            <w:pPr>
              <w:pStyle w:val="Header"/>
              <w:tabs>
                <w:tab w:val="left" w:pos="567"/>
                <w:tab w:val="left" w:pos="1134"/>
                <w:tab w:val="right" w:pos="9356"/>
              </w:tabs>
            </w:pPr>
          </w:p>
          <w:p w14:paraId="78908C50" w14:textId="242AB80E" w:rsidR="00D246EB" w:rsidRPr="00BA75D5" w:rsidRDefault="00D246EB" w:rsidP="00D246EB">
            <w:pPr>
              <w:pStyle w:val="Header"/>
              <w:tabs>
                <w:tab w:val="left" w:pos="567"/>
                <w:tab w:val="left" w:pos="1134"/>
                <w:tab w:val="right" w:pos="9356"/>
              </w:tabs>
              <w:rPr>
                <w:u w:val="single"/>
              </w:rPr>
            </w:pPr>
            <w:r>
              <w:t>If 0 scored,</w:t>
            </w:r>
            <w:r w:rsidR="00C938B9">
              <w:t xml:space="preserve"> instead award</w:t>
            </w:r>
            <w:r>
              <w:t xml:space="preserve"> </w:t>
            </w:r>
            <w:r w:rsidR="00C938B9">
              <w:br/>
            </w:r>
            <w:r w:rsidRPr="0059018D">
              <w:rPr>
                <w:b/>
                <w:bCs/>
              </w:rPr>
              <w:t>SC1</w:t>
            </w:r>
            <w:r>
              <w:t xml:space="preserve"> for answer </w:t>
            </w:r>
            <w:r w:rsidR="00DE5B96">
              <w:t>64</w:t>
            </w:r>
            <w:r>
              <w:t xml:space="preserve"> with no </w:t>
            </w:r>
            <w:r w:rsidR="00A77A01">
              <w:t xml:space="preserve">or insufficient </w:t>
            </w:r>
            <w:r>
              <w:t>working</w:t>
            </w:r>
          </w:p>
          <w:p w14:paraId="28B06233" w14:textId="37E92C42" w:rsidR="00D246EB" w:rsidRPr="006E1CD3" w:rsidRDefault="00D246EB" w:rsidP="00D246EB">
            <w:pPr>
              <w:pStyle w:val="Header"/>
              <w:tabs>
                <w:tab w:val="left" w:pos="567"/>
                <w:tab w:val="left" w:pos="1134"/>
                <w:tab w:val="right" w:pos="9356"/>
              </w:tabs>
            </w:pPr>
          </w:p>
        </w:tc>
        <w:tc>
          <w:tcPr>
            <w:tcW w:w="1050" w:type="pct"/>
            <w:tcBorders>
              <w:bottom w:val="single" w:sz="4" w:space="0" w:color="auto"/>
            </w:tcBorders>
            <w:shd w:val="clear" w:color="auto" w:fill="auto"/>
          </w:tcPr>
          <w:p w14:paraId="7CF8F2FC" w14:textId="0A712BCF" w:rsidR="00D246EB" w:rsidRDefault="00D246EB" w:rsidP="00D246EB">
            <w:pPr>
              <w:rPr>
                <w:b/>
                <w:bCs/>
              </w:rPr>
            </w:pPr>
            <w:r>
              <w:t xml:space="preserve">“correct working” requires evidence of at least </w:t>
            </w:r>
            <w:r w:rsidRPr="009763EC">
              <w:rPr>
                <w:b/>
                <w:bCs/>
              </w:rPr>
              <w:t>M</w:t>
            </w:r>
            <w:r w:rsidR="00C767DF" w:rsidRPr="009763EC">
              <w:rPr>
                <w:b/>
                <w:bCs/>
              </w:rPr>
              <w:t>2</w:t>
            </w:r>
          </w:p>
          <w:p w14:paraId="77B6EA41" w14:textId="0224A4BE" w:rsidR="003C6E3A" w:rsidRDefault="003C6E3A" w:rsidP="00D246EB"/>
          <w:p w14:paraId="5B4EE498" w14:textId="11529685" w:rsidR="003F574E" w:rsidRPr="00D97687" w:rsidRDefault="003F574E" w:rsidP="00D246EB">
            <w:r w:rsidRPr="00D97687">
              <w:t xml:space="preserve">Accept ratios </w:t>
            </w:r>
            <w:r w:rsidRPr="00D97687">
              <w:br/>
            </w:r>
            <w:r w:rsidRPr="00D97687">
              <w:rPr>
                <w:b/>
                <w:bCs/>
              </w:rPr>
              <w:t>M3</w:t>
            </w:r>
            <w:r w:rsidRPr="00D97687">
              <w:t xml:space="preserve"> for 8 : </w:t>
            </w:r>
            <w:r w:rsidR="0095507D">
              <w:t>64</w:t>
            </w:r>
            <w:r w:rsidRPr="00D97687">
              <w:t xml:space="preserve"> oe</w:t>
            </w:r>
          </w:p>
          <w:p w14:paraId="6A3EB444" w14:textId="36FAFD58" w:rsidR="003F574E" w:rsidRPr="00D97687" w:rsidRDefault="003F574E" w:rsidP="00D246EB">
            <w:r w:rsidRPr="00D97687">
              <w:t>or</w:t>
            </w:r>
          </w:p>
          <w:p w14:paraId="2AD6B914" w14:textId="48D49E28" w:rsidR="003F574E" w:rsidRPr="00D97687" w:rsidRDefault="003F574E" w:rsidP="00D246EB">
            <w:r w:rsidRPr="00D97687">
              <w:rPr>
                <w:b/>
                <w:bCs/>
              </w:rPr>
              <w:t>M2</w:t>
            </w:r>
            <w:r w:rsidRPr="00D97687">
              <w:t xml:space="preserve"> for 2 : </w:t>
            </w:r>
            <w:r w:rsidR="0095507D">
              <w:t>4</w:t>
            </w:r>
            <w:r w:rsidRPr="00D97687">
              <w:t xml:space="preserve"> oe</w:t>
            </w:r>
          </w:p>
          <w:p w14:paraId="11B41406" w14:textId="2038E86D" w:rsidR="003F574E" w:rsidRPr="003C6E3A" w:rsidRDefault="003F574E" w:rsidP="00D246EB">
            <w:r w:rsidRPr="00D97687">
              <w:t>or</w:t>
            </w:r>
            <w:r w:rsidRPr="00D97687">
              <w:br/>
            </w:r>
            <w:r w:rsidRPr="00D97687">
              <w:rPr>
                <w:b/>
                <w:bCs/>
              </w:rPr>
              <w:t>M1</w:t>
            </w:r>
            <w:r w:rsidRPr="00D97687">
              <w:t xml:space="preserve"> for 4 : </w:t>
            </w:r>
            <w:r w:rsidR="0095507D">
              <w:t>16</w:t>
            </w:r>
            <w:r w:rsidRPr="00D97687">
              <w:t xml:space="preserve"> oe</w:t>
            </w:r>
          </w:p>
        </w:tc>
      </w:tr>
      <w:tr w:rsidR="00234FC3" w14:paraId="43731AEE" w14:textId="77777777" w:rsidTr="00416DD0">
        <w:tc>
          <w:tcPr>
            <w:tcW w:w="170" w:type="pct"/>
            <w:shd w:val="clear" w:color="auto" w:fill="auto"/>
          </w:tcPr>
          <w:p w14:paraId="4F0E88EC" w14:textId="43413C9A" w:rsidR="009652BF" w:rsidRPr="00423D33" w:rsidRDefault="009652BF" w:rsidP="00CA0ECF">
            <w:pPr>
              <w:pageBreakBefore/>
              <w:jc w:val="center"/>
              <w:rPr>
                <w:b/>
              </w:rPr>
            </w:pPr>
            <w:r w:rsidRPr="00423D33">
              <w:rPr>
                <w:b/>
              </w:rPr>
              <w:lastRenderedPageBreak/>
              <w:t>21</w:t>
            </w:r>
          </w:p>
        </w:tc>
        <w:tc>
          <w:tcPr>
            <w:tcW w:w="208" w:type="pct"/>
            <w:shd w:val="clear" w:color="auto" w:fill="auto"/>
          </w:tcPr>
          <w:p w14:paraId="7BA7AA49" w14:textId="77777777" w:rsidR="009652BF" w:rsidRDefault="009652BF" w:rsidP="00CA0ECF">
            <w:pPr>
              <w:pageBreakBefore/>
              <w:rPr>
                <w:b/>
              </w:rPr>
            </w:pPr>
          </w:p>
        </w:tc>
        <w:tc>
          <w:tcPr>
            <w:tcW w:w="215" w:type="pct"/>
            <w:shd w:val="clear" w:color="auto" w:fill="auto"/>
          </w:tcPr>
          <w:p w14:paraId="6A3CA994" w14:textId="77777777" w:rsidR="009652BF" w:rsidRPr="00486ECA" w:rsidRDefault="009652BF" w:rsidP="00CA0ECF">
            <w:pPr>
              <w:pageBreakBefore/>
              <w:rPr>
                <w:b/>
              </w:rPr>
            </w:pPr>
          </w:p>
        </w:tc>
        <w:tc>
          <w:tcPr>
            <w:tcW w:w="1880" w:type="pct"/>
            <w:shd w:val="clear" w:color="auto" w:fill="auto"/>
          </w:tcPr>
          <w:p w14:paraId="344284BC" w14:textId="6FF05A1E" w:rsidR="009652BF" w:rsidRDefault="009652BF" w:rsidP="00CA0ECF">
            <w:pPr>
              <w:pageBreakBefore/>
              <w:tabs>
                <w:tab w:val="left" w:pos="567"/>
                <w:tab w:val="left" w:pos="1418"/>
                <w:tab w:val="left" w:pos="1701"/>
              </w:tabs>
              <w:rPr>
                <w:noProof/>
              </w:rPr>
            </w:pPr>
            <w:r w:rsidRPr="00526196">
              <w:t>2.</w:t>
            </w:r>
            <w:r w:rsidR="0042352B">
              <w:t>9</w:t>
            </w:r>
            <w:r w:rsidR="00C10141">
              <w:t>1</w:t>
            </w:r>
            <w:r>
              <w:t xml:space="preserve"> to 2.</w:t>
            </w:r>
            <w:r w:rsidR="0042352B">
              <w:t>93</w:t>
            </w:r>
            <w:r w:rsidRPr="005F7733">
              <w:rPr>
                <w:color w:val="00B0F0"/>
              </w:rPr>
              <w:t xml:space="preserve"> </w:t>
            </w:r>
            <w:r>
              <w:t>with correct working</w:t>
            </w:r>
          </w:p>
        </w:tc>
        <w:tc>
          <w:tcPr>
            <w:tcW w:w="293" w:type="pct"/>
            <w:shd w:val="clear" w:color="auto" w:fill="auto"/>
          </w:tcPr>
          <w:p w14:paraId="76EADE56" w14:textId="42C7BE8D" w:rsidR="009652BF" w:rsidRDefault="009652BF" w:rsidP="00CA0ECF">
            <w:pPr>
              <w:pageBreakBefore/>
              <w:jc w:val="center"/>
              <w:rPr>
                <w:b/>
                <w:color w:val="000000"/>
              </w:rPr>
            </w:pPr>
            <w:r>
              <w:rPr>
                <w:b/>
                <w:color w:val="000000"/>
              </w:rPr>
              <w:t>6</w:t>
            </w:r>
          </w:p>
        </w:tc>
        <w:tc>
          <w:tcPr>
            <w:tcW w:w="1184" w:type="pct"/>
            <w:shd w:val="clear" w:color="auto" w:fill="auto"/>
          </w:tcPr>
          <w:p w14:paraId="03E5F9B9" w14:textId="77777777" w:rsidR="009652BF" w:rsidRPr="007902B1" w:rsidRDefault="009652BF" w:rsidP="00CA0ECF">
            <w:pPr>
              <w:pStyle w:val="Header"/>
              <w:pageBreakBefore/>
              <w:tabs>
                <w:tab w:val="left" w:pos="567"/>
                <w:tab w:val="left" w:pos="1134"/>
                <w:tab w:val="right" w:pos="9356"/>
              </w:tabs>
              <w:jc w:val="both"/>
              <w:rPr>
                <w:b/>
              </w:rPr>
            </w:pPr>
          </w:p>
          <w:p w14:paraId="28A9E129" w14:textId="77777777" w:rsidR="009652BF" w:rsidRPr="007902B1" w:rsidRDefault="009652BF" w:rsidP="00CA0ECF">
            <w:pPr>
              <w:pStyle w:val="Header"/>
              <w:pageBreakBefore/>
              <w:tabs>
                <w:tab w:val="left" w:pos="567"/>
                <w:tab w:val="left" w:pos="1134"/>
                <w:tab w:val="right" w:pos="9356"/>
              </w:tabs>
              <w:jc w:val="both"/>
              <w:rPr>
                <w:b/>
              </w:rPr>
            </w:pPr>
          </w:p>
          <w:p w14:paraId="182FA927" w14:textId="200607AD" w:rsidR="009652BF" w:rsidRPr="007902B1" w:rsidRDefault="009652BF" w:rsidP="00CA0ECF">
            <w:pPr>
              <w:pStyle w:val="Header"/>
              <w:pageBreakBefore/>
              <w:tabs>
                <w:tab w:val="left" w:pos="567"/>
                <w:tab w:val="left" w:pos="1134"/>
                <w:tab w:val="right" w:pos="9356"/>
              </w:tabs>
              <w:jc w:val="both"/>
              <w:rPr>
                <w:b/>
              </w:rPr>
            </w:pPr>
          </w:p>
          <w:p w14:paraId="226143E7" w14:textId="0876B669" w:rsidR="00007AAC" w:rsidRPr="007902B1" w:rsidRDefault="00007AAC" w:rsidP="00CA0ECF">
            <w:pPr>
              <w:pStyle w:val="Header"/>
              <w:pageBreakBefore/>
              <w:tabs>
                <w:tab w:val="left" w:pos="567"/>
                <w:tab w:val="left" w:pos="1134"/>
                <w:tab w:val="right" w:pos="9356"/>
              </w:tabs>
              <w:jc w:val="both"/>
              <w:rPr>
                <w:b/>
              </w:rPr>
            </w:pPr>
          </w:p>
          <w:p w14:paraId="0A2894C6" w14:textId="77777777" w:rsidR="00007AAC" w:rsidRPr="007902B1" w:rsidRDefault="00007AAC" w:rsidP="00CA0ECF">
            <w:pPr>
              <w:pStyle w:val="Header"/>
              <w:pageBreakBefore/>
              <w:tabs>
                <w:tab w:val="left" w:pos="567"/>
                <w:tab w:val="left" w:pos="1134"/>
                <w:tab w:val="right" w:pos="9356"/>
              </w:tabs>
              <w:jc w:val="both"/>
            </w:pPr>
            <w:r w:rsidRPr="007902B1">
              <w:t>First M1 may be on diagram or within other M marks</w:t>
            </w:r>
          </w:p>
          <w:p w14:paraId="77790D0A" w14:textId="77777777" w:rsidR="009652BF" w:rsidRPr="007902B1" w:rsidRDefault="009652BF" w:rsidP="00CA0ECF">
            <w:pPr>
              <w:pStyle w:val="Header"/>
              <w:pageBreakBefore/>
              <w:tabs>
                <w:tab w:val="left" w:pos="567"/>
                <w:tab w:val="left" w:pos="1134"/>
                <w:tab w:val="right" w:pos="9356"/>
              </w:tabs>
              <w:jc w:val="both"/>
              <w:rPr>
                <w:b/>
              </w:rPr>
            </w:pPr>
          </w:p>
          <w:p w14:paraId="79F62A98" w14:textId="3CEF4EB5" w:rsidR="009652BF" w:rsidRPr="007902B1" w:rsidRDefault="009B224E" w:rsidP="00CA0ECF">
            <w:pPr>
              <w:pStyle w:val="Header"/>
              <w:pageBreakBefore/>
              <w:tabs>
                <w:tab w:val="left" w:pos="567"/>
                <w:tab w:val="left" w:pos="1134"/>
                <w:tab w:val="right" w:pos="9356"/>
              </w:tabs>
              <w:jc w:val="both"/>
            </w:pPr>
            <w:r w:rsidRPr="007902B1">
              <w:rPr>
                <w:b/>
              </w:rPr>
              <w:t>M</w:t>
            </w:r>
            <w:r w:rsidR="009652BF" w:rsidRPr="007902B1">
              <w:rPr>
                <w:b/>
              </w:rPr>
              <w:t>1</w:t>
            </w:r>
            <w:r w:rsidR="009652BF" w:rsidRPr="007902B1">
              <w:t xml:space="preserve"> for BAC = </w:t>
            </w:r>
            <w:r w:rsidR="00166282" w:rsidRPr="007902B1">
              <w:t xml:space="preserve">180 – </w:t>
            </w:r>
            <w:r w:rsidRPr="007902B1">
              <w:t>(</w:t>
            </w:r>
            <w:r w:rsidR="00F914D8">
              <w:t>37</w:t>
            </w:r>
            <w:r w:rsidRPr="007902B1">
              <w:t xml:space="preserve"> + </w:t>
            </w:r>
            <w:r w:rsidR="00F914D8">
              <w:t>4</w:t>
            </w:r>
            <w:r w:rsidR="0042352B">
              <w:t>8</w:t>
            </w:r>
            <w:r w:rsidRPr="007902B1">
              <w:t>)</w:t>
            </w:r>
            <w:r w:rsidR="00166282" w:rsidRPr="007902B1">
              <w:t xml:space="preserve"> or 5</w:t>
            </w:r>
            <w:r w:rsidR="00F914D8">
              <w:t>3</w:t>
            </w:r>
            <w:r w:rsidR="00166282" w:rsidRPr="007902B1">
              <w:t xml:space="preserve"> + 4</w:t>
            </w:r>
            <w:r w:rsidR="0042352B">
              <w:t>2</w:t>
            </w:r>
            <w:r w:rsidR="00806A7F" w:rsidRPr="007902B1">
              <w:t xml:space="preserve"> or </w:t>
            </w:r>
            <w:r w:rsidR="00D53B9E">
              <w:t>9</w:t>
            </w:r>
            <w:r w:rsidR="0042352B">
              <w:t>5</w:t>
            </w:r>
          </w:p>
          <w:p w14:paraId="73CD140F" w14:textId="77777777" w:rsidR="009652BF" w:rsidRPr="007902B1" w:rsidRDefault="009652BF" w:rsidP="00CA0ECF">
            <w:pPr>
              <w:pStyle w:val="Header"/>
              <w:pageBreakBefore/>
              <w:tabs>
                <w:tab w:val="left" w:pos="567"/>
                <w:tab w:val="left" w:pos="1134"/>
                <w:tab w:val="right" w:pos="9356"/>
              </w:tabs>
              <w:jc w:val="both"/>
            </w:pPr>
          </w:p>
          <w:p w14:paraId="1D87739F" w14:textId="77777777" w:rsidR="009652BF" w:rsidRPr="007902B1" w:rsidRDefault="009652BF" w:rsidP="00CA0ECF">
            <w:pPr>
              <w:pStyle w:val="Header"/>
              <w:pageBreakBefore/>
              <w:tabs>
                <w:tab w:val="left" w:pos="567"/>
                <w:tab w:val="left" w:pos="1134"/>
                <w:tab w:val="right" w:pos="9356"/>
              </w:tabs>
              <w:jc w:val="both"/>
            </w:pPr>
            <w:r w:rsidRPr="007902B1">
              <w:t>AND</w:t>
            </w:r>
          </w:p>
          <w:p w14:paraId="706B4B16" w14:textId="77777777" w:rsidR="009652BF" w:rsidRPr="007902B1" w:rsidRDefault="009652BF" w:rsidP="00CA0ECF">
            <w:pPr>
              <w:pStyle w:val="Header"/>
              <w:pageBreakBefore/>
              <w:tabs>
                <w:tab w:val="left" w:pos="567"/>
                <w:tab w:val="left" w:pos="1134"/>
                <w:tab w:val="right" w:pos="9356"/>
              </w:tabs>
              <w:jc w:val="both"/>
            </w:pPr>
          </w:p>
          <w:p w14:paraId="5F2C9143" w14:textId="58306EC6" w:rsidR="009652BF" w:rsidRPr="007902B1" w:rsidRDefault="009652BF" w:rsidP="00CA0ECF">
            <w:pPr>
              <w:pStyle w:val="Header"/>
              <w:pageBreakBefore/>
              <w:tabs>
                <w:tab w:val="left" w:pos="567"/>
                <w:tab w:val="left" w:pos="1134"/>
                <w:tab w:val="right" w:pos="9356"/>
              </w:tabs>
              <w:jc w:val="both"/>
            </w:pPr>
            <w:r w:rsidRPr="007902B1">
              <w:rPr>
                <w:b/>
              </w:rPr>
              <w:t>M2</w:t>
            </w:r>
            <w:r w:rsidRPr="007902B1">
              <w:t xml:space="preserve"> for AC = </w:t>
            </w:r>
            <m:oMath>
              <m:f>
                <m:fPr>
                  <m:ctrlPr>
                    <w:rPr>
                      <w:rFonts w:ascii="Cambria Math" w:hAnsi="Cambria Math"/>
                      <w:i/>
                    </w:rPr>
                  </m:ctrlPr>
                </m:fPr>
                <m:num>
                  <m:r>
                    <m:rPr>
                      <m:nor/>
                    </m:rPr>
                    <m:t>6.5 ×</m:t>
                  </m:r>
                  <m:r>
                    <m:rPr>
                      <m:nor/>
                    </m:rPr>
                    <w:rPr>
                      <w:rFonts w:ascii="Cambria Math"/>
                    </w:rPr>
                    <m:t xml:space="preserve"> </m:t>
                  </m:r>
                  <m:r>
                    <m:rPr>
                      <m:nor/>
                    </m:rPr>
                    <m:t>sin37</m:t>
                  </m:r>
                </m:num>
                <m:den>
                  <m:r>
                    <m:rPr>
                      <m:nor/>
                    </m:rPr>
                    <m:t>sin(</m:t>
                  </m:r>
                  <m:r>
                    <m:rPr>
                      <m:nor/>
                    </m:rPr>
                    <w:rPr>
                      <w:i/>
                      <w:iCs/>
                    </w:rPr>
                    <m:t>their</m:t>
                  </m:r>
                  <m:r>
                    <m:rPr>
                      <m:nor/>
                    </m:rPr>
                    <m:t xml:space="preserve"> 95)</m:t>
                  </m:r>
                </m:den>
              </m:f>
            </m:oMath>
            <w:r w:rsidRPr="007902B1">
              <w:t xml:space="preserve">  </w:t>
            </w:r>
          </w:p>
          <w:p w14:paraId="4BCDA45C" w14:textId="506735E1" w:rsidR="009652BF" w:rsidRPr="007902B1" w:rsidRDefault="009652BF" w:rsidP="00CA0ECF">
            <w:pPr>
              <w:pStyle w:val="Header"/>
              <w:pageBreakBefore/>
              <w:tabs>
                <w:tab w:val="left" w:pos="567"/>
                <w:tab w:val="left" w:pos="1134"/>
                <w:tab w:val="right" w:pos="9356"/>
              </w:tabs>
              <w:jc w:val="both"/>
            </w:pPr>
            <w:r w:rsidRPr="007902B1">
              <w:t xml:space="preserve">                    </w:t>
            </w:r>
          </w:p>
          <w:p w14:paraId="2B274247" w14:textId="7D09BC4A" w:rsidR="009652BF" w:rsidRPr="007902B1" w:rsidRDefault="009652BF" w:rsidP="00CA0ECF">
            <w:pPr>
              <w:pStyle w:val="Header"/>
              <w:pageBreakBefore/>
              <w:tabs>
                <w:tab w:val="left" w:pos="567"/>
                <w:tab w:val="left" w:pos="1134"/>
                <w:tab w:val="right" w:pos="9356"/>
              </w:tabs>
              <w:jc w:val="both"/>
              <w:rPr>
                <w:u w:val="single"/>
              </w:rPr>
            </w:pPr>
            <w:r w:rsidRPr="007902B1">
              <w:t xml:space="preserve">or </w:t>
            </w:r>
            <w:r w:rsidRPr="007902B1">
              <w:br/>
            </w:r>
            <w:r w:rsidRPr="007902B1">
              <w:rPr>
                <w:b/>
              </w:rPr>
              <w:t>M1</w:t>
            </w:r>
            <w:r w:rsidRPr="007902B1">
              <w:t xml:space="preserve"> for</w:t>
            </w:r>
            <w:r w:rsidR="00F82837">
              <w:t xml:space="preserve"> </w:t>
            </w:r>
            <m:oMath>
              <m:f>
                <m:fPr>
                  <m:ctrlPr>
                    <w:rPr>
                      <w:rFonts w:ascii="Cambria Math" w:hAnsi="Cambria Math"/>
                      <w:i/>
                    </w:rPr>
                  </m:ctrlPr>
                </m:fPr>
                <m:num>
                  <m:r>
                    <m:rPr>
                      <m:nor/>
                    </m:rPr>
                    <m:t>AC</m:t>
                  </m:r>
                </m:num>
                <m:den>
                  <m:r>
                    <m:rPr>
                      <m:nor/>
                    </m:rPr>
                    <m:t>sin37</m:t>
                  </m:r>
                </m:den>
              </m:f>
            </m:oMath>
            <w:r w:rsidR="00F82837">
              <w:t xml:space="preserve"> </w:t>
            </w:r>
            <w:r w:rsidRPr="007902B1">
              <w:t xml:space="preserve"> =  </w:t>
            </w:r>
            <m:oMath>
              <m:f>
                <m:fPr>
                  <m:ctrlPr>
                    <w:rPr>
                      <w:rFonts w:ascii="Cambria Math" w:hAnsi="Cambria Math"/>
                      <w:i/>
                    </w:rPr>
                  </m:ctrlPr>
                </m:fPr>
                <m:num>
                  <m:r>
                    <m:rPr>
                      <m:nor/>
                    </m:rPr>
                    <m:t xml:space="preserve">6.5 </m:t>
                  </m:r>
                </m:num>
                <m:den>
                  <m:r>
                    <m:rPr>
                      <m:nor/>
                    </m:rPr>
                    <m:t>sin(</m:t>
                  </m:r>
                  <m:r>
                    <m:rPr>
                      <m:nor/>
                    </m:rPr>
                    <w:rPr>
                      <w:i/>
                      <w:iCs/>
                    </w:rPr>
                    <m:t>their</m:t>
                  </m:r>
                  <m:r>
                    <m:rPr>
                      <m:nor/>
                    </m:rPr>
                    <m:t xml:space="preserve"> 95)</m:t>
                  </m:r>
                </m:den>
              </m:f>
            </m:oMath>
            <w:r w:rsidR="00F82837" w:rsidRPr="007902B1">
              <w:t xml:space="preserve">  </w:t>
            </w:r>
            <w:r w:rsidRPr="007902B1">
              <w:t>oe</w:t>
            </w:r>
            <w:r w:rsidRPr="007902B1">
              <w:rPr>
                <w:u w:val="single"/>
              </w:rPr>
              <w:t xml:space="preserve">   </w:t>
            </w:r>
          </w:p>
          <w:p w14:paraId="1C266401" w14:textId="02D643AF" w:rsidR="009652BF" w:rsidRPr="007902B1" w:rsidRDefault="009652BF" w:rsidP="00CA0ECF">
            <w:pPr>
              <w:pStyle w:val="Header"/>
              <w:pageBreakBefore/>
              <w:tabs>
                <w:tab w:val="left" w:pos="567"/>
                <w:tab w:val="left" w:pos="1134"/>
                <w:tab w:val="right" w:pos="9356"/>
              </w:tabs>
              <w:jc w:val="both"/>
            </w:pPr>
            <w:r w:rsidRPr="007902B1">
              <w:t xml:space="preserve">                  </w:t>
            </w:r>
          </w:p>
          <w:p w14:paraId="6628B5B7" w14:textId="77777777" w:rsidR="009652BF" w:rsidRPr="007902B1" w:rsidRDefault="009652BF" w:rsidP="00CA0ECF">
            <w:pPr>
              <w:pStyle w:val="Header"/>
              <w:pageBreakBefore/>
              <w:tabs>
                <w:tab w:val="left" w:pos="567"/>
                <w:tab w:val="left" w:pos="1134"/>
                <w:tab w:val="right" w:pos="9356"/>
              </w:tabs>
              <w:jc w:val="both"/>
            </w:pPr>
            <w:r w:rsidRPr="007902B1">
              <w:t>AND</w:t>
            </w:r>
          </w:p>
          <w:p w14:paraId="42D00CA4" w14:textId="38F740F2" w:rsidR="009652BF" w:rsidRDefault="009652BF" w:rsidP="00CA0ECF">
            <w:pPr>
              <w:pStyle w:val="Header"/>
              <w:pageBreakBefore/>
              <w:tabs>
                <w:tab w:val="left" w:pos="567"/>
                <w:tab w:val="left" w:pos="1134"/>
                <w:tab w:val="right" w:pos="9356"/>
              </w:tabs>
              <w:jc w:val="both"/>
            </w:pPr>
          </w:p>
          <w:p w14:paraId="4281BD47" w14:textId="42858DFD" w:rsidR="009652BF" w:rsidRPr="007902B1" w:rsidRDefault="009652BF" w:rsidP="00CA0ECF">
            <w:pPr>
              <w:pStyle w:val="Header"/>
              <w:pageBreakBefore/>
              <w:tabs>
                <w:tab w:val="left" w:pos="567"/>
                <w:tab w:val="left" w:pos="1134"/>
                <w:tab w:val="right" w:pos="9356"/>
              </w:tabs>
              <w:jc w:val="both"/>
            </w:pPr>
            <w:r w:rsidRPr="007902B1">
              <w:rPr>
                <w:b/>
              </w:rPr>
              <w:t>A1</w:t>
            </w:r>
            <w:r w:rsidRPr="007902B1">
              <w:t xml:space="preserve"> for AC = </w:t>
            </w:r>
            <w:r w:rsidR="00D53B9E">
              <w:t>3.9</w:t>
            </w:r>
            <w:r w:rsidR="0042352B">
              <w:t>2</w:t>
            </w:r>
            <w:r w:rsidRPr="007902B1">
              <w:t>[</w:t>
            </w:r>
            <w:r w:rsidR="0042352B">
              <w:t>6</w:t>
            </w:r>
            <w:r w:rsidRPr="007902B1">
              <w:t xml:space="preserve">…] or </w:t>
            </w:r>
            <w:r w:rsidR="00D53B9E">
              <w:t>3.9</w:t>
            </w:r>
            <w:r w:rsidR="0042352B">
              <w:t>3</w:t>
            </w:r>
          </w:p>
          <w:p w14:paraId="0647347F" w14:textId="67559D7F" w:rsidR="009652BF" w:rsidRPr="007902B1" w:rsidRDefault="0092592B" w:rsidP="00CA0ECF">
            <w:pPr>
              <w:pStyle w:val="Header"/>
              <w:pageBreakBefore/>
              <w:tabs>
                <w:tab w:val="left" w:pos="567"/>
                <w:tab w:val="left" w:pos="1134"/>
                <w:tab w:val="right" w:pos="9356"/>
              </w:tabs>
              <w:jc w:val="both"/>
            </w:pPr>
            <w:r w:rsidRPr="007902B1">
              <w:t>(M1A1 implies M2A1)</w:t>
            </w:r>
          </w:p>
          <w:p w14:paraId="5A880C9E" w14:textId="77777777" w:rsidR="0092592B" w:rsidRPr="007902B1" w:rsidRDefault="0092592B" w:rsidP="00CA0ECF">
            <w:pPr>
              <w:pStyle w:val="Header"/>
              <w:pageBreakBefore/>
              <w:tabs>
                <w:tab w:val="left" w:pos="567"/>
                <w:tab w:val="left" w:pos="1134"/>
                <w:tab w:val="right" w:pos="9356"/>
              </w:tabs>
              <w:jc w:val="both"/>
            </w:pPr>
          </w:p>
          <w:p w14:paraId="74B5AE98" w14:textId="77777777" w:rsidR="009652BF" w:rsidRPr="007902B1" w:rsidRDefault="009652BF" w:rsidP="00CA0ECF">
            <w:pPr>
              <w:pStyle w:val="Header"/>
              <w:pageBreakBefore/>
              <w:tabs>
                <w:tab w:val="left" w:pos="567"/>
                <w:tab w:val="left" w:pos="1134"/>
                <w:tab w:val="right" w:pos="9356"/>
              </w:tabs>
              <w:jc w:val="both"/>
            </w:pPr>
            <w:r w:rsidRPr="007902B1">
              <w:t>AND</w:t>
            </w:r>
          </w:p>
          <w:p w14:paraId="78F801D7" w14:textId="77777777" w:rsidR="009652BF" w:rsidRPr="007902B1" w:rsidRDefault="009652BF" w:rsidP="00CA0ECF">
            <w:pPr>
              <w:pStyle w:val="Header"/>
              <w:pageBreakBefore/>
              <w:tabs>
                <w:tab w:val="left" w:pos="567"/>
                <w:tab w:val="left" w:pos="1134"/>
                <w:tab w:val="right" w:pos="9356"/>
              </w:tabs>
              <w:jc w:val="both"/>
            </w:pPr>
          </w:p>
          <w:p w14:paraId="5D6B826D" w14:textId="3AA0ADE1" w:rsidR="009652BF" w:rsidRPr="007902B1" w:rsidRDefault="009652BF" w:rsidP="00CA0ECF">
            <w:pPr>
              <w:pStyle w:val="Header"/>
              <w:pageBreakBefore/>
              <w:tabs>
                <w:tab w:val="left" w:pos="567"/>
                <w:tab w:val="left" w:pos="1134"/>
                <w:tab w:val="right" w:pos="9356"/>
              </w:tabs>
            </w:pPr>
            <w:r w:rsidRPr="00D97687">
              <w:rPr>
                <w:b/>
              </w:rPr>
              <w:t>M1</w:t>
            </w:r>
            <w:r w:rsidRPr="00D97687">
              <w:t xml:space="preserve"> for</w:t>
            </w:r>
            <w:r w:rsidR="00121C2A" w:rsidRPr="00D97687">
              <w:t xml:space="preserve"> </w:t>
            </w:r>
            <m:oMath>
              <m:f>
                <m:fPr>
                  <m:ctrlPr>
                    <w:rPr>
                      <w:rFonts w:ascii="Cambria Math" w:hAnsi="Cambria Math"/>
                      <w:i/>
                    </w:rPr>
                  </m:ctrlPr>
                </m:fPr>
                <m:num>
                  <m:r>
                    <m:rPr>
                      <m:nor/>
                    </m:rPr>
                    <m:t>AX</m:t>
                  </m:r>
                </m:num>
                <m:den>
                  <m:r>
                    <m:rPr>
                      <m:nor/>
                    </m:rPr>
                    <w:rPr>
                      <w:i/>
                      <w:iCs/>
                    </w:rPr>
                    <m:t>their</m:t>
                  </m:r>
                  <m:r>
                    <m:rPr>
                      <m:nor/>
                    </m:rPr>
                    <m:t xml:space="preserve"> 3.93</m:t>
                  </m:r>
                </m:den>
              </m:f>
            </m:oMath>
            <w:r w:rsidRPr="00D97687">
              <w:t xml:space="preserve"> </w:t>
            </w:r>
            <w:r w:rsidR="00121C2A" w:rsidRPr="00D97687">
              <w:t>= sin4</w:t>
            </w:r>
            <w:r w:rsidR="0042352B">
              <w:t>8</w:t>
            </w:r>
            <w:r w:rsidR="00121C2A" w:rsidRPr="00D97687">
              <w:t xml:space="preserve"> </w:t>
            </w:r>
            <w:r w:rsidR="00121C2A" w:rsidRPr="00D97687">
              <w:br/>
            </w:r>
            <w:r w:rsidR="00121C2A" w:rsidRPr="00D97687">
              <w:rPr>
                <w:i/>
              </w:rPr>
              <w:t xml:space="preserve">     </w:t>
            </w:r>
            <w:r w:rsidR="00121C2A" w:rsidRPr="00D97687">
              <w:rPr>
                <w:iCs/>
              </w:rPr>
              <w:t>or</w:t>
            </w:r>
            <w:r w:rsidR="00121C2A" w:rsidRPr="00D97687">
              <w:rPr>
                <w:i/>
              </w:rPr>
              <w:t xml:space="preserve"> </w:t>
            </w:r>
            <w:r w:rsidRPr="00D97687">
              <w:rPr>
                <w:i/>
              </w:rPr>
              <w:t>their</w:t>
            </w:r>
            <w:r w:rsidRPr="00D97687">
              <w:t xml:space="preserve"> </w:t>
            </w:r>
            <w:r w:rsidR="00D643BD">
              <w:t>3.</w:t>
            </w:r>
            <w:r w:rsidR="00BC7B2C">
              <w:t>92</w:t>
            </w:r>
            <w:r w:rsidR="00416DD0">
              <w:t xml:space="preserve"> </w:t>
            </w:r>
            <w:r w:rsidRPr="00D97687">
              <w:t>× sin4</w:t>
            </w:r>
            <w:r w:rsidR="0042352B">
              <w:t>8</w:t>
            </w:r>
            <w:r w:rsidR="00DC0BB1" w:rsidRPr="00D97687">
              <w:t xml:space="preserve"> oe</w:t>
            </w:r>
          </w:p>
          <w:p w14:paraId="00776A0A" w14:textId="77777777" w:rsidR="009652BF" w:rsidRPr="007902B1" w:rsidRDefault="009652BF" w:rsidP="00CA0ECF">
            <w:pPr>
              <w:pStyle w:val="Header"/>
              <w:pageBreakBefore/>
              <w:tabs>
                <w:tab w:val="left" w:pos="567"/>
                <w:tab w:val="left" w:pos="1134"/>
                <w:tab w:val="right" w:pos="9356"/>
              </w:tabs>
              <w:jc w:val="both"/>
              <w:rPr>
                <w:iCs/>
              </w:rPr>
            </w:pPr>
          </w:p>
          <w:p w14:paraId="002BBE54" w14:textId="56473209" w:rsidR="009652BF" w:rsidRPr="007902B1" w:rsidRDefault="009652BF" w:rsidP="00CA0ECF">
            <w:pPr>
              <w:pStyle w:val="Header"/>
              <w:pageBreakBefore/>
              <w:tabs>
                <w:tab w:val="left" w:pos="567"/>
                <w:tab w:val="left" w:pos="1134"/>
                <w:tab w:val="right" w:pos="9356"/>
              </w:tabs>
              <w:rPr>
                <w:iCs/>
              </w:rPr>
            </w:pPr>
            <w:r w:rsidRPr="007902B1">
              <w:rPr>
                <w:iCs/>
              </w:rPr>
              <w:t xml:space="preserve">If 0, 1 or 2 scored, instead award </w:t>
            </w:r>
            <w:r w:rsidRPr="007902B1">
              <w:rPr>
                <w:iCs/>
              </w:rPr>
              <w:br/>
            </w:r>
            <w:r w:rsidRPr="007902B1">
              <w:rPr>
                <w:b/>
                <w:bCs/>
                <w:iCs/>
              </w:rPr>
              <w:t>SC3</w:t>
            </w:r>
            <w:r w:rsidRPr="007902B1">
              <w:rPr>
                <w:iCs/>
              </w:rPr>
              <w:t xml:space="preserve"> for </w:t>
            </w:r>
            <w:r w:rsidR="00C10141">
              <w:rPr>
                <w:iCs/>
              </w:rPr>
              <w:t>2.91 to 2.93</w:t>
            </w:r>
            <w:r w:rsidRPr="007902B1">
              <w:rPr>
                <w:iCs/>
              </w:rPr>
              <w:t xml:space="preserve"> with no or insufficient working.</w:t>
            </w:r>
          </w:p>
          <w:p w14:paraId="293154F1" w14:textId="77777777" w:rsidR="009652BF" w:rsidRPr="007902B1" w:rsidRDefault="009652BF" w:rsidP="00CA0ECF">
            <w:pPr>
              <w:pStyle w:val="Header"/>
              <w:pageBreakBefore/>
              <w:tabs>
                <w:tab w:val="left" w:pos="567"/>
                <w:tab w:val="left" w:pos="1134"/>
                <w:tab w:val="right" w:pos="9356"/>
              </w:tabs>
              <w:rPr>
                <w:iCs/>
              </w:rPr>
            </w:pPr>
          </w:p>
          <w:p w14:paraId="649457E8" w14:textId="5D29C153" w:rsidR="009652BF" w:rsidRPr="007902B1" w:rsidRDefault="009652BF" w:rsidP="00CA0ECF">
            <w:pPr>
              <w:pStyle w:val="Header"/>
              <w:pageBreakBefore/>
              <w:tabs>
                <w:tab w:val="left" w:pos="567"/>
                <w:tab w:val="left" w:pos="1134"/>
                <w:tab w:val="right" w:pos="9356"/>
              </w:tabs>
              <w:rPr>
                <w:iCs/>
              </w:rPr>
            </w:pPr>
            <w:r w:rsidRPr="007902B1">
              <w:rPr>
                <w:iCs/>
              </w:rPr>
              <w:lastRenderedPageBreak/>
              <w:t xml:space="preserve">If 0 or 1 scored, instead award </w:t>
            </w:r>
            <w:r w:rsidRPr="007902B1">
              <w:rPr>
                <w:iCs/>
              </w:rPr>
              <w:br/>
            </w:r>
            <w:r w:rsidRPr="007902B1">
              <w:rPr>
                <w:b/>
                <w:bCs/>
                <w:iCs/>
              </w:rPr>
              <w:t>SC2</w:t>
            </w:r>
            <w:r w:rsidRPr="007902B1">
              <w:rPr>
                <w:iCs/>
              </w:rPr>
              <w:t xml:space="preserve"> for </w:t>
            </w:r>
            <w:r w:rsidR="00D643BD">
              <w:t>3.9</w:t>
            </w:r>
            <w:r w:rsidR="00C10141">
              <w:t>2</w:t>
            </w:r>
            <w:r w:rsidR="00D643BD">
              <w:t>[</w:t>
            </w:r>
            <w:r w:rsidR="00C10141">
              <w:t>6</w:t>
            </w:r>
            <w:r w:rsidR="00D643BD">
              <w:t>...]</w:t>
            </w:r>
            <w:r w:rsidR="001F1BD7" w:rsidRPr="007902B1">
              <w:t xml:space="preserve"> </w:t>
            </w:r>
            <w:r w:rsidR="00416DD0">
              <w:t xml:space="preserve">or 3.93 </w:t>
            </w:r>
            <w:r w:rsidRPr="007902B1">
              <w:rPr>
                <w:iCs/>
              </w:rPr>
              <w:t>with no or insufficient working.</w:t>
            </w:r>
          </w:p>
          <w:p w14:paraId="29FD561F" w14:textId="25EA8830" w:rsidR="009652BF" w:rsidRDefault="009652BF" w:rsidP="00CA0ECF">
            <w:pPr>
              <w:pStyle w:val="Header"/>
              <w:pageBreakBefore/>
              <w:tabs>
                <w:tab w:val="left" w:pos="567"/>
                <w:tab w:val="left" w:pos="1134"/>
                <w:tab w:val="right" w:pos="9356"/>
              </w:tabs>
              <w:jc w:val="both"/>
              <w:rPr>
                <w:iCs/>
                <w:u w:val="single"/>
              </w:rPr>
            </w:pPr>
          </w:p>
          <w:p w14:paraId="317756A8" w14:textId="4A442DDE" w:rsidR="00416DD0" w:rsidRDefault="00416DD0" w:rsidP="00CA0ECF">
            <w:pPr>
              <w:pStyle w:val="Header"/>
              <w:pageBreakBefore/>
              <w:tabs>
                <w:tab w:val="left" w:pos="567"/>
                <w:tab w:val="left" w:pos="1134"/>
                <w:tab w:val="right" w:pos="9356"/>
              </w:tabs>
              <w:jc w:val="both"/>
              <w:rPr>
                <w:iCs/>
                <w:u w:val="single"/>
              </w:rPr>
            </w:pPr>
          </w:p>
          <w:p w14:paraId="34A07863" w14:textId="0B374689" w:rsidR="00416DD0" w:rsidRDefault="00416DD0" w:rsidP="00CA0ECF">
            <w:pPr>
              <w:pStyle w:val="Header"/>
              <w:pageBreakBefore/>
              <w:tabs>
                <w:tab w:val="left" w:pos="567"/>
                <w:tab w:val="left" w:pos="1134"/>
                <w:tab w:val="right" w:pos="9356"/>
              </w:tabs>
              <w:jc w:val="both"/>
              <w:rPr>
                <w:iCs/>
                <w:u w:val="single"/>
              </w:rPr>
            </w:pPr>
          </w:p>
          <w:p w14:paraId="257E454F" w14:textId="7835A8BC" w:rsidR="00416DD0" w:rsidRDefault="00416DD0" w:rsidP="00CA0ECF">
            <w:pPr>
              <w:pStyle w:val="Header"/>
              <w:pageBreakBefore/>
              <w:tabs>
                <w:tab w:val="left" w:pos="567"/>
                <w:tab w:val="left" w:pos="1134"/>
                <w:tab w:val="right" w:pos="9356"/>
              </w:tabs>
              <w:jc w:val="both"/>
              <w:rPr>
                <w:iCs/>
                <w:u w:val="single"/>
              </w:rPr>
            </w:pPr>
          </w:p>
          <w:p w14:paraId="3D97279D" w14:textId="77777777" w:rsidR="00416DD0" w:rsidRPr="007902B1" w:rsidRDefault="00416DD0" w:rsidP="00CA0ECF">
            <w:pPr>
              <w:pStyle w:val="Header"/>
              <w:pageBreakBefore/>
              <w:tabs>
                <w:tab w:val="left" w:pos="567"/>
                <w:tab w:val="left" w:pos="1134"/>
                <w:tab w:val="right" w:pos="9356"/>
              </w:tabs>
              <w:jc w:val="both"/>
              <w:rPr>
                <w:iCs/>
                <w:u w:val="single"/>
              </w:rPr>
            </w:pPr>
          </w:p>
          <w:p w14:paraId="76DD99E2" w14:textId="0AE5A2E5" w:rsidR="009652BF" w:rsidRPr="007902B1" w:rsidRDefault="009652BF" w:rsidP="00CA0ECF">
            <w:pPr>
              <w:pStyle w:val="Header"/>
              <w:pageBreakBefore/>
              <w:tabs>
                <w:tab w:val="left" w:pos="567"/>
                <w:tab w:val="left" w:pos="1134"/>
                <w:tab w:val="right" w:pos="9356"/>
              </w:tabs>
              <w:jc w:val="both"/>
              <w:rPr>
                <w:iCs/>
                <w:u w:val="single"/>
              </w:rPr>
            </w:pPr>
            <w:r w:rsidRPr="007902B1">
              <w:rPr>
                <w:iCs/>
                <w:u w:val="single"/>
              </w:rPr>
              <w:t>Alternative Method</w:t>
            </w:r>
            <w:r w:rsidR="001054E5" w:rsidRPr="007902B1">
              <w:rPr>
                <w:iCs/>
                <w:u w:val="single"/>
              </w:rPr>
              <w:t xml:space="preserve"> splitting BC</w:t>
            </w:r>
            <w:r w:rsidRPr="007902B1">
              <w:rPr>
                <w:iCs/>
                <w:u w:val="single"/>
              </w:rPr>
              <w:t>:</w:t>
            </w:r>
          </w:p>
          <w:p w14:paraId="3E030C2D" w14:textId="62A98F7A" w:rsidR="00A16ECB" w:rsidRPr="007902B1" w:rsidRDefault="00A16ECB" w:rsidP="00CA0ECF">
            <w:pPr>
              <w:pStyle w:val="Header"/>
              <w:pageBreakBefore/>
              <w:tabs>
                <w:tab w:val="left" w:pos="567"/>
                <w:tab w:val="left" w:pos="1134"/>
                <w:tab w:val="right" w:pos="9356"/>
              </w:tabs>
            </w:pPr>
            <w:r w:rsidRPr="007902B1">
              <w:t xml:space="preserve">First M1 may be on diagram or within other M marks. Accept other terms for </w:t>
            </w:r>
            <w:r w:rsidRPr="007902B1">
              <w:rPr>
                <w:i/>
                <w:iCs/>
              </w:rPr>
              <w:t>d</w:t>
            </w:r>
            <w:r w:rsidRPr="007902B1">
              <w:t>. Do not accept numerical partition of BC.</w:t>
            </w:r>
          </w:p>
          <w:p w14:paraId="2E655CE7" w14:textId="77777777" w:rsidR="009652BF" w:rsidRPr="007902B1" w:rsidRDefault="009652BF" w:rsidP="00CA0ECF">
            <w:pPr>
              <w:pStyle w:val="Header"/>
              <w:pageBreakBefore/>
              <w:tabs>
                <w:tab w:val="left" w:pos="567"/>
                <w:tab w:val="left" w:pos="1134"/>
                <w:tab w:val="right" w:pos="9356"/>
              </w:tabs>
              <w:jc w:val="both"/>
              <w:rPr>
                <w:iCs/>
                <w:u w:val="single"/>
              </w:rPr>
            </w:pPr>
          </w:p>
          <w:p w14:paraId="6A90FDCE" w14:textId="1AE6BFB4" w:rsidR="009652BF" w:rsidRPr="007902B1" w:rsidRDefault="00806A7F" w:rsidP="00CA0ECF">
            <w:pPr>
              <w:pStyle w:val="Header"/>
              <w:pageBreakBefore/>
              <w:tabs>
                <w:tab w:val="left" w:pos="567"/>
                <w:tab w:val="left" w:pos="1134"/>
                <w:tab w:val="right" w:pos="9356"/>
              </w:tabs>
              <w:jc w:val="both"/>
              <w:rPr>
                <w:iCs/>
              </w:rPr>
            </w:pPr>
            <w:r w:rsidRPr="007902B1">
              <w:rPr>
                <w:b/>
                <w:bCs/>
                <w:iCs/>
              </w:rPr>
              <w:t>M</w:t>
            </w:r>
            <w:r w:rsidR="009652BF" w:rsidRPr="007902B1">
              <w:rPr>
                <w:b/>
                <w:bCs/>
                <w:iCs/>
              </w:rPr>
              <w:t>1</w:t>
            </w:r>
            <w:r w:rsidR="009652BF" w:rsidRPr="007902B1">
              <w:rPr>
                <w:iCs/>
              </w:rPr>
              <w:t xml:space="preserve"> for BX = </w:t>
            </w:r>
            <w:r w:rsidR="009652BF" w:rsidRPr="007902B1">
              <w:rPr>
                <w:i/>
              </w:rPr>
              <w:t>d</w:t>
            </w:r>
            <w:r w:rsidR="009652BF" w:rsidRPr="007902B1">
              <w:rPr>
                <w:iCs/>
              </w:rPr>
              <w:t xml:space="preserve"> and XC = </w:t>
            </w:r>
            <w:r w:rsidR="00551224">
              <w:rPr>
                <w:iCs/>
              </w:rPr>
              <w:t>6</w:t>
            </w:r>
            <w:r w:rsidR="009652BF" w:rsidRPr="007902B1">
              <w:rPr>
                <w:iCs/>
              </w:rPr>
              <w:t xml:space="preserve">.5 – </w:t>
            </w:r>
            <w:r w:rsidR="009652BF" w:rsidRPr="007902B1">
              <w:rPr>
                <w:i/>
              </w:rPr>
              <w:t>d</w:t>
            </w:r>
            <w:r w:rsidR="009652BF" w:rsidRPr="007902B1">
              <w:rPr>
                <w:iCs/>
              </w:rPr>
              <w:t xml:space="preserve"> </w:t>
            </w:r>
          </w:p>
          <w:p w14:paraId="0203B06A" w14:textId="77777777" w:rsidR="00A16ECB" w:rsidRPr="007902B1" w:rsidRDefault="00A16ECB" w:rsidP="00CA0ECF">
            <w:pPr>
              <w:pStyle w:val="Header"/>
              <w:pageBreakBefore/>
              <w:tabs>
                <w:tab w:val="left" w:pos="567"/>
                <w:tab w:val="left" w:pos="1134"/>
                <w:tab w:val="right" w:pos="9356"/>
              </w:tabs>
              <w:jc w:val="both"/>
              <w:rPr>
                <w:iCs/>
              </w:rPr>
            </w:pPr>
          </w:p>
          <w:p w14:paraId="5765BF7F" w14:textId="2B58A020" w:rsidR="009652BF" w:rsidRPr="007902B1" w:rsidRDefault="009652BF" w:rsidP="00CA0ECF">
            <w:pPr>
              <w:pStyle w:val="Header"/>
              <w:pageBreakBefore/>
              <w:tabs>
                <w:tab w:val="left" w:pos="567"/>
                <w:tab w:val="left" w:pos="1134"/>
                <w:tab w:val="right" w:pos="9356"/>
              </w:tabs>
              <w:jc w:val="both"/>
              <w:rPr>
                <w:iCs/>
              </w:rPr>
            </w:pPr>
            <w:r w:rsidRPr="007902B1">
              <w:rPr>
                <w:iCs/>
              </w:rPr>
              <w:t>AND</w:t>
            </w:r>
          </w:p>
          <w:p w14:paraId="75705382" w14:textId="77777777" w:rsidR="009652BF" w:rsidRPr="007902B1" w:rsidRDefault="009652BF" w:rsidP="00CA0ECF">
            <w:pPr>
              <w:pStyle w:val="Header"/>
              <w:pageBreakBefore/>
              <w:tabs>
                <w:tab w:val="left" w:pos="567"/>
                <w:tab w:val="left" w:pos="1134"/>
                <w:tab w:val="right" w:pos="9356"/>
              </w:tabs>
              <w:jc w:val="both"/>
              <w:rPr>
                <w:iCs/>
              </w:rPr>
            </w:pPr>
          </w:p>
          <w:p w14:paraId="7140A366" w14:textId="4DA05F8D" w:rsidR="009652BF" w:rsidRPr="007902B1" w:rsidRDefault="009652BF" w:rsidP="00CA0ECF">
            <w:pPr>
              <w:pStyle w:val="Header"/>
              <w:pageBreakBefore/>
              <w:tabs>
                <w:tab w:val="left" w:pos="567"/>
                <w:tab w:val="left" w:pos="1134"/>
                <w:tab w:val="right" w:pos="9356"/>
              </w:tabs>
              <w:jc w:val="both"/>
              <w:rPr>
                <w:iCs/>
              </w:rPr>
            </w:pPr>
            <w:r w:rsidRPr="007902B1">
              <w:rPr>
                <w:b/>
                <w:bCs/>
                <w:iCs/>
              </w:rPr>
              <w:t>M2</w:t>
            </w:r>
            <w:r w:rsidRPr="007902B1">
              <w:rPr>
                <w:iCs/>
              </w:rPr>
              <w:t xml:space="preserve"> for </w:t>
            </w:r>
            <w:r w:rsidRPr="007902B1">
              <w:rPr>
                <w:i/>
              </w:rPr>
              <w:t>d</w:t>
            </w:r>
            <w:r w:rsidRPr="007902B1">
              <w:rPr>
                <w:iCs/>
              </w:rPr>
              <w:t xml:space="preserve"> = </w:t>
            </w:r>
            <m:oMath>
              <m:f>
                <m:fPr>
                  <m:ctrlPr>
                    <w:rPr>
                      <w:rFonts w:ascii="Cambria Math" w:hAnsi="Cambria Math"/>
                      <w:i/>
                      <w:iCs/>
                    </w:rPr>
                  </m:ctrlPr>
                </m:fPr>
                <m:num>
                  <m:r>
                    <m:rPr>
                      <m:nor/>
                    </m:rPr>
                    <m:t>6.5tan48</m:t>
                  </m:r>
                </m:num>
                <m:den>
                  <m:r>
                    <m:rPr>
                      <m:nor/>
                    </m:rPr>
                    <m:t>tan37</m:t>
                  </m:r>
                  <m:r>
                    <m:rPr>
                      <m:nor/>
                    </m:rPr>
                    <w:rPr>
                      <w:rFonts w:ascii="Cambria Math"/>
                    </w:rPr>
                    <m:t xml:space="preserve"> </m:t>
                  </m:r>
                  <m:r>
                    <m:rPr>
                      <m:nor/>
                    </m:rPr>
                    <m:t>+</m:t>
                  </m:r>
                  <m:r>
                    <m:rPr>
                      <m:nor/>
                    </m:rPr>
                    <w:rPr>
                      <w:rFonts w:ascii="Cambria Math"/>
                    </w:rPr>
                    <m:t xml:space="preserve"> </m:t>
                  </m:r>
                  <m:r>
                    <m:rPr>
                      <m:nor/>
                    </m:rPr>
                    <m:t>tan48</m:t>
                  </m:r>
                </m:den>
              </m:f>
            </m:oMath>
            <w:r w:rsidRPr="007902B1">
              <w:rPr>
                <w:iCs/>
              </w:rPr>
              <w:t xml:space="preserve"> oe</w:t>
            </w:r>
          </w:p>
          <w:p w14:paraId="32BCD2D4" w14:textId="0BEE5BE4" w:rsidR="009652BF" w:rsidRPr="007902B1" w:rsidRDefault="009652BF" w:rsidP="00CA0ECF">
            <w:pPr>
              <w:pStyle w:val="Header"/>
              <w:pageBreakBefore/>
              <w:tabs>
                <w:tab w:val="left" w:pos="567"/>
                <w:tab w:val="left" w:pos="1134"/>
                <w:tab w:val="right" w:pos="9356"/>
              </w:tabs>
              <w:jc w:val="both"/>
              <w:rPr>
                <w:iCs/>
              </w:rPr>
            </w:pPr>
            <w:r w:rsidRPr="007902B1">
              <w:rPr>
                <w:iCs/>
              </w:rPr>
              <w:t>or</w:t>
            </w:r>
          </w:p>
          <w:p w14:paraId="10F0DE5E" w14:textId="3A2AE0C2" w:rsidR="009652BF" w:rsidRPr="007902B1" w:rsidRDefault="009652BF" w:rsidP="00CA0ECF">
            <w:pPr>
              <w:pStyle w:val="Header"/>
              <w:pageBreakBefore/>
              <w:tabs>
                <w:tab w:val="left" w:pos="567"/>
                <w:tab w:val="left" w:pos="1134"/>
                <w:tab w:val="right" w:pos="9356"/>
              </w:tabs>
              <w:jc w:val="both"/>
              <w:rPr>
                <w:iCs/>
              </w:rPr>
            </w:pPr>
            <w:r w:rsidRPr="007902B1">
              <w:rPr>
                <w:b/>
                <w:bCs/>
                <w:iCs/>
              </w:rPr>
              <w:t>M1</w:t>
            </w:r>
            <w:r w:rsidRPr="007902B1">
              <w:rPr>
                <w:iCs/>
              </w:rPr>
              <w:t xml:space="preserve"> for </w:t>
            </w:r>
            <w:r w:rsidRPr="007902B1">
              <w:rPr>
                <w:i/>
              </w:rPr>
              <w:t>d</w:t>
            </w:r>
            <w:r w:rsidRPr="007902B1">
              <w:rPr>
                <w:iCs/>
              </w:rPr>
              <w:t>tan3</w:t>
            </w:r>
            <w:r w:rsidR="007A0126">
              <w:rPr>
                <w:iCs/>
              </w:rPr>
              <w:t>7</w:t>
            </w:r>
            <w:r w:rsidRPr="007902B1">
              <w:rPr>
                <w:iCs/>
              </w:rPr>
              <w:t xml:space="preserve"> = (</w:t>
            </w:r>
            <w:r w:rsidR="003445F9">
              <w:rPr>
                <w:iCs/>
              </w:rPr>
              <w:t>6</w:t>
            </w:r>
            <w:r w:rsidRPr="007902B1">
              <w:rPr>
                <w:iCs/>
              </w:rPr>
              <w:t xml:space="preserve">.5 – </w:t>
            </w:r>
            <w:r w:rsidRPr="007902B1">
              <w:rPr>
                <w:i/>
              </w:rPr>
              <w:t>d</w:t>
            </w:r>
            <w:r w:rsidRPr="007902B1">
              <w:rPr>
                <w:iCs/>
              </w:rPr>
              <w:t>)tan4</w:t>
            </w:r>
            <w:r w:rsidR="00C10141">
              <w:rPr>
                <w:iCs/>
              </w:rPr>
              <w:t>8</w:t>
            </w:r>
            <w:r w:rsidR="00871E2A" w:rsidRPr="007902B1">
              <w:rPr>
                <w:iCs/>
              </w:rPr>
              <w:t xml:space="preserve"> oe</w:t>
            </w:r>
          </w:p>
          <w:p w14:paraId="038F7D57" w14:textId="77777777" w:rsidR="009652BF" w:rsidRPr="007902B1" w:rsidRDefault="009652BF" w:rsidP="00CA0ECF">
            <w:pPr>
              <w:pStyle w:val="Header"/>
              <w:pageBreakBefore/>
              <w:tabs>
                <w:tab w:val="left" w:pos="567"/>
                <w:tab w:val="left" w:pos="1134"/>
                <w:tab w:val="right" w:pos="9356"/>
              </w:tabs>
              <w:jc w:val="both"/>
              <w:rPr>
                <w:iCs/>
              </w:rPr>
            </w:pPr>
          </w:p>
          <w:p w14:paraId="32C82722" w14:textId="77777777" w:rsidR="009652BF" w:rsidRPr="007902B1" w:rsidRDefault="009652BF" w:rsidP="00CA0ECF">
            <w:pPr>
              <w:pStyle w:val="Header"/>
              <w:pageBreakBefore/>
              <w:tabs>
                <w:tab w:val="left" w:pos="567"/>
                <w:tab w:val="left" w:pos="1134"/>
                <w:tab w:val="left" w:pos="1666"/>
                <w:tab w:val="right" w:pos="9356"/>
              </w:tabs>
              <w:jc w:val="both"/>
              <w:rPr>
                <w:iCs/>
              </w:rPr>
            </w:pPr>
            <w:r w:rsidRPr="007902B1">
              <w:rPr>
                <w:iCs/>
              </w:rPr>
              <w:t>AND</w:t>
            </w:r>
          </w:p>
          <w:p w14:paraId="4392037E" w14:textId="77777777" w:rsidR="009652BF" w:rsidRPr="007902B1" w:rsidRDefault="009652BF" w:rsidP="00CA0ECF">
            <w:pPr>
              <w:pStyle w:val="Header"/>
              <w:pageBreakBefore/>
              <w:tabs>
                <w:tab w:val="left" w:pos="567"/>
                <w:tab w:val="left" w:pos="1134"/>
                <w:tab w:val="right" w:pos="9356"/>
              </w:tabs>
              <w:jc w:val="both"/>
              <w:rPr>
                <w:iCs/>
              </w:rPr>
            </w:pPr>
          </w:p>
          <w:p w14:paraId="539CBED5" w14:textId="39961F39" w:rsidR="009652BF" w:rsidRPr="007902B1" w:rsidRDefault="009652BF" w:rsidP="00CA0ECF">
            <w:pPr>
              <w:pStyle w:val="Header"/>
              <w:pageBreakBefore/>
              <w:tabs>
                <w:tab w:val="left" w:pos="567"/>
                <w:tab w:val="left" w:pos="1134"/>
                <w:tab w:val="right" w:pos="9356"/>
              </w:tabs>
              <w:jc w:val="both"/>
              <w:rPr>
                <w:iCs/>
              </w:rPr>
            </w:pPr>
            <w:r w:rsidRPr="007902B1">
              <w:rPr>
                <w:b/>
                <w:bCs/>
                <w:iCs/>
              </w:rPr>
              <w:t>A1</w:t>
            </w:r>
            <w:r w:rsidRPr="007902B1">
              <w:rPr>
                <w:iCs/>
              </w:rPr>
              <w:t xml:space="preserve"> for </w:t>
            </w:r>
            <w:r w:rsidRPr="007902B1">
              <w:rPr>
                <w:i/>
              </w:rPr>
              <w:t>d</w:t>
            </w:r>
            <w:r w:rsidRPr="007902B1">
              <w:rPr>
                <w:iCs/>
              </w:rPr>
              <w:t xml:space="preserve"> =</w:t>
            </w:r>
            <w:r w:rsidR="0042352B">
              <w:rPr>
                <w:iCs/>
              </w:rPr>
              <w:t>3.</w:t>
            </w:r>
            <w:r w:rsidR="00C10141">
              <w:rPr>
                <w:iCs/>
              </w:rPr>
              <w:t>87</w:t>
            </w:r>
            <w:r w:rsidR="009177C2">
              <w:rPr>
                <w:iCs/>
              </w:rPr>
              <w:t xml:space="preserve"> to</w:t>
            </w:r>
            <w:r w:rsidR="00F44A5E" w:rsidRPr="007902B1">
              <w:rPr>
                <w:iCs/>
              </w:rPr>
              <w:t xml:space="preserve"> </w:t>
            </w:r>
            <w:r w:rsidR="0042352B">
              <w:rPr>
                <w:iCs/>
              </w:rPr>
              <w:t>3.</w:t>
            </w:r>
            <w:r w:rsidR="00C10141">
              <w:rPr>
                <w:iCs/>
              </w:rPr>
              <w:t>88</w:t>
            </w:r>
          </w:p>
          <w:p w14:paraId="259B83DC" w14:textId="77777777" w:rsidR="00873748" w:rsidRPr="007902B1" w:rsidRDefault="00873748" w:rsidP="00CA0ECF">
            <w:pPr>
              <w:pStyle w:val="Header"/>
              <w:pageBreakBefore/>
              <w:tabs>
                <w:tab w:val="left" w:pos="567"/>
                <w:tab w:val="left" w:pos="1134"/>
                <w:tab w:val="right" w:pos="9356"/>
              </w:tabs>
              <w:jc w:val="both"/>
            </w:pPr>
            <w:r w:rsidRPr="007902B1">
              <w:t>(M1A1 implies M2A1)</w:t>
            </w:r>
          </w:p>
          <w:p w14:paraId="3F51C4D9" w14:textId="77777777" w:rsidR="009652BF" w:rsidRPr="007902B1" w:rsidRDefault="009652BF" w:rsidP="00CA0ECF">
            <w:pPr>
              <w:pStyle w:val="Header"/>
              <w:pageBreakBefore/>
              <w:tabs>
                <w:tab w:val="left" w:pos="567"/>
                <w:tab w:val="left" w:pos="1134"/>
                <w:tab w:val="right" w:pos="9356"/>
              </w:tabs>
              <w:jc w:val="both"/>
              <w:rPr>
                <w:iCs/>
              </w:rPr>
            </w:pPr>
          </w:p>
          <w:p w14:paraId="3EF9A002" w14:textId="77777777" w:rsidR="009652BF" w:rsidRPr="007902B1" w:rsidRDefault="009652BF" w:rsidP="00CA0ECF">
            <w:pPr>
              <w:pStyle w:val="Header"/>
              <w:pageBreakBefore/>
              <w:tabs>
                <w:tab w:val="left" w:pos="567"/>
                <w:tab w:val="left" w:pos="1134"/>
                <w:tab w:val="right" w:pos="9356"/>
              </w:tabs>
              <w:jc w:val="both"/>
              <w:rPr>
                <w:iCs/>
              </w:rPr>
            </w:pPr>
            <w:r w:rsidRPr="007902B1">
              <w:rPr>
                <w:iCs/>
              </w:rPr>
              <w:t>AND</w:t>
            </w:r>
          </w:p>
          <w:p w14:paraId="097C4B24" w14:textId="77777777" w:rsidR="009652BF" w:rsidRPr="007902B1" w:rsidRDefault="009652BF" w:rsidP="00CA0ECF">
            <w:pPr>
              <w:pStyle w:val="Header"/>
              <w:pageBreakBefore/>
              <w:tabs>
                <w:tab w:val="left" w:pos="567"/>
                <w:tab w:val="left" w:pos="1134"/>
                <w:tab w:val="right" w:pos="9356"/>
              </w:tabs>
              <w:jc w:val="both"/>
              <w:rPr>
                <w:iCs/>
              </w:rPr>
            </w:pPr>
          </w:p>
          <w:p w14:paraId="613B98CA" w14:textId="315C2613" w:rsidR="008941A4" w:rsidRPr="009177C2" w:rsidRDefault="009652BF" w:rsidP="00CA0ECF">
            <w:pPr>
              <w:pStyle w:val="Header"/>
              <w:pageBreakBefore/>
              <w:tabs>
                <w:tab w:val="left" w:pos="567"/>
                <w:tab w:val="left" w:pos="1134"/>
                <w:tab w:val="right" w:pos="9356"/>
              </w:tabs>
              <w:rPr>
                <w:iCs/>
                <w:u w:val="single"/>
              </w:rPr>
            </w:pPr>
            <w:r w:rsidRPr="009177C2">
              <w:rPr>
                <w:b/>
                <w:bCs/>
                <w:iCs/>
              </w:rPr>
              <w:t>M1</w:t>
            </w:r>
            <w:r w:rsidRPr="009177C2">
              <w:rPr>
                <w:iCs/>
              </w:rPr>
              <w:t xml:space="preserve"> for </w:t>
            </w:r>
            <m:oMath>
              <m:f>
                <m:fPr>
                  <m:ctrlPr>
                    <w:rPr>
                      <w:rFonts w:ascii="Cambria Math" w:hAnsi="Cambria Math"/>
                      <w:i/>
                    </w:rPr>
                  </m:ctrlPr>
                </m:fPr>
                <m:num>
                  <m:r>
                    <m:rPr>
                      <m:nor/>
                    </m:rPr>
                    <m:t>AX</m:t>
                  </m:r>
                </m:num>
                <m:den>
                  <m:r>
                    <m:rPr>
                      <m:nor/>
                    </m:rPr>
                    <m:t>their 3.87</m:t>
                  </m:r>
                </m:den>
              </m:f>
            </m:oMath>
            <w:r w:rsidR="00904D79" w:rsidRPr="009177C2">
              <w:t xml:space="preserve"> = tan3</w:t>
            </w:r>
            <w:r w:rsidR="00C10141">
              <w:t>7</w:t>
            </w:r>
            <w:r w:rsidR="00904D79" w:rsidRPr="009177C2">
              <w:t xml:space="preserve"> </w:t>
            </w:r>
            <w:r w:rsidR="00904D79" w:rsidRPr="009177C2">
              <w:br/>
            </w:r>
            <w:r w:rsidR="00904D79" w:rsidRPr="009177C2">
              <w:rPr>
                <w:i/>
              </w:rPr>
              <w:t xml:space="preserve">       </w:t>
            </w:r>
            <w:r w:rsidR="00904D79" w:rsidRPr="009177C2">
              <w:rPr>
                <w:iCs/>
              </w:rPr>
              <w:t>or</w:t>
            </w:r>
            <w:r w:rsidR="00904D79" w:rsidRPr="009177C2">
              <w:rPr>
                <w:i/>
              </w:rPr>
              <w:t xml:space="preserve"> </w:t>
            </w:r>
            <w:r w:rsidR="00F44A5E" w:rsidRPr="009177C2">
              <w:rPr>
                <w:i/>
              </w:rPr>
              <w:t>their</w:t>
            </w:r>
            <w:r w:rsidRPr="009177C2">
              <w:rPr>
                <w:i/>
              </w:rPr>
              <w:t xml:space="preserve"> </w:t>
            </w:r>
            <w:r w:rsidR="00C10141">
              <w:rPr>
                <w:iCs/>
              </w:rPr>
              <w:t>3.87</w:t>
            </w:r>
            <w:r w:rsidR="00F44A5E" w:rsidRPr="009177C2">
              <w:rPr>
                <w:iCs/>
              </w:rPr>
              <w:t xml:space="preserve"> × tan3</w:t>
            </w:r>
            <w:r w:rsidR="00C10141">
              <w:rPr>
                <w:iCs/>
              </w:rPr>
              <w:t>7</w:t>
            </w:r>
            <w:r w:rsidR="00F44A5E" w:rsidRPr="009177C2">
              <w:rPr>
                <w:iCs/>
              </w:rPr>
              <w:t xml:space="preserve"> </w:t>
            </w:r>
            <w:r w:rsidR="00F44A5E" w:rsidRPr="009177C2">
              <w:rPr>
                <w:iCs/>
              </w:rPr>
              <w:br/>
              <w:t xml:space="preserve">  or for </w:t>
            </w:r>
            <m:oMath>
              <m:f>
                <m:fPr>
                  <m:ctrlPr>
                    <w:rPr>
                      <w:rFonts w:ascii="Cambria Math" w:hAnsi="Cambria Math"/>
                      <w:i/>
                    </w:rPr>
                  </m:ctrlPr>
                </m:fPr>
                <m:num>
                  <m:r>
                    <m:rPr>
                      <m:nor/>
                    </m:rPr>
                    <m:t>AX</m:t>
                  </m:r>
                </m:num>
                <m:den>
                  <m:r>
                    <m:rPr>
                      <m:nor/>
                    </m:rPr>
                    <m:t xml:space="preserve">(6.5 - </m:t>
                  </m:r>
                  <m:r>
                    <m:rPr>
                      <m:nor/>
                    </m:rPr>
                    <w:rPr>
                      <w:i/>
                    </w:rPr>
                    <m:t>their</m:t>
                  </m:r>
                  <m:r>
                    <m:rPr>
                      <m:nor/>
                    </m:rPr>
                    <m:t xml:space="preserve"> 3.87)</m:t>
                  </m:r>
                </m:den>
              </m:f>
            </m:oMath>
            <w:r w:rsidR="008941A4" w:rsidRPr="009177C2">
              <w:t xml:space="preserve"> = tan4</w:t>
            </w:r>
            <w:r w:rsidR="003445F9">
              <w:t>8</w:t>
            </w:r>
          </w:p>
          <w:p w14:paraId="44BD0055" w14:textId="77777777" w:rsidR="003445F9" w:rsidRDefault="008941A4" w:rsidP="00CA0ECF">
            <w:pPr>
              <w:pStyle w:val="Header"/>
              <w:pageBreakBefore/>
              <w:tabs>
                <w:tab w:val="left" w:pos="567"/>
                <w:tab w:val="left" w:pos="1134"/>
                <w:tab w:val="right" w:pos="9356"/>
              </w:tabs>
              <w:rPr>
                <w:iCs/>
              </w:rPr>
            </w:pPr>
            <w:r w:rsidRPr="009177C2">
              <w:rPr>
                <w:iCs/>
              </w:rPr>
              <w:t xml:space="preserve">       or </w:t>
            </w:r>
            <w:r w:rsidR="00F44A5E" w:rsidRPr="009177C2">
              <w:rPr>
                <w:iCs/>
              </w:rPr>
              <w:t>(</w:t>
            </w:r>
            <w:r w:rsidR="00C10141">
              <w:rPr>
                <w:iCs/>
              </w:rPr>
              <w:t>6</w:t>
            </w:r>
            <w:r w:rsidR="00F44A5E" w:rsidRPr="009177C2">
              <w:rPr>
                <w:iCs/>
              </w:rPr>
              <w:t xml:space="preserve">.5 – </w:t>
            </w:r>
            <w:r w:rsidR="00F44A5E" w:rsidRPr="009177C2">
              <w:rPr>
                <w:i/>
              </w:rPr>
              <w:t>their</w:t>
            </w:r>
            <w:r w:rsidR="00F44A5E" w:rsidRPr="009177C2">
              <w:rPr>
                <w:iCs/>
              </w:rPr>
              <w:t xml:space="preserve"> </w:t>
            </w:r>
            <w:r w:rsidR="00C10141">
              <w:rPr>
                <w:iCs/>
              </w:rPr>
              <w:t>3.87</w:t>
            </w:r>
            <w:r w:rsidR="00F44A5E" w:rsidRPr="009177C2">
              <w:rPr>
                <w:iCs/>
              </w:rPr>
              <w:t>) × tan4</w:t>
            </w:r>
            <w:r w:rsidR="003445F9">
              <w:rPr>
                <w:iCs/>
              </w:rPr>
              <w:t>8</w:t>
            </w:r>
          </w:p>
          <w:p w14:paraId="005B5277" w14:textId="19FAC750" w:rsidR="009652BF" w:rsidRPr="007902B1" w:rsidRDefault="00F44A5E" w:rsidP="00CA0ECF">
            <w:pPr>
              <w:pStyle w:val="Header"/>
              <w:pageBreakBefore/>
              <w:tabs>
                <w:tab w:val="left" w:pos="567"/>
                <w:tab w:val="left" w:pos="1134"/>
                <w:tab w:val="right" w:pos="9356"/>
              </w:tabs>
              <w:rPr>
                <w:iCs/>
              </w:rPr>
            </w:pPr>
            <w:r w:rsidRPr="007902B1">
              <w:rPr>
                <w:iCs/>
              </w:rPr>
              <w:lastRenderedPageBreak/>
              <w:t xml:space="preserve"> </w:t>
            </w:r>
          </w:p>
          <w:p w14:paraId="5B2A4B1C" w14:textId="118AF1AD" w:rsidR="001F1BD7" w:rsidRPr="007902B1" w:rsidRDefault="001F1BD7" w:rsidP="00CA0ECF">
            <w:pPr>
              <w:pStyle w:val="Header"/>
              <w:pageBreakBefore/>
              <w:tabs>
                <w:tab w:val="left" w:pos="567"/>
                <w:tab w:val="left" w:pos="1134"/>
                <w:tab w:val="right" w:pos="9356"/>
              </w:tabs>
              <w:rPr>
                <w:iCs/>
              </w:rPr>
            </w:pPr>
            <w:r w:rsidRPr="007902B1">
              <w:rPr>
                <w:iCs/>
              </w:rPr>
              <w:t xml:space="preserve">If 0, 1 or 2 scored, instead award </w:t>
            </w:r>
            <w:r w:rsidRPr="007902B1">
              <w:rPr>
                <w:iCs/>
              </w:rPr>
              <w:br/>
            </w:r>
            <w:r w:rsidRPr="007902B1">
              <w:rPr>
                <w:b/>
                <w:bCs/>
                <w:iCs/>
              </w:rPr>
              <w:t>SC3</w:t>
            </w:r>
            <w:r w:rsidRPr="007902B1">
              <w:rPr>
                <w:iCs/>
              </w:rPr>
              <w:t xml:space="preserve"> for 2.</w:t>
            </w:r>
            <w:r w:rsidR="00446B00">
              <w:rPr>
                <w:iCs/>
              </w:rPr>
              <w:t>91</w:t>
            </w:r>
            <w:r w:rsidRPr="007902B1">
              <w:rPr>
                <w:iCs/>
              </w:rPr>
              <w:t xml:space="preserve"> to 2.</w:t>
            </w:r>
            <w:r w:rsidR="00446B00">
              <w:rPr>
                <w:iCs/>
              </w:rPr>
              <w:t>93</w:t>
            </w:r>
            <w:r w:rsidRPr="007902B1">
              <w:rPr>
                <w:iCs/>
              </w:rPr>
              <w:t xml:space="preserve"> with no or insufficient working.</w:t>
            </w:r>
          </w:p>
          <w:p w14:paraId="3E1E3B48" w14:textId="51C959F1" w:rsidR="001F1BD7" w:rsidRPr="007902B1" w:rsidRDefault="001F1BD7" w:rsidP="00CA0ECF">
            <w:pPr>
              <w:pStyle w:val="Header"/>
              <w:pageBreakBefore/>
              <w:tabs>
                <w:tab w:val="left" w:pos="567"/>
                <w:tab w:val="left" w:pos="1134"/>
                <w:tab w:val="right" w:pos="9356"/>
              </w:tabs>
              <w:rPr>
                <w:iCs/>
              </w:rPr>
            </w:pPr>
            <w:r w:rsidRPr="007902B1">
              <w:rPr>
                <w:iCs/>
              </w:rPr>
              <w:t xml:space="preserve">If 0 or 1 scored, instead award </w:t>
            </w:r>
            <w:r w:rsidRPr="007902B1">
              <w:rPr>
                <w:iCs/>
              </w:rPr>
              <w:br/>
            </w:r>
            <w:r w:rsidRPr="007902B1">
              <w:rPr>
                <w:b/>
                <w:bCs/>
                <w:iCs/>
              </w:rPr>
              <w:t>SC2</w:t>
            </w:r>
            <w:r w:rsidRPr="007902B1">
              <w:rPr>
                <w:iCs/>
              </w:rPr>
              <w:t xml:space="preserve"> for </w:t>
            </w:r>
            <w:r w:rsidR="00446B00">
              <w:rPr>
                <w:iCs/>
              </w:rPr>
              <w:t>3.87 to 3.88</w:t>
            </w:r>
            <w:r w:rsidRPr="007902B1">
              <w:rPr>
                <w:iCs/>
              </w:rPr>
              <w:t xml:space="preserve"> with no or insufficient working.</w:t>
            </w:r>
          </w:p>
          <w:p w14:paraId="63BBC97C" w14:textId="362D7DED" w:rsidR="001054E5" w:rsidRPr="007902B1" w:rsidRDefault="001054E5" w:rsidP="00CA0ECF">
            <w:pPr>
              <w:pStyle w:val="Header"/>
              <w:pageBreakBefore/>
              <w:tabs>
                <w:tab w:val="left" w:pos="567"/>
                <w:tab w:val="left" w:pos="1134"/>
                <w:tab w:val="right" w:pos="9356"/>
              </w:tabs>
              <w:rPr>
                <w:iCs/>
              </w:rPr>
            </w:pPr>
          </w:p>
          <w:p w14:paraId="572CFFDA" w14:textId="77777777" w:rsidR="009652BF" w:rsidRPr="007902B1" w:rsidRDefault="00457970" w:rsidP="00CA0ECF">
            <w:pPr>
              <w:pStyle w:val="Header"/>
              <w:pageBreakBefore/>
              <w:tabs>
                <w:tab w:val="left" w:pos="567"/>
                <w:tab w:val="left" w:pos="1134"/>
                <w:tab w:val="right" w:pos="9356"/>
              </w:tabs>
              <w:rPr>
                <w:iCs/>
                <w:u w:val="single"/>
              </w:rPr>
            </w:pPr>
            <w:r w:rsidRPr="007902B1">
              <w:rPr>
                <w:iCs/>
                <w:u w:val="single"/>
              </w:rPr>
              <w:t>Alternative Method using Areas</w:t>
            </w:r>
          </w:p>
          <w:p w14:paraId="2B60725E" w14:textId="5E74DFD7" w:rsidR="00457970" w:rsidRPr="007902B1" w:rsidRDefault="00457970" w:rsidP="00CA0ECF">
            <w:pPr>
              <w:pStyle w:val="Header"/>
              <w:pageBreakBefore/>
              <w:tabs>
                <w:tab w:val="left" w:pos="567"/>
                <w:tab w:val="left" w:pos="1134"/>
                <w:tab w:val="right" w:pos="9356"/>
              </w:tabs>
              <w:rPr>
                <w:bCs/>
              </w:rPr>
            </w:pPr>
            <w:r w:rsidRPr="007902B1">
              <w:rPr>
                <w:bCs/>
                <w:iCs/>
              </w:rPr>
              <w:t>The main scheme still applies. The first four marks will be identical and the area method eventually simplifies to the final M1 expression. This is just a much more complex method.</w:t>
            </w:r>
          </w:p>
        </w:tc>
        <w:tc>
          <w:tcPr>
            <w:tcW w:w="1050" w:type="pct"/>
            <w:tcBorders>
              <w:bottom w:val="single" w:sz="4" w:space="0" w:color="auto"/>
            </w:tcBorders>
            <w:shd w:val="clear" w:color="auto" w:fill="auto"/>
          </w:tcPr>
          <w:p w14:paraId="586111B1" w14:textId="06072CCD" w:rsidR="009652BF" w:rsidRPr="007902B1" w:rsidRDefault="009652BF" w:rsidP="00CA0ECF">
            <w:pPr>
              <w:pStyle w:val="Header"/>
              <w:pageBreakBefore/>
              <w:tabs>
                <w:tab w:val="left" w:pos="567"/>
                <w:tab w:val="left" w:pos="1134"/>
                <w:tab w:val="right" w:pos="9356"/>
              </w:tabs>
            </w:pPr>
            <w:r w:rsidRPr="007902B1">
              <w:lastRenderedPageBreak/>
              <w:t xml:space="preserve">All methods: “correct working” requires at least </w:t>
            </w:r>
            <w:r w:rsidR="0092592B" w:rsidRPr="007902B1">
              <w:rPr>
                <w:b/>
                <w:bCs/>
              </w:rPr>
              <w:t>M1</w:t>
            </w:r>
            <w:r w:rsidRPr="007902B1">
              <w:t>AND</w:t>
            </w:r>
            <w:r w:rsidRPr="007902B1">
              <w:rPr>
                <w:b/>
                <w:bCs/>
              </w:rPr>
              <w:t>M1</w:t>
            </w:r>
            <w:r w:rsidRPr="007902B1">
              <w:t>AND</w:t>
            </w:r>
            <w:r w:rsidRPr="007902B1">
              <w:rPr>
                <w:b/>
                <w:bCs/>
              </w:rPr>
              <w:t>M1</w:t>
            </w:r>
          </w:p>
          <w:p w14:paraId="1EF085E0" w14:textId="77777777" w:rsidR="009652BF" w:rsidRPr="007902B1" w:rsidRDefault="009652BF" w:rsidP="00CA0ECF">
            <w:pPr>
              <w:pStyle w:val="Header"/>
              <w:pageBreakBefore/>
              <w:tabs>
                <w:tab w:val="left" w:pos="567"/>
                <w:tab w:val="left" w:pos="1134"/>
                <w:tab w:val="right" w:pos="9356"/>
              </w:tabs>
              <w:jc w:val="both"/>
            </w:pPr>
          </w:p>
          <w:p w14:paraId="0C4C9C4C" w14:textId="2DA48013" w:rsidR="009652BF" w:rsidRPr="007902B1" w:rsidRDefault="00007AAC" w:rsidP="00CA0ECF">
            <w:pPr>
              <w:pStyle w:val="Header"/>
              <w:pageBreakBefore/>
              <w:tabs>
                <w:tab w:val="left" w:pos="567"/>
                <w:tab w:val="left" w:pos="1134"/>
                <w:tab w:val="right" w:pos="9356"/>
              </w:tabs>
              <w:jc w:val="both"/>
            </w:pPr>
            <w:r w:rsidRPr="007902B1">
              <w:t>First M1 m</w:t>
            </w:r>
            <w:r w:rsidR="009652BF" w:rsidRPr="007902B1">
              <w:t>ay be on diagram</w:t>
            </w:r>
            <w:r w:rsidR="00C43AC1" w:rsidRPr="007902B1">
              <w:t xml:space="preserve"> or within other M marks</w:t>
            </w:r>
          </w:p>
          <w:p w14:paraId="70B8C023" w14:textId="77777777" w:rsidR="00007AAC" w:rsidRPr="007902B1" w:rsidRDefault="00007AAC" w:rsidP="00CA0ECF">
            <w:pPr>
              <w:pStyle w:val="Header"/>
              <w:pageBreakBefore/>
              <w:tabs>
                <w:tab w:val="left" w:pos="567"/>
                <w:tab w:val="left" w:pos="1134"/>
                <w:tab w:val="right" w:pos="9356"/>
              </w:tabs>
              <w:jc w:val="both"/>
              <w:rPr>
                <w:b/>
              </w:rPr>
            </w:pPr>
          </w:p>
          <w:p w14:paraId="48DCE6FE" w14:textId="63A9CB47" w:rsidR="00007AAC" w:rsidRPr="007902B1" w:rsidRDefault="00007AAC" w:rsidP="00CA0ECF">
            <w:pPr>
              <w:pStyle w:val="Header"/>
              <w:pageBreakBefore/>
              <w:tabs>
                <w:tab w:val="left" w:pos="567"/>
                <w:tab w:val="left" w:pos="1134"/>
                <w:tab w:val="right" w:pos="9356"/>
              </w:tabs>
              <w:jc w:val="both"/>
            </w:pPr>
            <w:r w:rsidRPr="007902B1">
              <w:rPr>
                <w:b/>
              </w:rPr>
              <w:t>M1</w:t>
            </w:r>
            <w:r w:rsidRPr="007902B1">
              <w:t xml:space="preserve"> for BAC = 180 – (3</w:t>
            </w:r>
            <w:r w:rsidR="00D53B9E">
              <w:t>7</w:t>
            </w:r>
            <w:r w:rsidRPr="007902B1">
              <w:t xml:space="preserve"> + 4</w:t>
            </w:r>
            <w:r w:rsidR="0042352B">
              <w:t>8</w:t>
            </w:r>
            <w:r w:rsidRPr="007902B1">
              <w:t>) or 5</w:t>
            </w:r>
            <w:r w:rsidR="00D53B9E">
              <w:t>3</w:t>
            </w:r>
            <w:r w:rsidRPr="007902B1">
              <w:t xml:space="preserve"> + 4</w:t>
            </w:r>
            <w:r w:rsidR="0042352B">
              <w:t>2</w:t>
            </w:r>
            <w:r w:rsidRPr="007902B1">
              <w:t xml:space="preserve"> or </w:t>
            </w:r>
            <w:r w:rsidR="00D53B9E">
              <w:t>9</w:t>
            </w:r>
            <w:r w:rsidR="0042352B">
              <w:t>5</w:t>
            </w:r>
          </w:p>
          <w:p w14:paraId="7214D2BE" w14:textId="3107695C" w:rsidR="009652BF" w:rsidRPr="007902B1" w:rsidRDefault="009652BF" w:rsidP="00CA0ECF">
            <w:pPr>
              <w:pStyle w:val="Header"/>
              <w:pageBreakBefore/>
              <w:tabs>
                <w:tab w:val="left" w:pos="567"/>
                <w:tab w:val="left" w:pos="1134"/>
                <w:tab w:val="right" w:pos="9356"/>
              </w:tabs>
              <w:jc w:val="both"/>
            </w:pPr>
          </w:p>
          <w:p w14:paraId="0461B53C" w14:textId="46B05F39" w:rsidR="009B224E" w:rsidRPr="007902B1" w:rsidRDefault="00007AAC" w:rsidP="00CA0ECF">
            <w:pPr>
              <w:pStyle w:val="Header"/>
              <w:pageBreakBefore/>
              <w:tabs>
                <w:tab w:val="left" w:pos="567"/>
                <w:tab w:val="left" w:pos="1134"/>
                <w:tab w:val="right" w:pos="9356"/>
              </w:tabs>
              <w:jc w:val="both"/>
            </w:pPr>
            <w:r w:rsidRPr="007902B1">
              <w:t>AND</w:t>
            </w:r>
          </w:p>
          <w:p w14:paraId="23E5B9A3" w14:textId="77777777" w:rsidR="009652BF" w:rsidRPr="007902B1" w:rsidRDefault="009652BF" w:rsidP="00CA0ECF">
            <w:pPr>
              <w:pStyle w:val="Header"/>
              <w:pageBreakBefore/>
              <w:tabs>
                <w:tab w:val="left" w:pos="567"/>
                <w:tab w:val="left" w:pos="1134"/>
                <w:tab w:val="right" w:pos="9356"/>
              </w:tabs>
              <w:jc w:val="both"/>
            </w:pPr>
          </w:p>
          <w:p w14:paraId="4D709547" w14:textId="0F1FF616" w:rsidR="009652BF" w:rsidRPr="007902B1" w:rsidRDefault="00007AAC" w:rsidP="00CA0ECF">
            <w:pPr>
              <w:pStyle w:val="Header"/>
              <w:pageBreakBefore/>
              <w:tabs>
                <w:tab w:val="left" w:pos="567"/>
                <w:tab w:val="left" w:pos="1134"/>
                <w:tab w:val="right" w:pos="9356"/>
              </w:tabs>
              <w:jc w:val="both"/>
            </w:pPr>
            <w:r w:rsidRPr="007902B1">
              <w:rPr>
                <w:b/>
                <w:bCs/>
              </w:rPr>
              <w:t>M2</w:t>
            </w:r>
            <w:r w:rsidRPr="007902B1">
              <w:t xml:space="preserve"> for</w:t>
            </w:r>
            <w:r w:rsidR="009652BF" w:rsidRPr="007902B1">
              <w:t xml:space="preserve"> </w:t>
            </w:r>
            <w:r w:rsidR="00F82837" w:rsidRPr="007902B1">
              <w:t>A</w:t>
            </w:r>
            <w:r w:rsidR="00F82837">
              <w:t>B</w:t>
            </w:r>
            <w:r w:rsidR="00F82837" w:rsidRPr="007902B1">
              <w:t xml:space="preserve"> = </w:t>
            </w:r>
            <m:oMath>
              <m:f>
                <m:fPr>
                  <m:ctrlPr>
                    <w:rPr>
                      <w:rFonts w:ascii="Cambria Math" w:hAnsi="Cambria Math"/>
                      <w:i/>
                    </w:rPr>
                  </m:ctrlPr>
                </m:fPr>
                <m:num>
                  <m:r>
                    <m:rPr>
                      <m:nor/>
                    </m:rPr>
                    <m:t>6.5 ×</m:t>
                  </m:r>
                  <m:r>
                    <m:rPr>
                      <m:nor/>
                    </m:rPr>
                    <w:rPr>
                      <w:rFonts w:ascii="Cambria Math"/>
                    </w:rPr>
                    <m:t xml:space="preserve"> </m:t>
                  </m:r>
                  <m:r>
                    <m:rPr>
                      <m:nor/>
                    </m:rPr>
                    <m:t>sin48</m:t>
                  </m:r>
                </m:num>
                <m:den>
                  <m:r>
                    <m:rPr>
                      <m:nor/>
                    </m:rPr>
                    <m:t>sin(</m:t>
                  </m:r>
                  <m:r>
                    <m:rPr>
                      <m:nor/>
                    </m:rPr>
                    <w:rPr>
                      <w:i/>
                      <w:iCs/>
                    </w:rPr>
                    <m:t>their</m:t>
                  </m:r>
                  <m:r>
                    <m:rPr>
                      <m:nor/>
                    </m:rPr>
                    <m:t xml:space="preserve"> 95)</m:t>
                  </m:r>
                </m:den>
              </m:f>
            </m:oMath>
            <w:r w:rsidR="009652BF" w:rsidRPr="007902B1">
              <w:t xml:space="preserve"> </w:t>
            </w:r>
          </w:p>
          <w:p w14:paraId="02BAFE83" w14:textId="77777777" w:rsidR="004C1526" w:rsidRDefault="009652BF" w:rsidP="00CA0ECF">
            <w:pPr>
              <w:pageBreakBefore/>
            </w:pPr>
            <w:r w:rsidRPr="007902B1">
              <w:t xml:space="preserve"> </w:t>
            </w:r>
          </w:p>
          <w:p w14:paraId="0795A806" w14:textId="47C993C9" w:rsidR="009652BF" w:rsidRPr="007902B1" w:rsidRDefault="004C1526" w:rsidP="00CA0ECF">
            <w:pPr>
              <w:pageBreakBefore/>
            </w:pPr>
            <w:r>
              <w:t>or</w:t>
            </w:r>
            <w:r w:rsidR="009652BF" w:rsidRPr="007902B1">
              <w:t xml:space="preserve">              </w:t>
            </w:r>
            <w:r w:rsidR="00291BDB">
              <w:t xml:space="preserve">     </w:t>
            </w:r>
          </w:p>
          <w:p w14:paraId="0D46612A" w14:textId="23465115" w:rsidR="009652BF" w:rsidRPr="007902B1" w:rsidRDefault="00007AAC" w:rsidP="00CA0ECF">
            <w:pPr>
              <w:pStyle w:val="Header"/>
              <w:pageBreakBefore/>
              <w:tabs>
                <w:tab w:val="left" w:pos="567"/>
                <w:tab w:val="left" w:pos="1134"/>
                <w:tab w:val="right" w:pos="9356"/>
              </w:tabs>
              <w:jc w:val="both"/>
            </w:pPr>
            <w:r w:rsidRPr="007902B1">
              <w:rPr>
                <w:b/>
                <w:bCs/>
              </w:rPr>
              <w:t>M1</w:t>
            </w:r>
            <w:r w:rsidRPr="007902B1">
              <w:t xml:space="preserve"> </w:t>
            </w:r>
            <w:r w:rsidR="009652BF" w:rsidRPr="007902B1">
              <w:t xml:space="preserve"> </w:t>
            </w:r>
            <m:oMath>
              <m:f>
                <m:fPr>
                  <m:ctrlPr>
                    <w:rPr>
                      <w:rFonts w:ascii="Cambria Math" w:hAnsi="Cambria Math"/>
                      <w:i/>
                    </w:rPr>
                  </m:ctrlPr>
                </m:fPr>
                <m:num>
                  <m:r>
                    <m:rPr>
                      <m:nor/>
                    </m:rPr>
                    <m:t>AB</m:t>
                  </m:r>
                </m:num>
                <m:den>
                  <m:r>
                    <m:rPr>
                      <m:nor/>
                    </m:rPr>
                    <m:t>sin48</m:t>
                  </m:r>
                </m:den>
              </m:f>
            </m:oMath>
            <w:r w:rsidR="004C1526">
              <w:t xml:space="preserve"> </w:t>
            </w:r>
            <w:r w:rsidR="004C1526" w:rsidRPr="007902B1">
              <w:t xml:space="preserve"> =  </w:t>
            </w:r>
            <m:oMath>
              <m:f>
                <m:fPr>
                  <m:ctrlPr>
                    <w:rPr>
                      <w:rFonts w:ascii="Cambria Math" w:hAnsi="Cambria Math"/>
                      <w:i/>
                    </w:rPr>
                  </m:ctrlPr>
                </m:fPr>
                <m:num>
                  <m:r>
                    <m:rPr>
                      <m:nor/>
                    </m:rPr>
                    <m:t xml:space="preserve">6.5 </m:t>
                  </m:r>
                </m:num>
                <m:den>
                  <m:r>
                    <m:rPr>
                      <m:nor/>
                    </m:rPr>
                    <m:t>sin(</m:t>
                  </m:r>
                  <m:r>
                    <m:rPr>
                      <m:nor/>
                    </m:rPr>
                    <w:rPr>
                      <w:i/>
                      <w:iCs/>
                    </w:rPr>
                    <m:t>their</m:t>
                  </m:r>
                  <m:r>
                    <m:rPr>
                      <m:nor/>
                    </m:rPr>
                    <m:t xml:space="preserve"> 95)</m:t>
                  </m:r>
                </m:den>
              </m:f>
            </m:oMath>
            <w:r w:rsidR="004C1526" w:rsidRPr="007902B1">
              <w:t xml:space="preserve">  oe</w:t>
            </w:r>
            <w:r w:rsidR="004C1526" w:rsidRPr="007902B1">
              <w:rPr>
                <w:u w:val="single"/>
              </w:rPr>
              <w:t xml:space="preserve">   </w:t>
            </w:r>
          </w:p>
          <w:p w14:paraId="7617349B" w14:textId="77777777" w:rsidR="004C1526" w:rsidRDefault="004C1526" w:rsidP="00CA0ECF">
            <w:pPr>
              <w:pStyle w:val="Header"/>
              <w:pageBreakBefore/>
              <w:tabs>
                <w:tab w:val="left" w:pos="567"/>
                <w:tab w:val="left" w:pos="1134"/>
                <w:tab w:val="right" w:pos="9356"/>
              </w:tabs>
              <w:jc w:val="both"/>
            </w:pPr>
          </w:p>
          <w:p w14:paraId="600A42B3" w14:textId="5AC29692" w:rsidR="009652BF" w:rsidRPr="007902B1" w:rsidRDefault="00007AAC" w:rsidP="00CA0ECF">
            <w:pPr>
              <w:pStyle w:val="Header"/>
              <w:pageBreakBefore/>
              <w:tabs>
                <w:tab w:val="left" w:pos="567"/>
                <w:tab w:val="left" w:pos="1134"/>
                <w:tab w:val="right" w:pos="9356"/>
              </w:tabs>
              <w:jc w:val="both"/>
            </w:pPr>
            <w:r w:rsidRPr="007902B1">
              <w:t>AND</w:t>
            </w:r>
          </w:p>
          <w:p w14:paraId="04ADC0F2" w14:textId="77777777" w:rsidR="009652BF" w:rsidRPr="007902B1" w:rsidRDefault="009652BF" w:rsidP="00CA0ECF">
            <w:pPr>
              <w:pStyle w:val="Header"/>
              <w:pageBreakBefore/>
              <w:tabs>
                <w:tab w:val="left" w:pos="567"/>
                <w:tab w:val="left" w:pos="1134"/>
                <w:tab w:val="right" w:pos="9356"/>
              </w:tabs>
              <w:jc w:val="both"/>
            </w:pPr>
          </w:p>
          <w:p w14:paraId="143C30DB" w14:textId="54A06E42" w:rsidR="0092592B" w:rsidRPr="007902B1" w:rsidRDefault="00007AAC" w:rsidP="00CA0ECF">
            <w:pPr>
              <w:pStyle w:val="Header"/>
              <w:pageBreakBefore/>
              <w:tabs>
                <w:tab w:val="left" w:pos="567"/>
                <w:tab w:val="left" w:pos="1134"/>
                <w:tab w:val="right" w:pos="9356"/>
              </w:tabs>
            </w:pPr>
            <w:r w:rsidRPr="007902B1">
              <w:rPr>
                <w:b/>
                <w:bCs/>
              </w:rPr>
              <w:t>A1</w:t>
            </w:r>
            <w:r w:rsidRPr="007902B1">
              <w:t xml:space="preserve"> f</w:t>
            </w:r>
            <w:r w:rsidR="009652BF" w:rsidRPr="007902B1">
              <w:t xml:space="preserve">or AB = </w:t>
            </w:r>
            <w:r w:rsidR="00D53B9E">
              <w:t>4.</w:t>
            </w:r>
            <w:r w:rsidR="0042352B">
              <w:t>8</w:t>
            </w:r>
            <w:r w:rsidR="00D53B9E">
              <w:t>4[</w:t>
            </w:r>
            <w:r w:rsidR="0042352B">
              <w:t>8</w:t>
            </w:r>
            <w:r w:rsidR="009652BF" w:rsidRPr="007902B1">
              <w:t>…] or</w:t>
            </w:r>
            <w:r w:rsidR="00CA0ECF">
              <w:t xml:space="preserve"> </w:t>
            </w:r>
            <w:r w:rsidR="00D53B9E">
              <w:t>4.</w:t>
            </w:r>
            <w:r w:rsidR="0042352B">
              <w:t>85</w:t>
            </w:r>
          </w:p>
          <w:p w14:paraId="7DB2370F" w14:textId="60A1297A" w:rsidR="004C1526" w:rsidRDefault="0092592B" w:rsidP="00CA0ECF">
            <w:pPr>
              <w:pStyle w:val="Header"/>
              <w:pageBreakBefore/>
              <w:tabs>
                <w:tab w:val="left" w:pos="567"/>
                <w:tab w:val="left" w:pos="1134"/>
                <w:tab w:val="right" w:pos="9356"/>
              </w:tabs>
              <w:jc w:val="both"/>
            </w:pPr>
            <w:r w:rsidRPr="007902B1">
              <w:t>(M1A1 implies M2A1)</w:t>
            </w:r>
          </w:p>
          <w:p w14:paraId="21C10CDB" w14:textId="77777777" w:rsidR="003445F9" w:rsidRDefault="003445F9" w:rsidP="00CA0ECF">
            <w:pPr>
              <w:pStyle w:val="Header"/>
              <w:pageBreakBefore/>
              <w:tabs>
                <w:tab w:val="left" w:pos="567"/>
                <w:tab w:val="left" w:pos="1134"/>
                <w:tab w:val="right" w:pos="9356"/>
              </w:tabs>
              <w:jc w:val="both"/>
            </w:pPr>
          </w:p>
          <w:p w14:paraId="73B86920" w14:textId="5A8CA27A" w:rsidR="009652BF" w:rsidRDefault="00007AAC" w:rsidP="00CA0ECF">
            <w:pPr>
              <w:pStyle w:val="Header"/>
              <w:pageBreakBefore/>
              <w:tabs>
                <w:tab w:val="left" w:pos="567"/>
                <w:tab w:val="left" w:pos="1134"/>
                <w:tab w:val="right" w:pos="9356"/>
              </w:tabs>
              <w:jc w:val="both"/>
            </w:pPr>
            <w:r w:rsidRPr="007902B1">
              <w:t>AND</w:t>
            </w:r>
          </w:p>
          <w:p w14:paraId="60420AB2" w14:textId="77777777" w:rsidR="003445F9" w:rsidRPr="007902B1" w:rsidRDefault="003445F9" w:rsidP="00CA0ECF">
            <w:pPr>
              <w:pStyle w:val="Header"/>
              <w:pageBreakBefore/>
              <w:tabs>
                <w:tab w:val="left" w:pos="567"/>
                <w:tab w:val="left" w:pos="1134"/>
                <w:tab w:val="right" w:pos="9356"/>
              </w:tabs>
              <w:jc w:val="both"/>
            </w:pPr>
          </w:p>
          <w:p w14:paraId="6C916BF8" w14:textId="413B5AD8" w:rsidR="009652BF" w:rsidRPr="007902B1" w:rsidRDefault="00007AAC" w:rsidP="00CA0ECF">
            <w:pPr>
              <w:pStyle w:val="Header"/>
              <w:pageBreakBefore/>
              <w:tabs>
                <w:tab w:val="left" w:pos="567"/>
                <w:tab w:val="left" w:pos="1134"/>
                <w:tab w:val="right" w:pos="9356"/>
              </w:tabs>
            </w:pPr>
            <w:r w:rsidRPr="00D97687">
              <w:rPr>
                <w:b/>
                <w:bCs/>
              </w:rPr>
              <w:t>M1</w:t>
            </w:r>
            <w:r w:rsidR="00121C2A" w:rsidRPr="00D97687">
              <w:rPr>
                <w:b/>
                <w:bCs/>
              </w:rPr>
              <w:t xml:space="preserve"> </w:t>
            </w:r>
            <w:r w:rsidR="00121C2A" w:rsidRPr="00D97687">
              <w:t>for</w:t>
            </w:r>
            <w:r w:rsidR="009652BF" w:rsidRPr="00D97687">
              <w:t xml:space="preserve"> </w:t>
            </w:r>
            <m:oMath>
              <m:f>
                <m:fPr>
                  <m:ctrlPr>
                    <w:rPr>
                      <w:rFonts w:ascii="Cambria Math" w:hAnsi="Cambria Math"/>
                      <w:i/>
                    </w:rPr>
                  </m:ctrlPr>
                </m:fPr>
                <m:num>
                  <m:r>
                    <m:rPr>
                      <m:nor/>
                    </m:rPr>
                    <m:t>AX</m:t>
                  </m:r>
                </m:num>
                <m:den>
                  <m:r>
                    <m:rPr>
                      <m:nor/>
                    </m:rPr>
                    <w:rPr>
                      <w:i/>
                      <w:iCs/>
                    </w:rPr>
                    <m:t>their</m:t>
                  </m:r>
                  <m:r>
                    <m:rPr>
                      <m:nor/>
                    </m:rPr>
                    <w:rPr>
                      <w:rFonts w:ascii="Cambria Math"/>
                    </w:rPr>
                    <m:t xml:space="preserve"> </m:t>
                  </m:r>
                  <m:r>
                    <m:rPr>
                      <m:nor/>
                    </m:rPr>
                    <m:t>4.85</m:t>
                  </m:r>
                </m:den>
              </m:f>
            </m:oMath>
            <w:r w:rsidR="00121C2A" w:rsidRPr="00D97687">
              <w:t xml:space="preserve"> = sin</w:t>
            </w:r>
            <w:r w:rsidR="00D97687" w:rsidRPr="00D97687">
              <w:t>3</w:t>
            </w:r>
            <w:r w:rsidR="00D643BD">
              <w:t>7</w:t>
            </w:r>
            <w:r w:rsidR="00121C2A" w:rsidRPr="00D97687">
              <w:t xml:space="preserve"> </w:t>
            </w:r>
            <w:r w:rsidR="00121C2A" w:rsidRPr="00D97687">
              <w:br/>
              <w:t xml:space="preserve">      or </w:t>
            </w:r>
            <w:r w:rsidR="009652BF" w:rsidRPr="00D97687">
              <w:rPr>
                <w:i/>
              </w:rPr>
              <w:t>their</w:t>
            </w:r>
            <w:r w:rsidR="009652BF" w:rsidRPr="00D97687">
              <w:t xml:space="preserve"> </w:t>
            </w:r>
            <w:r w:rsidR="00D643BD">
              <w:t>4.</w:t>
            </w:r>
            <w:r w:rsidR="0042352B">
              <w:t>85</w:t>
            </w:r>
            <w:r w:rsidR="009652BF" w:rsidRPr="00D97687">
              <w:t xml:space="preserve"> × sin3</w:t>
            </w:r>
            <w:r w:rsidR="00D643BD">
              <w:t>7</w:t>
            </w:r>
            <w:r w:rsidR="00DC0BB1" w:rsidRPr="00D97687">
              <w:t xml:space="preserve"> oe</w:t>
            </w:r>
          </w:p>
          <w:p w14:paraId="1B4F2292" w14:textId="77777777" w:rsidR="00416DD0" w:rsidRDefault="00416DD0" w:rsidP="00CA0ECF">
            <w:pPr>
              <w:pStyle w:val="Header"/>
              <w:pageBreakBefore/>
              <w:tabs>
                <w:tab w:val="left" w:pos="567"/>
                <w:tab w:val="left" w:pos="1134"/>
                <w:tab w:val="right" w:pos="9356"/>
              </w:tabs>
              <w:rPr>
                <w:iCs/>
              </w:rPr>
            </w:pPr>
          </w:p>
          <w:p w14:paraId="61599874" w14:textId="1696F89B" w:rsidR="009B224E" w:rsidRDefault="009B224E" w:rsidP="00CA0ECF">
            <w:pPr>
              <w:pStyle w:val="Header"/>
              <w:pageBreakBefore/>
              <w:tabs>
                <w:tab w:val="left" w:pos="567"/>
                <w:tab w:val="left" w:pos="1134"/>
                <w:tab w:val="right" w:pos="9356"/>
              </w:tabs>
              <w:rPr>
                <w:iCs/>
              </w:rPr>
            </w:pPr>
            <w:r w:rsidRPr="007902B1">
              <w:rPr>
                <w:iCs/>
              </w:rPr>
              <w:t xml:space="preserve">If 0, 1 or 2 scored, instead award </w:t>
            </w:r>
            <w:r w:rsidRPr="007902B1">
              <w:rPr>
                <w:b/>
                <w:bCs/>
                <w:iCs/>
              </w:rPr>
              <w:t>SC3</w:t>
            </w:r>
            <w:r w:rsidRPr="007902B1">
              <w:rPr>
                <w:iCs/>
              </w:rPr>
              <w:t xml:space="preserve"> for 2.</w:t>
            </w:r>
            <w:r w:rsidR="00C10141">
              <w:rPr>
                <w:iCs/>
              </w:rPr>
              <w:t>91</w:t>
            </w:r>
            <w:r w:rsidRPr="007902B1">
              <w:rPr>
                <w:iCs/>
              </w:rPr>
              <w:t xml:space="preserve"> to 2.</w:t>
            </w:r>
            <w:r w:rsidR="00C10141">
              <w:rPr>
                <w:iCs/>
              </w:rPr>
              <w:t>93</w:t>
            </w:r>
            <w:r w:rsidRPr="007902B1">
              <w:rPr>
                <w:iCs/>
              </w:rPr>
              <w:t xml:space="preserve"> with no or insufficient working.</w:t>
            </w:r>
          </w:p>
          <w:p w14:paraId="38CC00D7" w14:textId="77777777" w:rsidR="00416DD0" w:rsidRPr="007902B1" w:rsidRDefault="00416DD0" w:rsidP="00CA0ECF">
            <w:pPr>
              <w:pStyle w:val="Header"/>
              <w:pageBreakBefore/>
              <w:tabs>
                <w:tab w:val="left" w:pos="567"/>
                <w:tab w:val="left" w:pos="1134"/>
                <w:tab w:val="right" w:pos="9356"/>
              </w:tabs>
              <w:rPr>
                <w:iCs/>
              </w:rPr>
            </w:pPr>
          </w:p>
          <w:p w14:paraId="4C177858" w14:textId="6AD77A7D" w:rsidR="004D3F1B" w:rsidRDefault="004D3F1B" w:rsidP="00CA0ECF">
            <w:pPr>
              <w:pStyle w:val="Header"/>
              <w:pageBreakBefore/>
              <w:tabs>
                <w:tab w:val="left" w:pos="567"/>
                <w:tab w:val="left" w:pos="1134"/>
                <w:tab w:val="right" w:pos="9356"/>
              </w:tabs>
              <w:rPr>
                <w:iCs/>
              </w:rPr>
            </w:pPr>
            <w:r w:rsidRPr="007902B1">
              <w:rPr>
                <w:iCs/>
              </w:rPr>
              <w:lastRenderedPageBreak/>
              <w:t xml:space="preserve">If 0 or 1 scored, instead award </w:t>
            </w:r>
            <w:r w:rsidRPr="007902B1">
              <w:rPr>
                <w:b/>
                <w:bCs/>
                <w:iCs/>
              </w:rPr>
              <w:t>SC2</w:t>
            </w:r>
            <w:r w:rsidRPr="007902B1">
              <w:rPr>
                <w:iCs/>
              </w:rPr>
              <w:t xml:space="preserve"> for </w:t>
            </w:r>
            <w:r w:rsidR="00D643BD">
              <w:t>4.</w:t>
            </w:r>
            <w:r w:rsidR="00C10141">
              <w:t>84</w:t>
            </w:r>
            <w:r w:rsidRPr="007902B1">
              <w:t>[</w:t>
            </w:r>
            <w:r w:rsidR="00C10141">
              <w:t>8</w:t>
            </w:r>
            <w:r w:rsidRPr="007902B1">
              <w:t>…] or</w:t>
            </w:r>
            <w:r w:rsidR="00BC7B2C">
              <w:t xml:space="preserve"> 4.85</w:t>
            </w:r>
            <w:r w:rsidRPr="007902B1">
              <w:t xml:space="preserve"> </w:t>
            </w:r>
            <w:r w:rsidRPr="007902B1">
              <w:rPr>
                <w:iCs/>
              </w:rPr>
              <w:t>with no or insufficient working.</w:t>
            </w:r>
          </w:p>
          <w:p w14:paraId="6783000C" w14:textId="27A5C944" w:rsidR="00416DD0" w:rsidRDefault="00416DD0" w:rsidP="00CA0ECF">
            <w:pPr>
              <w:pStyle w:val="Header"/>
              <w:pageBreakBefore/>
              <w:tabs>
                <w:tab w:val="left" w:pos="567"/>
                <w:tab w:val="left" w:pos="1134"/>
                <w:tab w:val="right" w:pos="9356"/>
              </w:tabs>
              <w:rPr>
                <w:iCs/>
              </w:rPr>
            </w:pPr>
          </w:p>
          <w:p w14:paraId="1E2707AD" w14:textId="5A5E46BF" w:rsidR="00416DD0" w:rsidRDefault="00416DD0" w:rsidP="00CA0ECF">
            <w:pPr>
              <w:pStyle w:val="Header"/>
              <w:pageBreakBefore/>
              <w:tabs>
                <w:tab w:val="left" w:pos="567"/>
                <w:tab w:val="left" w:pos="1134"/>
                <w:tab w:val="right" w:pos="9356"/>
              </w:tabs>
              <w:rPr>
                <w:iCs/>
              </w:rPr>
            </w:pPr>
          </w:p>
          <w:p w14:paraId="243F16A5" w14:textId="77777777" w:rsidR="00416DD0" w:rsidRPr="007902B1" w:rsidRDefault="00416DD0" w:rsidP="00CA0ECF">
            <w:pPr>
              <w:pStyle w:val="Header"/>
              <w:pageBreakBefore/>
              <w:tabs>
                <w:tab w:val="left" w:pos="567"/>
                <w:tab w:val="left" w:pos="1134"/>
                <w:tab w:val="right" w:pos="9356"/>
              </w:tabs>
              <w:rPr>
                <w:iCs/>
              </w:rPr>
            </w:pPr>
          </w:p>
          <w:p w14:paraId="2F2C4A0B" w14:textId="5447D454" w:rsidR="009652BF" w:rsidRPr="007902B1" w:rsidRDefault="00A16ECB" w:rsidP="00CA0ECF">
            <w:pPr>
              <w:pStyle w:val="Header"/>
              <w:pageBreakBefore/>
              <w:tabs>
                <w:tab w:val="left" w:pos="567"/>
                <w:tab w:val="left" w:pos="1134"/>
                <w:tab w:val="right" w:pos="9356"/>
              </w:tabs>
            </w:pPr>
            <w:r w:rsidRPr="007902B1">
              <w:t>First M1 m</w:t>
            </w:r>
            <w:r w:rsidR="009652BF" w:rsidRPr="007902B1">
              <w:t>ay be on diagram</w:t>
            </w:r>
            <w:r w:rsidR="00806A7F" w:rsidRPr="007902B1">
              <w:t xml:space="preserve"> or within other M marks</w:t>
            </w:r>
            <w:r w:rsidR="009652BF" w:rsidRPr="007902B1">
              <w:t xml:space="preserve">. </w:t>
            </w:r>
            <w:r w:rsidR="00871E2A" w:rsidRPr="007902B1">
              <w:t xml:space="preserve">Accept other terms for </w:t>
            </w:r>
            <w:r w:rsidR="00871E2A" w:rsidRPr="007902B1">
              <w:rPr>
                <w:i/>
                <w:iCs/>
              </w:rPr>
              <w:t>d</w:t>
            </w:r>
            <w:r w:rsidR="00871E2A" w:rsidRPr="007902B1">
              <w:t xml:space="preserve">. </w:t>
            </w:r>
            <w:r w:rsidR="009652BF" w:rsidRPr="007902B1">
              <w:t>Do not accept numerical partition of BC.</w:t>
            </w:r>
          </w:p>
          <w:p w14:paraId="75BDB143" w14:textId="56AD9090" w:rsidR="00A16ECB" w:rsidRPr="007902B1" w:rsidRDefault="00CD35F6" w:rsidP="00CA0ECF">
            <w:pPr>
              <w:pStyle w:val="Header"/>
              <w:pageBreakBefore/>
              <w:tabs>
                <w:tab w:val="left" w:pos="567"/>
                <w:tab w:val="left" w:pos="1134"/>
                <w:tab w:val="right" w:pos="9356"/>
              </w:tabs>
              <w:rPr>
                <w:iCs/>
              </w:rPr>
            </w:pPr>
            <w:r>
              <w:rPr>
                <w:b/>
                <w:bCs/>
              </w:rPr>
              <w:br/>
            </w:r>
            <w:r w:rsidR="00A16ECB" w:rsidRPr="007902B1">
              <w:rPr>
                <w:b/>
                <w:bCs/>
              </w:rPr>
              <w:t>M1</w:t>
            </w:r>
            <w:r w:rsidR="00A16ECB" w:rsidRPr="007902B1">
              <w:t xml:space="preserve"> </w:t>
            </w:r>
            <w:r w:rsidR="00A16ECB" w:rsidRPr="007902B1">
              <w:rPr>
                <w:iCs/>
              </w:rPr>
              <w:t xml:space="preserve">BX = </w:t>
            </w:r>
            <w:r w:rsidR="00551224">
              <w:rPr>
                <w:iCs/>
              </w:rPr>
              <w:t>6</w:t>
            </w:r>
            <w:r w:rsidR="00A16ECB" w:rsidRPr="007902B1">
              <w:rPr>
                <w:iCs/>
              </w:rPr>
              <w:t xml:space="preserve">.5 – </w:t>
            </w:r>
            <w:r w:rsidR="00A16ECB" w:rsidRPr="007902B1">
              <w:rPr>
                <w:i/>
              </w:rPr>
              <w:t>d</w:t>
            </w:r>
            <w:r w:rsidR="00A16ECB" w:rsidRPr="007902B1">
              <w:rPr>
                <w:iCs/>
              </w:rPr>
              <w:t xml:space="preserve"> and XC = </w:t>
            </w:r>
            <w:r w:rsidR="00A16ECB" w:rsidRPr="007902B1">
              <w:rPr>
                <w:i/>
              </w:rPr>
              <w:t>d</w:t>
            </w:r>
          </w:p>
          <w:p w14:paraId="07086D42" w14:textId="4AC83BEC" w:rsidR="009763EC" w:rsidRPr="007902B1" w:rsidRDefault="00CD35F6" w:rsidP="00CA0ECF">
            <w:pPr>
              <w:pStyle w:val="Header"/>
              <w:pageBreakBefore/>
              <w:tabs>
                <w:tab w:val="left" w:pos="567"/>
                <w:tab w:val="left" w:pos="1134"/>
                <w:tab w:val="right" w:pos="9356"/>
              </w:tabs>
            </w:pPr>
            <w:r>
              <w:br/>
            </w:r>
            <w:r w:rsidR="009763EC" w:rsidRPr="007902B1">
              <w:t>AND</w:t>
            </w:r>
          </w:p>
          <w:p w14:paraId="60D32148" w14:textId="77777777" w:rsidR="009763EC" w:rsidRPr="007902B1" w:rsidRDefault="009763EC" w:rsidP="00CA0ECF">
            <w:pPr>
              <w:pStyle w:val="Header"/>
              <w:pageBreakBefore/>
              <w:tabs>
                <w:tab w:val="left" w:pos="567"/>
                <w:tab w:val="left" w:pos="1134"/>
                <w:tab w:val="right" w:pos="9356"/>
              </w:tabs>
            </w:pPr>
          </w:p>
          <w:p w14:paraId="1EB0ACC3" w14:textId="3DD5C587" w:rsidR="009763EC" w:rsidRPr="007902B1" w:rsidRDefault="009763EC" w:rsidP="00CA0ECF">
            <w:pPr>
              <w:pStyle w:val="Header"/>
              <w:pageBreakBefore/>
              <w:tabs>
                <w:tab w:val="left" w:pos="567"/>
                <w:tab w:val="left" w:pos="1134"/>
                <w:tab w:val="right" w:pos="9356"/>
              </w:tabs>
              <w:jc w:val="both"/>
              <w:rPr>
                <w:iCs/>
              </w:rPr>
            </w:pPr>
            <w:r w:rsidRPr="007902B1">
              <w:rPr>
                <w:b/>
                <w:bCs/>
                <w:iCs/>
              </w:rPr>
              <w:t>M2</w:t>
            </w:r>
            <w:r w:rsidRPr="007902B1">
              <w:rPr>
                <w:iCs/>
              </w:rPr>
              <w:t xml:space="preserve"> for </w:t>
            </w:r>
            <w:r w:rsidRPr="007902B1">
              <w:rPr>
                <w:i/>
              </w:rPr>
              <w:t>d</w:t>
            </w:r>
            <w:r w:rsidRPr="007902B1">
              <w:rPr>
                <w:iCs/>
              </w:rPr>
              <w:t xml:space="preserve"> = </w:t>
            </w:r>
            <m:oMath>
              <m:f>
                <m:fPr>
                  <m:ctrlPr>
                    <w:rPr>
                      <w:rFonts w:ascii="Cambria Math" w:hAnsi="Cambria Math"/>
                      <w:i/>
                      <w:iCs/>
                    </w:rPr>
                  </m:ctrlPr>
                </m:fPr>
                <m:num>
                  <m:r>
                    <m:rPr>
                      <m:nor/>
                    </m:rPr>
                    <m:t>6.5tan37</m:t>
                  </m:r>
                </m:num>
                <m:den>
                  <m:r>
                    <m:rPr>
                      <m:nor/>
                    </m:rPr>
                    <m:t>tan48</m:t>
                  </m:r>
                  <m:r>
                    <m:rPr>
                      <m:nor/>
                    </m:rPr>
                    <w:rPr>
                      <w:rFonts w:ascii="Cambria Math"/>
                    </w:rPr>
                    <m:t xml:space="preserve"> </m:t>
                  </m:r>
                  <m:r>
                    <m:rPr>
                      <m:nor/>
                    </m:rPr>
                    <m:t>+</m:t>
                  </m:r>
                  <m:r>
                    <m:rPr>
                      <m:nor/>
                    </m:rPr>
                    <w:rPr>
                      <w:rFonts w:ascii="Cambria Math"/>
                    </w:rPr>
                    <m:t xml:space="preserve"> </m:t>
                  </m:r>
                  <m:r>
                    <m:rPr>
                      <m:nor/>
                    </m:rPr>
                    <m:t>tan37</m:t>
                  </m:r>
                </m:den>
              </m:f>
            </m:oMath>
            <w:r w:rsidRPr="007902B1">
              <w:rPr>
                <w:iCs/>
              </w:rPr>
              <w:t xml:space="preserve"> oe</w:t>
            </w:r>
          </w:p>
          <w:p w14:paraId="1961C891" w14:textId="0616F7BE" w:rsidR="009763EC" w:rsidRPr="007902B1" w:rsidRDefault="007902B1" w:rsidP="00CA0ECF">
            <w:pPr>
              <w:pStyle w:val="Header"/>
              <w:pageBreakBefore/>
              <w:tabs>
                <w:tab w:val="left" w:pos="567"/>
                <w:tab w:val="left" w:pos="1134"/>
                <w:tab w:val="right" w:pos="9356"/>
              </w:tabs>
              <w:rPr>
                <w:iCs/>
              </w:rPr>
            </w:pPr>
            <w:r w:rsidRPr="007902B1">
              <w:rPr>
                <w:iCs/>
              </w:rPr>
              <w:t>o</w:t>
            </w:r>
            <w:r w:rsidR="009763EC" w:rsidRPr="007902B1">
              <w:rPr>
                <w:iCs/>
              </w:rPr>
              <w:t>r</w:t>
            </w:r>
            <w:r w:rsidRPr="007902B1">
              <w:rPr>
                <w:iCs/>
              </w:rPr>
              <w:t xml:space="preserve"> </w:t>
            </w:r>
            <w:r w:rsidR="009763EC" w:rsidRPr="007902B1">
              <w:rPr>
                <w:b/>
                <w:bCs/>
                <w:iCs/>
              </w:rPr>
              <w:t>M1</w:t>
            </w:r>
            <w:r w:rsidR="009763EC" w:rsidRPr="007902B1">
              <w:rPr>
                <w:iCs/>
              </w:rPr>
              <w:t xml:space="preserve"> for </w:t>
            </w:r>
            <w:r w:rsidR="009763EC" w:rsidRPr="007902B1">
              <w:rPr>
                <w:iCs/>
              </w:rPr>
              <w:br/>
            </w:r>
            <w:r w:rsidR="009763EC" w:rsidRPr="007902B1">
              <w:rPr>
                <w:i/>
              </w:rPr>
              <w:t>d</w:t>
            </w:r>
            <w:r w:rsidR="009763EC" w:rsidRPr="007902B1">
              <w:rPr>
                <w:iCs/>
              </w:rPr>
              <w:t>tan4</w:t>
            </w:r>
            <w:r w:rsidR="00C10141">
              <w:rPr>
                <w:iCs/>
              </w:rPr>
              <w:t>8</w:t>
            </w:r>
            <w:r w:rsidR="009763EC" w:rsidRPr="007902B1">
              <w:rPr>
                <w:iCs/>
              </w:rPr>
              <w:t xml:space="preserve"> = (</w:t>
            </w:r>
            <w:r w:rsidR="003445F9">
              <w:rPr>
                <w:iCs/>
              </w:rPr>
              <w:t>6</w:t>
            </w:r>
            <w:r w:rsidR="009763EC" w:rsidRPr="007902B1">
              <w:rPr>
                <w:iCs/>
              </w:rPr>
              <w:t xml:space="preserve">.5 – </w:t>
            </w:r>
            <w:r w:rsidR="009763EC" w:rsidRPr="007902B1">
              <w:rPr>
                <w:i/>
              </w:rPr>
              <w:t>d</w:t>
            </w:r>
            <w:r w:rsidR="009763EC" w:rsidRPr="007902B1">
              <w:rPr>
                <w:iCs/>
              </w:rPr>
              <w:t>)tan3</w:t>
            </w:r>
            <w:r w:rsidR="0042352B">
              <w:rPr>
                <w:iCs/>
              </w:rPr>
              <w:t>7</w:t>
            </w:r>
            <w:r w:rsidR="009763EC" w:rsidRPr="007902B1">
              <w:rPr>
                <w:iCs/>
              </w:rPr>
              <w:t xml:space="preserve"> oe</w:t>
            </w:r>
          </w:p>
          <w:p w14:paraId="0F5F35DB" w14:textId="77777777" w:rsidR="009763EC" w:rsidRPr="007902B1" w:rsidRDefault="009763EC" w:rsidP="00CA0ECF">
            <w:pPr>
              <w:pStyle w:val="Header"/>
              <w:pageBreakBefore/>
              <w:tabs>
                <w:tab w:val="left" w:pos="567"/>
                <w:tab w:val="left" w:pos="1134"/>
                <w:tab w:val="right" w:pos="9356"/>
              </w:tabs>
            </w:pPr>
          </w:p>
          <w:p w14:paraId="28AECF79" w14:textId="77777777" w:rsidR="009763EC" w:rsidRPr="007902B1" w:rsidRDefault="009763EC" w:rsidP="00CA0ECF">
            <w:pPr>
              <w:pStyle w:val="Header"/>
              <w:pageBreakBefore/>
              <w:tabs>
                <w:tab w:val="left" w:pos="567"/>
                <w:tab w:val="left" w:pos="1134"/>
                <w:tab w:val="right" w:pos="9356"/>
              </w:tabs>
            </w:pPr>
            <w:r w:rsidRPr="007902B1">
              <w:t>AND</w:t>
            </w:r>
          </w:p>
          <w:p w14:paraId="7EAE2631" w14:textId="77777777" w:rsidR="009763EC" w:rsidRPr="007902B1" w:rsidRDefault="009763EC" w:rsidP="00CA0ECF">
            <w:pPr>
              <w:pStyle w:val="Header"/>
              <w:pageBreakBefore/>
              <w:tabs>
                <w:tab w:val="left" w:pos="567"/>
                <w:tab w:val="left" w:pos="1134"/>
                <w:tab w:val="right" w:pos="9356"/>
              </w:tabs>
            </w:pPr>
          </w:p>
          <w:p w14:paraId="1C9EA715" w14:textId="49C5CB72" w:rsidR="009763EC" w:rsidRPr="009177C2" w:rsidRDefault="009763EC" w:rsidP="00CA0ECF">
            <w:pPr>
              <w:pStyle w:val="Header"/>
              <w:pageBreakBefore/>
              <w:tabs>
                <w:tab w:val="left" w:pos="567"/>
                <w:tab w:val="left" w:pos="1134"/>
                <w:tab w:val="right" w:pos="9356"/>
              </w:tabs>
            </w:pPr>
            <w:r w:rsidRPr="009177C2">
              <w:rPr>
                <w:b/>
                <w:bCs/>
              </w:rPr>
              <w:t>A1</w:t>
            </w:r>
            <w:r w:rsidRPr="009177C2">
              <w:t xml:space="preserve"> for </w:t>
            </w:r>
            <w:r w:rsidRPr="009177C2">
              <w:rPr>
                <w:i/>
                <w:iCs/>
              </w:rPr>
              <w:t>d</w:t>
            </w:r>
            <w:r w:rsidRPr="009177C2">
              <w:t xml:space="preserve"> = </w:t>
            </w:r>
            <w:r w:rsidR="0042352B">
              <w:t>2.</w:t>
            </w:r>
            <w:r w:rsidR="00C10141">
              <w:t>62</w:t>
            </w:r>
            <w:r w:rsidR="009177C2" w:rsidRPr="009177C2">
              <w:t xml:space="preserve"> to</w:t>
            </w:r>
            <w:r w:rsidR="00945C9C" w:rsidRPr="009177C2">
              <w:t xml:space="preserve"> </w:t>
            </w:r>
            <w:r w:rsidR="00C10141">
              <w:t>2.63</w:t>
            </w:r>
            <w:r w:rsidR="00945C9C" w:rsidRPr="009177C2">
              <w:br/>
              <w:t>(M1A1 implies M2A1)</w:t>
            </w:r>
          </w:p>
          <w:p w14:paraId="01515E88" w14:textId="77777777" w:rsidR="00945C9C" w:rsidRPr="009177C2" w:rsidRDefault="00945C9C" w:rsidP="00CA0ECF">
            <w:pPr>
              <w:pStyle w:val="Header"/>
              <w:pageBreakBefore/>
              <w:tabs>
                <w:tab w:val="left" w:pos="567"/>
                <w:tab w:val="left" w:pos="1134"/>
                <w:tab w:val="right" w:pos="9356"/>
              </w:tabs>
            </w:pPr>
          </w:p>
          <w:p w14:paraId="239FE0D4" w14:textId="77777777" w:rsidR="00945C9C" w:rsidRPr="009177C2" w:rsidRDefault="00945C9C" w:rsidP="00CA0ECF">
            <w:pPr>
              <w:pStyle w:val="Header"/>
              <w:pageBreakBefore/>
              <w:tabs>
                <w:tab w:val="left" w:pos="567"/>
                <w:tab w:val="left" w:pos="1134"/>
                <w:tab w:val="right" w:pos="9356"/>
              </w:tabs>
            </w:pPr>
            <w:r w:rsidRPr="009177C2">
              <w:t>AND</w:t>
            </w:r>
          </w:p>
          <w:p w14:paraId="36C18E25" w14:textId="77777777" w:rsidR="00945C9C" w:rsidRPr="009177C2" w:rsidRDefault="00945C9C" w:rsidP="00CA0ECF">
            <w:pPr>
              <w:pStyle w:val="Header"/>
              <w:pageBreakBefore/>
              <w:tabs>
                <w:tab w:val="left" w:pos="567"/>
                <w:tab w:val="left" w:pos="1134"/>
                <w:tab w:val="right" w:pos="9356"/>
              </w:tabs>
            </w:pPr>
          </w:p>
          <w:p w14:paraId="3A76F6EF" w14:textId="7B30CB78" w:rsidR="00945C9C" w:rsidRPr="007902B1" w:rsidRDefault="00945C9C" w:rsidP="00CA0ECF">
            <w:pPr>
              <w:pStyle w:val="Header"/>
              <w:pageBreakBefore/>
              <w:tabs>
                <w:tab w:val="left" w:pos="567"/>
                <w:tab w:val="left" w:pos="1134"/>
                <w:tab w:val="right" w:pos="9356"/>
              </w:tabs>
              <w:rPr>
                <w:iCs/>
              </w:rPr>
            </w:pPr>
            <w:r w:rsidRPr="009177C2">
              <w:rPr>
                <w:b/>
                <w:bCs/>
                <w:iCs/>
              </w:rPr>
              <w:t>M1</w:t>
            </w:r>
            <w:r w:rsidRPr="009177C2">
              <w:rPr>
                <w:iCs/>
              </w:rPr>
              <w:t xml:space="preserve"> for</w:t>
            </w:r>
            <w:r w:rsidR="003445F9">
              <w:rPr>
                <w:iCs/>
              </w:rPr>
              <w:t xml:space="preserve"> </w:t>
            </w:r>
            <m:oMath>
              <m:f>
                <m:fPr>
                  <m:ctrlPr>
                    <w:rPr>
                      <w:rFonts w:ascii="Cambria Math" w:hAnsi="Cambria Math"/>
                      <w:i/>
                    </w:rPr>
                  </m:ctrlPr>
                </m:fPr>
                <m:num>
                  <m:r>
                    <m:rPr>
                      <m:nor/>
                    </m:rPr>
                    <m:t>AX</m:t>
                  </m:r>
                </m:num>
                <m:den>
                  <m:r>
                    <m:rPr>
                      <m:nor/>
                    </m:rPr>
                    <w:rPr>
                      <w:i/>
                      <w:iCs/>
                    </w:rPr>
                    <m:t>their</m:t>
                  </m:r>
                  <m:r>
                    <m:rPr>
                      <m:nor/>
                    </m:rPr>
                    <m:t xml:space="preserve"> 2.63</m:t>
                  </m:r>
                </m:den>
              </m:f>
            </m:oMath>
            <w:r w:rsidR="008941A4" w:rsidRPr="009177C2">
              <w:t xml:space="preserve"> = tan4</w:t>
            </w:r>
            <w:r w:rsidR="003445F9">
              <w:t>8</w:t>
            </w:r>
            <w:r w:rsidR="008941A4" w:rsidRPr="009177C2">
              <w:t xml:space="preserve"> </w:t>
            </w:r>
            <w:r w:rsidR="008941A4" w:rsidRPr="009177C2">
              <w:br/>
              <w:t xml:space="preserve">      or</w:t>
            </w:r>
            <w:r w:rsidRPr="009177C2">
              <w:rPr>
                <w:iCs/>
              </w:rPr>
              <w:t xml:space="preserve"> </w:t>
            </w:r>
            <w:r w:rsidRPr="009177C2">
              <w:rPr>
                <w:i/>
              </w:rPr>
              <w:t xml:space="preserve">their </w:t>
            </w:r>
            <w:r w:rsidR="00C10141">
              <w:rPr>
                <w:iCs/>
              </w:rPr>
              <w:t>2.63</w:t>
            </w:r>
            <w:r w:rsidRPr="009177C2">
              <w:rPr>
                <w:iCs/>
              </w:rPr>
              <w:t>× tan4</w:t>
            </w:r>
            <w:r w:rsidR="003445F9">
              <w:rPr>
                <w:iCs/>
              </w:rPr>
              <w:t>8</w:t>
            </w:r>
            <w:r w:rsidRPr="009177C2">
              <w:rPr>
                <w:iCs/>
              </w:rPr>
              <w:t xml:space="preserve"> </w:t>
            </w:r>
            <w:r w:rsidR="00DE40AC" w:rsidRPr="009177C2">
              <w:rPr>
                <w:iCs/>
              </w:rPr>
              <w:br/>
              <w:t xml:space="preserve">    </w:t>
            </w:r>
            <w:r w:rsidRPr="009177C2">
              <w:rPr>
                <w:iCs/>
              </w:rPr>
              <w:t xml:space="preserve">or  </w:t>
            </w:r>
            <m:oMath>
              <m:f>
                <m:fPr>
                  <m:ctrlPr>
                    <w:rPr>
                      <w:rFonts w:ascii="Cambria Math" w:hAnsi="Cambria Math"/>
                      <w:i/>
                    </w:rPr>
                  </m:ctrlPr>
                </m:fPr>
                <m:num>
                  <m:r>
                    <m:rPr>
                      <m:nor/>
                    </m:rPr>
                    <m:t>AX</m:t>
                  </m:r>
                </m:num>
                <m:den>
                  <m:r>
                    <m:rPr>
                      <m:nor/>
                    </m:rPr>
                    <m:t>(6.5</m:t>
                  </m:r>
                  <m:r>
                    <m:rPr>
                      <m:nor/>
                    </m:rPr>
                    <w:rPr>
                      <w:rFonts w:ascii="Cambria Math"/>
                    </w:rPr>
                    <m:t xml:space="preserve"> </m:t>
                  </m:r>
                  <m:r>
                    <m:rPr>
                      <m:nor/>
                    </m:rPr>
                    <m:t>-</m:t>
                  </m:r>
                  <m:r>
                    <m:rPr>
                      <m:nor/>
                    </m:rPr>
                    <w:rPr>
                      <w:rFonts w:ascii="Cambria Math"/>
                    </w:rPr>
                    <m:t xml:space="preserve"> </m:t>
                  </m:r>
                  <m:r>
                    <m:rPr>
                      <m:nor/>
                    </m:rPr>
                    <w:rPr>
                      <w:i/>
                      <w:iCs/>
                    </w:rPr>
                    <m:t>their</m:t>
                  </m:r>
                  <m:r>
                    <m:rPr>
                      <m:nor/>
                    </m:rPr>
                    <m:t xml:space="preserve"> 2.63)</m:t>
                  </m:r>
                </m:den>
              </m:f>
            </m:oMath>
            <w:r w:rsidR="008941A4" w:rsidRPr="009177C2">
              <w:t xml:space="preserve"> = tan</w:t>
            </w:r>
            <w:r w:rsidR="00DE40AC" w:rsidRPr="009177C2">
              <w:t>3</w:t>
            </w:r>
            <w:r w:rsidR="00C10141">
              <w:t>7</w:t>
            </w:r>
            <w:r w:rsidR="008941A4" w:rsidRPr="009177C2">
              <w:rPr>
                <w:iCs/>
              </w:rPr>
              <w:t xml:space="preserve"> </w:t>
            </w:r>
            <w:r w:rsidR="00DE40AC" w:rsidRPr="009177C2">
              <w:rPr>
                <w:iCs/>
              </w:rPr>
              <w:t>or</w:t>
            </w:r>
            <w:r w:rsidR="00DE40AC" w:rsidRPr="009177C2">
              <w:rPr>
                <w:iCs/>
              </w:rPr>
              <w:br/>
              <w:t xml:space="preserve">      </w:t>
            </w:r>
            <w:r w:rsidRPr="009177C2">
              <w:rPr>
                <w:iCs/>
              </w:rPr>
              <w:t>(</w:t>
            </w:r>
            <w:r w:rsidR="00C10141">
              <w:rPr>
                <w:iCs/>
              </w:rPr>
              <w:t>6</w:t>
            </w:r>
            <w:r w:rsidRPr="009177C2">
              <w:rPr>
                <w:iCs/>
              </w:rPr>
              <w:t xml:space="preserve">.5 – </w:t>
            </w:r>
            <w:r w:rsidRPr="009177C2">
              <w:rPr>
                <w:i/>
              </w:rPr>
              <w:t>their</w:t>
            </w:r>
            <w:r w:rsidRPr="009177C2">
              <w:rPr>
                <w:iCs/>
              </w:rPr>
              <w:t xml:space="preserve"> </w:t>
            </w:r>
            <w:r w:rsidR="00C10141">
              <w:rPr>
                <w:iCs/>
              </w:rPr>
              <w:t>2.63</w:t>
            </w:r>
            <w:r w:rsidR="00DE40AC" w:rsidRPr="009177C2">
              <w:rPr>
                <w:iCs/>
              </w:rPr>
              <w:t>)</w:t>
            </w:r>
            <w:r w:rsidRPr="009177C2">
              <w:rPr>
                <w:iCs/>
              </w:rPr>
              <w:t xml:space="preserve"> × tan3</w:t>
            </w:r>
            <w:r w:rsidR="00C10141">
              <w:rPr>
                <w:iCs/>
              </w:rPr>
              <w:t>7</w:t>
            </w:r>
            <w:r w:rsidRPr="007902B1">
              <w:rPr>
                <w:iCs/>
              </w:rPr>
              <w:t xml:space="preserve"> </w:t>
            </w:r>
          </w:p>
          <w:p w14:paraId="0FD249C1" w14:textId="77777777" w:rsidR="00CD35F6" w:rsidRDefault="00CD35F6" w:rsidP="00CA0ECF">
            <w:pPr>
              <w:pStyle w:val="Header"/>
              <w:pageBreakBefore/>
              <w:tabs>
                <w:tab w:val="left" w:pos="567"/>
                <w:tab w:val="left" w:pos="1134"/>
                <w:tab w:val="right" w:pos="9356"/>
              </w:tabs>
              <w:rPr>
                <w:iCs/>
              </w:rPr>
            </w:pPr>
          </w:p>
          <w:p w14:paraId="18739847" w14:textId="30ADE2F8" w:rsidR="00945C9C" w:rsidRPr="007902B1" w:rsidRDefault="00945C9C" w:rsidP="00CA0ECF">
            <w:pPr>
              <w:pStyle w:val="Header"/>
              <w:pageBreakBefore/>
              <w:tabs>
                <w:tab w:val="left" w:pos="567"/>
                <w:tab w:val="left" w:pos="1134"/>
                <w:tab w:val="right" w:pos="9356"/>
              </w:tabs>
              <w:rPr>
                <w:iCs/>
              </w:rPr>
            </w:pPr>
            <w:r w:rsidRPr="007902B1">
              <w:rPr>
                <w:iCs/>
              </w:rPr>
              <w:lastRenderedPageBreak/>
              <w:t xml:space="preserve">If 0, 1 or 2 scored, instead award </w:t>
            </w:r>
            <w:r w:rsidRPr="007902B1">
              <w:rPr>
                <w:iCs/>
              </w:rPr>
              <w:br/>
            </w:r>
            <w:r w:rsidRPr="007902B1">
              <w:rPr>
                <w:b/>
                <w:bCs/>
                <w:iCs/>
              </w:rPr>
              <w:t>SC3</w:t>
            </w:r>
            <w:r w:rsidRPr="007902B1">
              <w:rPr>
                <w:iCs/>
              </w:rPr>
              <w:t xml:space="preserve"> for 2.</w:t>
            </w:r>
            <w:r w:rsidR="00446B00">
              <w:rPr>
                <w:iCs/>
              </w:rPr>
              <w:t>91</w:t>
            </w:r>
            <w:r w:rsidRPr="007902B1">
              <w:rPr>
                <w:iCs/>
              </w:rPr>
              <w:t xml:space="preserve"> to 2.</w:t>
            </w:r>
            <w:r w:rsidR="00446B00">
              <w:rPr>
                <w:iCs/>
              </w:rPr>
              <w:t>93</w:t>
            </w:r>
            <w:r w:rsidRPr="007902B1">
              <w:rPr>
                <w:iCs/>
              </w:rPr>
              <w:t xml:space="preserve"> with no or insufficient working.</w:t>
            </w:r>
          </w:p>
          <w:p w14:paraId="5CE60B2F" w14:textId="437B673A" w:rsidR="00945C9C" w:rsidRPr="007902B1" w:rsidRDefault="00945C9C" w:rsidP="00CA0ECF">
            <w:pPr>
              <w:pStyle w:val="Header"/>
              <w:pageBreakBefore/>
              <w:tabs>
                <w:tab w:val="left" w:pos="567"/>
                <w:tab w:val="left" w:pos="1134"/>
                <w:tab w:val="right" w:pos="9356"/>
              </w:tabs>
              <w:rPr>
                <w:iCs/>
              </w:rPr>
            </w:pPr>
            <w:r w:rsidRPr="007902B1">
              <w:rPr>
                <w:iCs/>
              </w:rPr>
              <w:t xml:space="preserve">If 0 or 1 scored, instead award </w:t>
            </w:r>
            <w:r w:rsidRPr="007902B1">
              <w:rPr>
                <w:iCs/>
              </w:rPr>
              <w:br/>
            </w:r>
            <w:r w:rsidRPr="007902B1">
              <w:rPr>
                <w:b/>
                <w:bCs/>
                <w:iCs/>
              </w:rPr>
              <w:t>SC2</w:t>
            </w:r>
            <w:r w:rsidRPr="007902B1">
              <w:rPr>
                <w:iCs/>
              </w:rPr>
              <w:t xml:space="preserve"> for </w:t>
            </w:r>
            <w:r w:rsidR="00446B00">
              <w:rPr>
                <w:iCs/>
              </w:rPr>
              <w:t>2.62 to 2.63</w:t>
            </w:r>
            <w:r w:rsidRPr="007902B1">
              <w:rPr>
                <w:iCs/>
              </w:rPr>
              <w:t xml:space="preserve"> with no or insufficient working.</w:t>
            </w:r>
          </w:p>
          <w:p w14:paraId="2E1053FF" w14:textId="4780E442" w:rsidR="00945C9C" w:rsidRPr="007902B1" w:rsidRDefault="00945C9C" w:rsidP="00CA0ECF">
            <w:pPr>
              <w:pStyle w:val="Header"/>
              <w:pageBreakBefore/>
              <w:tabs>
                <w:tab w:val="left" w:pos="567"/>
                <w:tab w:val="left" w:pos="1134"/>
                <w:tab w:val="right" w:pos="9356"/>
              </w:tabs>
            </w:pPr>
          </w:p>
        </w:tc>
      </w:tr>
    </w:tbl>
    <w:p w14:paraId="27BB7B54" w14:textId="77777777" w:rsidR="00AF5BB5" w:rsidRDefault="00AF5BB5" w:rsidP="00C8422A">
      <w:pPr>
        <w:tabs>
          <w:tab w:val="left" w:pos="3120"/>
        </w:tabs>
      </w:pPr>
    </w:p>
    <w:p w14:paraId="75607F03" w14:textId="77777777" w:rsidR="00BF1DED" w:rsidRDefault="00BF1DED">
      <w:pPr>
        <w:rPr>
          <w:b/>
        </w:rPr>
      </w:pPr>
      <w:r>
        <w:rPr>
          <w:b/>
        </w:rPr>
        <w:br w:type="page"/>
      </w:r>
    </w:p>
    <w:p w14:paraId="72B43DF6" w14:textId="77777777" w:rsidR="00272830" w:rsidRPr="0035003C" w:rsidRDefault="00272830" w:rsidP="00272830">
      <w:pPr>
        <w:rPr>
          <w:b/>
          <w:color w:val="AF1829"/>
          <w:sz w:val="32"/>
          <w:szCs w:val="32"/>
        </w:rPr>
      </w:pPr>
      <w:r w:rsidRPr="0035003C">
        <w:rPr>
          <w:b/>
          <w:color w:val="AF1829"/>
          <w:sz w:val="32"/>
          <w:szCs w:val="32"/>
        </w:rPr>
        <w:lastRenderedPageBreak/>
        <w:t>Appendix</w:t>
      </w:r>
    </w:p>
    <w:p w14:paraId="1542F102" w14:textId="77777777" w:rsidR="00D14665" w:rsidRPr="00101B10" w:rsidRDefault="00D14665" w:rsidP="00D14665"/>
    <w:p w14:paraId="442493B9" w14:textId="77777777" w:rsidR="00D14665" w:rsidRPr="005B113C" w:rsidRDefault="00D14665" w:rsidP="00D14665">
      <w:r w:rsidRPr="005B113C">
        <w:t>Non Calculator methods for percentages.</w:t>
      </w:r>
    </w:p>
    <w:p w14:paraId="4A43EA50" w14:textId="77777777" w:rsidR="00D14665" w:rsidRPr="005B113C" w:rsidRDefault="00D14665" w:rsidP="00D14665"/>
    <w:p w14:paraId="2A80CB31" w14:textId="77777777" w:rsidR="00D14665" w:rsidRPr="005B113C" w:rsidRDefault="00D14665" w:rsidP="00D14665">
      <w:pPr>
        <w:rPr>
          <w:u w:val="single"/>
        </w:rPr>
      </w:pPr>
      <w:r w:rsidRPr="005B113C">
        <w:rPr>
          <w:u w:val="single"/>
        </w:rPr>
        <w:t>Labels only</w:t>
      </w:r>
    </w:p>
    <w:p w14:paraId="29FFDF42" w14:textId="77777777" w:rsidR="00D14665" w:rsidRDefault="00D14665" w:rsidP="00D14665">
      <w:pPr>
        <w:ind w:left="5040" w:hanging="5040"/>
      </w:pPr>
      <w:r w:rsidRPr="005B113C">
        <w:t xml:space="preserve">This is when labels such as 10% = are used. </w:t>
      </w:r>
      <w:r w:rsidRPr="005B113C">
        <w:tab/>
        <w:t>If only labels are used the final answer scores full marks if it is correct.</w:t>
      </w:r>
    </w:p>
    <w:p w14:paraId="5824B341" w14:textId="77777777" w:rsidR="00D14665" w:rsidRPr="00D14665" w:rsidRDefault="00D14665" w:rsidP="00D14665">
      <w:pPr>
        <w:ind w:left="5040" w:hanging="5040"/>
      </w:pPr>
      <w:r>
        <w:tab/>
      </w:r>
      <w:r w:rsidRPr="00D14665">
        <w:t>Condone a numerical slip if the answer is correct.</w:t>
      </w:r>
    </w:p>
    <w:p w14:paraId="12FD9B02" w14:textId="77777777" w:rsidR="00D14665" w:rsidRPr="00D14665" w:rsidRDefault="00D14665" w:rsidP="00D14665">
      <w:r w:rsidRPr="00D14665">
        <w:tab/>
      </w:r>
      <w:r w:rsidRPr="00D14665">
        <w:tab/>
      </w:r>
      <w:r w:rsidRPr="00D14665">
        <w:tab/>
      </w:r>
      <w:r w:rsidRPr="00D14665">
        <w:tab/>
      </w:r>
      <w:r w:rsidRPr="00D14665">
        <w:tab/>
      </w:r>
      <w:r w:rsidRPr="00D14665">
        <w:tab/>
      </w:r>
      <w:r w:rsidRPr="00D14665">
        <w:tab/>
        <w:t xml:space="preserve">If there is an error in the values and so the final answer is incorrect this cannot score method </w:t>
      </w:r>
      <w:r w:rsidRPr="00D14665">
        <w:tab/>
      </w:r>
      <w:r w:rsidRPr="00D14665">
        <w:tab/>
      </w:r>
      <w:r w:rsidRPr="00D14665">
        <w:tab/>
      </w:r>
      <w:r w:rsidRPr="00D14665">
        <w:tab/>
      </w:r>
      <w:r w:rsidRPr="00D14665">
        <w:tab/>
      </w:r>
      <w:r w:rsidRPr="00D14665">
        <w:tab/>
      </w:r>
      <w:r w:rsidRPr="00D14665">
        <w:tab/>
        <w:t>marks</w:t>
      </w:r>
    </w:p>
    <w:p w14:paraId="26305FC3" w14:textId="77777777" w:rsidR="00D14665" w:rsidRPr="00D14665" w:rsidRDefault="00D14665" w:rsidP="00D14665">
      <w:r w:rsidRPr="00D14665">
        <w:tab/>
      </w:r>
      <w:r w:rsidRPr="00D14665">
        <w:tab/>
      </w:r>
      <w:r w:rsidRPr="00D14665">
        <w:tab/>
      </w:r>
      <w:r w:rsidRPr="00D14665">
        <w:tab/>
      </w:r>
      <w:r w:rsidRPr="00D14665">
        <w:tab/>
      </w:r>
      <w:r w:rsidRPr="00D14665">
        <w:tab/>
      </w:r>
      <w:r w:rsidRPr="00D14665">
        <w:tab/>
        <w:t>e.g. Find 65% of 80</w:t>
      </w:r>
    </w:p>
    <w:p w14:paraId="28D692FC" w14:textId="77777777" w:rsidR="00D14665" w:rsidRPr="00D14665" w:rsidRDefault="00D14665" w:rsidP="00D14665">
      <w:r w:rsidRPr="00D14665">
        <w:tab/>
      </w:r>
      <w:r w:rsidRPr="00D14665">
        <w:tab/>
      </w:r>
      <w:r w:rsidRPr="00D14665">
        <w:tab/>
      </w:r>
      <w:r w:rsidRPr="00D14665">
        <w:rPr>
          <w:u w:val="single"/>
        </w:rPr>
        <w:t>Method scoring M1A1</w:t>
      </w:r>
      <w:r w:rsidRPr="00D14665">
        <w:tab/>
      </w:r>
      <w:r w:rsidRPr="00D14665">
        <w:tab/>
      </w:r>
    </w:p>
    <w:p w14:paraId="4AD18A8A" w14:textId="77777777" w:rsidR="00D14665" w:rsidRPr="00D14665" w:rsidRDefault="00D14665" w:rsidP="00D14665">
      <w:pPr>
        <w:ind w:left="4320" w:firstLine="720"/>
      </w:pPr>
      <w:r w:rsidRPr="00D14665">
        <w:t>10% = 8</w:t>
      </w:r>
      <w:r w:rsidRPr="00D14665">
        <w:tab/>
      </w:r>
      <w:r w:rsidRPr="00D14665">
        <w:tab/>
      </w:r>
      <w:r w:rsidRPr="00D14665">
        <w:tab/>
      </w:r>
      <w:r w:rsidRPr="00D14665">
        <w:tab/>
      </w:r>
      <w:r w:rsidRPr="00D14665">
        <w:tab/>
        <w:t>10% = 8</w:t>
      </w:r>
    </w:p>
    <w:p w14:paraId="63BCA46D" w14:textId="0A5105A0" w:rsidR="00D14665" w:rsidRPr="00D14665" w:rsidRDefault="00D14665" w:rsidP="00D14665">
      <w:r w:rsidRPr="00D14665">
        <w:tab/>
      </w:r>
      <w:r w:rsidRPr="00D14665">
        <w:tab/>
      </w:r>
      <w:r w:rsidRPr="00D14665">
        <w:tab/>
      </w:r>
      <w:r w:rsidRPr="00D14665">
        <w:tab/>
      </w:r>
      <w:r w:rsidRPr="00D14665">
        <w:tab/>
      </w:r>
      <w:r w:rsidRPr="00D14665">
        <w:tab/>
      </w:r>
      <w:r w:rsidRPr="00D14665">
        <w:tab/>
        <w:t>5% = 4</w:t>
      </w:r>
      <w:r w:rsidRPr="00D14665">
        <w:tab/>
      </w:r>
      <w:r w:rsidRPr="00D14665">
        <w:tab/>
      </w:r>
      <w:r w:rsidRPr="00D14665">
        <w:tab/>
      </w:r>
      <w:r w:rsidRPr="00D14665">
        <w:tab/>
      </w:r>
      <w:r w:rsidRPr="00D14665">
        <w:tab/>
      </w:r>
      <w:r w:rsidRPr="00D14665">
        <w:tab/>
        <w:t xml:space="preserve">5% = 5 </w:t>
      </w:r>
      <w:r w:rsidR="00A2018C" w:rsidRPr="00C255ED">
        <w:sym w:font="Wingdings 2" w:char="F0D3"/>
      </w:r>
      <w:r w:rsidRPr="00D14665">
        <w:t xml:space="preserve">         condone this slip as answer correct</w:t>
      </w:r>
    </w:p>
    <w:p w14:paraId="56FCD0B3" w14:textId="77777777" w:rsidR="00D14665" w:rsidRPr="00D14665" w:rsidRDefault="00D14665" w:rsidP="00D14665">
      <w:r w:rsidRPr="00D14665">
        <w:tab/>
      </w:r>
      <w:r w:rsidRPr="00D14665">
        <w:tab/>
      </w:r>
      <w:r w:rsidRPr="00D14665">
        <w:tab/>
      </w:r>
      <w:r w:rsidRPr="00D14665">
        <w:tab/>
      </w:r>
      <w:r w:rsidRPr="00D14665">
        <w:tab/>
      </w:r>
      <w:r w:rsidRPr="00D14665">
        <w:tab/>
      </w:r>
      <w:r w:rsidRPr="00D14665">
        <w:tab/>
        <w:t>50% = 40</w:t>
      </w:r>
      <w:r w:rsidRPr="00D14665">
        <w:tab/>
      </w:r>
      <w:r w:rsidRPr="00D14665">
        <w:tab/>
      </w:r>
      <w:r w:rsidRPr="00D14665">
        <w:tab/>
      </w:r>
      <w:r w:rsidRPr="00D14665">
        <w:tab/>
      </w:r>
      <w:r w:rsidRPr="00D14665">
        <w:tab/>
        <w:t>50% = 40</w:t>
      </w:r>
    </w:p>
    <w:p w14:paraId="3BDF3A78" w14:textId="77777777" w:rsidR="00D14665" w:rsidRPr="00D14665" w:rsidRDefault="00D14665" w:rsidP="00D14665">
      <w:r w:rsidRPr="00D14665">
        <w:tab/>
      </w:r>
      <w:r w:rsidRPr="00D14665">
        <w:tab/>
      </w:r>
      <w:r w:rsidRPr="00D14665">
        <w:tab/>
      </w:r>
      <w:r w:rsidRPr="00D14665">
        <w:tab/>
      </w:r>
      <w:r w:rsidRPr="00D14665">
        <w:tab/>
      </w:r>
      <w:r w:rsidRPr="00D14665">
        <w:tab/>
      </w:r>
      <w:r w:rsidRPr="00D14665">
        <w:tab/>
        <w:t xml:space="preserve">65% = 52 </w:t>
      </w:r>
      <m:oMath>
        <m:r>
          <w:rPr>
            <w:rFonts w:ascii="Cambria Math" w:hAnsi="Cambria Math"/>
            <w:i/>
          </w:rPr>
          <w:sym w:font="Wingdings" w:char="F0FC"/>
        </m:r>
      </m:oMath>
      <w:r w:rsidRPr="00D14665">
        <w:t xml:space="preserve">  M1A1</w:t>
      </w:r>
      <w:r w:rsidRPr="00D14665">
        <w:tab/>
      </w:r>
      <w:r w:rsidRPr="00D14665">
        <w:tab/>
      </w:r>
      <w:r w:rsidRPr="00D14665">
        <w:tab/>
      </w:r>
      <w:r w:rsidRPr="00D14665">
        <w:tab/>
        <w:t xml:space="preserve">65% = 52  </w:t>
      </w:r>
      <m:oMath>
        <m:r>
          <w:rPr>
            <w:rFonts w:ascii="Cambria Math" w:hAnsi="Cambria Math"/>
            <w:i/>
          </w:rPr>
          <w:sym w:font="Wingdings" w:char="F0FC"/>
        </m:r>
      </m:oMath>
      <w:r w:rsidRPr="00D14665">
        <w:t xml:space="preserve">  M1A1</w:t>
      </w:r>
      <w:r w:rsidRPr="00D14665">
        <w:tab/>
      </w:r>
    </w:p>
    <w:p w14:paraId="7DD2E675" w14:textId="77777777" w:rsidR="00D14665" w:rsidRPr="00D14665" w:rsidRDefault="00D14665" w:rsidP="00D14665">
      <w:pPr>
        <w:rPr>
          <w:u w:val="single"/>
        </w:rPr>
      </w:pPr>
      <w:r w:rsidRPr="00D14665">
        <w:tab/>
      </w:r>
      <w:r w:rsidRPr="00D14665">
        <w:tab/>
      </w:r>
      <w:r w:rsidRPr="00D14665">
        <w:tab/>
      </w:r>
      <w:r w:rsidRPr="00D14665">
        <w:rPr>
          <w:u w:val="single"/>
        </w:rPr>
        <w:t>Method scoring M0A0</w:t>
      </w:r>
    </w:p>
    <w:p w14:paraId="1EE000AE" w14:textId="77777777" w:rsidR="00D14665" w:rsidRPr="00D14665" w:rsidRDefault="00D14665" w:rsidP="00D14665">
      <w:r w:rsidRPr="00D14665">
        <w:tab/>
      </w:r>
      <w:r w:rsidRPr="00D14665">
        <w:tab/>
      </w:r>
      <w:r w:rsidRPr="00D14665">
        <w:tab/>
      </w:r>
      <w:r w:rsidRPr="00D14665">
        <w:tab/>
      </w:r>
      <w:r w:rsidRPr="00D14665">
        <w:tab/>
      </w:r>
      <w:r w:rsidRPr="00D14665">
        <w:tab/>
      </w:r>
      <w:r w:rsidRPr="00D14665">
        <w:tab/>
        <w:t>10% = 8</w:t>
      </w:r>
    </w:p>
    <w:p w14:paraId="1286D587" w14:textId="77777777" w:rsidR="00D14665" w:rsidRPr="00D14665" w:rsidRDefault="00D14665" w:rsidP="00D14665">
      <w:r w:rsidRPr="00D14665">
        <w:tab/>
      </w:r>
      <w:r w:rsidRPr="00D14665">
        <w:tab/>
      </w:r>
      <w:r w:rsidRPr="00D14665">
        <w:tab/>
      </w:r>
      <w:r w:rsidRPr="00D14665">
        <w:tab/>
      </w:r>
      <w:r w:rsidRPr="00D14665">
        <w:tab/>
      </w:r>
      <w:r w:rsidRPr="00D14665">
        <w:tab/>
      </w:r>
      <w:r w:rsidRPr="00D14665">
        <w:tab/>
        <w:t xml:space="preserve">5% = 6  </w:t>
      </w:r>
      <w:r w:rsidRPr="00D14665">
        <w:sym w:font="Wingdings 2" w:char="F0D3"/>
      </w:r>
      <w:r w:rsidRPr="00D14665">
        <w:t xml:space="preserve">        </w:t>
      </w:r>
      <w:r w:rsidRPr="00D14665">
        <w:tab/>
        <w:t>Do not condone this slip as answer incorrect</w:t>
      </w:r>
    </w:p>
    <w:p w14:paraId="59BA4600" w14:textId="77777777" w:rsidR="00D14665" w:rsidRPr="00D14665" w:rsidRDefault="00D14665" w:rsidP="00D14665">
      <w:r w:rsidRPr="00D14665">
        <w:tab/>
      </w:r>
      <w:r w:rsidRPr="00D14665">
        <w:tab/>
      </w:r>
      <w:r w:rsidRPr="00D14665">
        <w:tab/>
      </w:r>
      <w:r w:rsidRPr="00D14665">
        <w:tab/>
      </w:r>
      <w:r w:rsidRPr="00D14665">
        <w:tab/>
      </w:r>
      <w:r w:rsidRPr="00D14665">
        <w:tab/>
      </w:r>
      <w:r w:rsidRPr="00D14665">
        <w:tab/>
        <w:t>50% = 40</w:t>
      </w:r>
    </w:p>
    <w:p w14:paraId="5A1C6369" w14:textId="61517AC7" w:rsidR="00D14665" w:rsidRDefault="00D14665" w:rsidP="00D14665">
      <w:pPr>
        <w:rPr>
          <w:b/>
        </w:rPr>
      </w:pPr>
      <w:r w:rsidRPr="00D14665">
        <w:tab/>
      </w:r>
      <w:r w:rsidRPr="00D14665">
        <w:tab/>
      </w:r>
      <w:r w:rsidRPr="00D14665">
        <w:tab/>
      </w:r>
      <w:r w:rsidRPr="00D14665">
        <w:tab/>
      </w:r>
      <w:r w:rsidRPr="00D14665">
        <w:tab/>
      </w:r>
      <w:r w:rsidRPr="00D14665">
        <w:tab/>
      </w:r>
      <w:r w:rsidRPr="00D14665">
        <w:tab/>
        <w:t xml:space="preserve">65% = 54  </w:t>
      </w:r>
      <w:r w:rsidRPr="00D14665">
        <w:sym w:font="Wingdings 2" w:char="F0D3"/>
      </w:r>
      <w:r w:rsidRPr="00D14665">
        <w:t xml:space="preserve">  </w:t>
      </w:r>
      <w:r w:rsidRPr="00D14665">
        <w:rPr>
          <w:b/>
        </w:rPr>
        <w:t>M0</w:t>
      </w:r>
    </w:p>
    <w:p w14:paraId="0DE01237" w14:textId="77777777" w:rsidR="00A2018C" w:rsidRPr="00D14665" w:rsidRDefault="00A2018C" w:rsidP="00D14665"/>
    <w:p w14:paraId="0E1EA530" w14:textId="77777777" w:rsidR="00D14665" w:rsidRPr="00D14665" w:rsidRDefault="00D14665" w:rsidP="00D14665">
      <w:pPr>
        <w:rPr>
          <w:u w:val="single"/>
        </w:rPr>
      </w:pPr>
      <w:r w:rsidRPr="00D14665">
        <w:rPr>
          <w:u w:val="single"/>
        </w:rPr>
        <w:t>Build up method</w:t>
      </w:r>
    </w:p>
    <w:p w14:paraId="48B3E772" w14:textId="77777777" w:rsidR="00D14665" w:rsidRPr="00D14665" w:rsidRDefault="00D14665" w:rsidP="00D14665">
      <w:r w:rsidRPr="00D14665">
        <w:t>This is where the candidate finds the percentages to build up to the required value but shows the operations used.</w:t>
      </w:r>
    </w:p>
    <w:p w14:paraId="38C2E56B" w14:textId="77777777" w:rsidR="00D14665" w:rsidRPr="005B113C" w:rsidRDefault="00D14665" w:rsidP="00D14665">
      <w:r w:rsidRPr="005B113C">
        <w:tab/>
      </w:r>
      <w:r w:rsidRPr="005B113C">
        <w:tab/>
      </w:r>
      <w:r w:rsidRPr="005B113C">
        <w:tab/>
      </w:r>
      <w:r w:rsidRPr="005B113C">
        <w:tab/>
      </w:r>
      <w:r w:rsidRPr="005B113C">
        <w:tab/>
      </w:r>
      <w:r w:rsidRPr="005B113C">
        <w:tab/>
      </w:r>
      <w:r w:rsidRPr="005B113C">
        <w:tab/>
        <w:t>e.g. Find 65% o</w:t>
      </w:r>
      <w:r>
        <w:t>f</w:t>
      </w:r>
      <w:r w:rsidRPr="005B113C">
        <w:t xml:space="preserve"> 80</w:t>
      </w:r>
    </w:p>
    <w:p w14:paraId="27E80E04" w14:textId="77777777" w:rsidR="00D14665" w:rsidRPr="005B113C" w:rsidRDefault="00D14665" w:rsidP="00D14665">
      <w:r w:rsidRPr="005B113C">
        <w:tab/>
      </w:r>
      <w:r w:rsidRPr="005B113C">
        <w:tab/>
      </w:r>
      <w:r w:rsidRPr="005B113C">
        <w:tab/>
      </w:r>
      <w:r w:rsidRPr="005B113C">
        <w:tab/>
      </w:r>
      <w:r w:rsidRPr="005B113C">
        <w:tab/>
      </w:r>
      <w:r w:rsidRPr="005B113C">
        <w:tab/>
      </w:r>
      <w:r w:rsidRPr="005B113C">
        <w:tab/>
        <w:t xml:space="preserve">10% = 80 </w:t>
      </w:r>
      <w:r w:rsidRPr="005B113C">
        <w:sym w:font="Symbol" w:char="F0B8"/>
      </w:r>
      <w:r w:rsidRPr="005B113C">
        <w:t xml:space="preserve"> 10 = </w:t>
      </w:r>
      <w:r w:rsidRPr="005B113C">
        <w:rPr>
          <w:i/>
        </w:rPr>
        <w:t>x</w:t>
      </w:r>
    </w:p>
    <w:p w14:paraId="0C6E889F" w14:textId="77777777" w:rsidR="00D14665" w:rsidRPr="005B113C" w:rsidRDefault="00D14665" w:rsidP="00D14665">
      <w:r w:rsidRPr="005B113C">
        <w:tab/>
      </w:r>
      <w:r w:rsidRPr="005B113C">
        <w:tab/>
      </w:r>
      <w:r w:rsidRPr="005B113C">
        <w:tab/>
      </w:r>
      <w:r w:rsidRPr="005B113C">
        <w:tab/>
      </w:r>
      <w:r w:rsidRPr="005B113C">
        <w:tab/>
      </w:r>
      <w:r w:rsidRPr="005B113C">
        <w:tab/>
      </w:r>
      <w:r w:rsidRPr="005B113C">
        <w:tab/>
        <w:t xml:space="preserve">5% = </w:t>
      </w:r>
      <w:r w:rsidRPr="005B113C">
        <w:rPr>
          <w:i/>
        </w:rPr>
        <w:t>x</w:t>
      </w:r>
      <w:r w:rsidRPr="005B113C">
        <w:t xml:space="preserve"> </w:t>
      </w:r>
      <w:r w:rsidRPr="005B113C">
        <w:sym w:font="Symbol" w:char="F0B8"/>
      </w:r>
      <w:r w:rsidRPr="005B113C">
        <w:t xml:space="preserve"> 2 = </w:t>
      </w:r>
      <w:r w:rsidRPr="005B113C">
        <w:rPr>
          <w:i/>
        </w:rPr>
        <w:t>y</w:t>
      </w:r>
    </w:p>
    <w:p w14:paraId="077BF516" w14:textId="77777777" w:rsidR="00D14665" w:rsidRPr="005B113C" w:rsidRDefault="00D14665" w:rsidP="00D14665">
      <w:r w:rsidRPr="005B113C">
        <w:tab/>
      </w:r>
      <w:r w:rsidRPr="005B113C">
        <w:tab/>
      </w:r>
      <w:r w:rsidRPr="005B113C">
        <w:tab/>
      </w:r>
      <w:r w:rsidRPr="005B113C">
        <w:tab/>
      </w:r>
      <w:r w:rsidRPr="005B113C">
        <w:tab/>
      </w:r>
      <w:r w:rsidRPr="005B113C">
        <w:tab/>
      </w:r>
      <w:r w:rsidRPr="005B113C">
        <w:tab/>
        <w:t xml:space="preserve">50% = </w:t>
      </w:r>
      <w:r w:rsidRPr="005B113C">
        <w:rPr>
          <w:i/>
        </w:rPr>
        <w:t>x</w:t>
      </w:r>
      <w:r w:rsidRPr="005B113C">
        <w:t xml:space="preserve"> </w:t>
      </w:r>
      <w:r w:rsidRPr="005B113C">
        <w:sym w:font="Symbol" w:char="F0B4"/>
      </w:r>
      <w:r w:rsidRPr="005B113C">
        <w:t xml:space="preserve"> 5 = </w:t>
      </w:r>
      <w:r w:rsidRPr="005B113C">
        <w:rPr>
          <w:i/>
        </w:rPr>
        <w:t>z</w:t>
      </w:r>
    </w:p>
    <w:p w14:paraId="3975FEBF" w14:textId="77777777" w:rsidR="00D14665" w:rsidRPr="005B113C" w:rsidRDefault="00D14665" w:rsidP="00D14665">
      <w:pPr>
        <w:rPr>
          <w:i/>
        </w:rPr>
      </w:pPr>
      <w:r w:rsidRPr="005B113C">
        <w:tab/>
      </w:r>
      <w:r w:rsidRPr="005B113C">
        <w:tab/>
      </w:r>
      <w:r w:rsidRPr="005B113C">
        <w:tab/>
      </w:r>
      <w:r w:rsidRPr="005B113C">
        <w:tab/>
      </w:r>
      <w:r w:rsidRPr="005B113C">
        <w:tab/>
      </w:r>
      <w:r w:rsidRPr="005B113C">
        <w:tab/>
      </w:r>
      <w:r w:rsidRPr="005B113C">
        <w:tab/>
        <w:t xml:space="preserve">65% = </w:t>
      </w:r>
      <w:r w:rsidRPr="005B113C">
        <w:rPr>
          <w:i/>
        </w:rPr>
        <w:t>x</w:t>
      </w:r>
      <w:r w:rsidRPr="005B113C">
        <w:t xml:space="preserve"> + </w:t>
      </w:r>
      <w:r w:rsidRPr="005B113C">
        <w:rPr>
          <w:i/>
        </w:rPr>
        <w:t>z</w:t>
      </w:r>
      <w:r w:rsidRPr="005B113C">
        <w:t xml:space="preserve"> + </w:t>
      </w:r>
      <w:r w:rsidRPr="005B113C">
        <w:rPr>
          <w:i/>
        </w:rPr>
        <w:t>y</w:t>
      </w:r>
    </w:p>
    <w:p w14:paraId="7EBAB03D" w14:textId="77777777" w:rsidR="00D14665" w:rsidRPr="005B113C" w:rsidRDefault="00D14665" w:rsidP="00D14665">
      <w:pPr>
        <w:rPr>
          <w:vertAlign w:val="subscript"/>
        </w:rPr>
      </w:pPr>
      <w:r w:rsidRPr="005B113C">
        <w:tab/>
      </w:r>
      <w:r w:rsidRPr="005B113C">
        <w:tab/>
      </w:r>
      <w:r w:rsidRPr="005B113C">
        <w:tab/>
      </w:r>
      <w:r w:rsidRPr="005B113C">
        <w:tab/>
      </w:r>
      <w:r w:rsidRPr="005B113C">
        <w:tab/>
      </w:r>
      <w:r w:rsidRPr="005B113C">
        <w:tab/>
      </w:r>
      <w:r w:rsidRPr="005B113C">
        <w:tab/>
        <w:t xml:space="preserve">Because the operations have been shown and they are correct, if there is an error in one of </w:t>
      </w:r>
      <w:r w:rsidRPr="005B113C">
        <w:rPr>
          <w:i/>
        </w:rPr>
        <w:t>x</w:t>
      </w:r>
      <w:r w:rsidRPr="005B113C">
        <w:t xml:space="preserve">, </w:t>
      </w:r>
      <w:r w:rsidRPr="005B113C">
        <w:rPr>
          <w:i/>
        </w:rPr>
        <w:t>y</w:t>
      </w:r>
      <w:r w:rsidRPr="005B113C">
        <w:t xml:space="preserve"> </w:t>
      </w:r>
      <w:r w:rsidRPr="005B113C">
        <w:tab/>
      </w:r>
      <w:r w:rsidRPr="005B113C">
        <w:tab/>
      </w:r>
      <w:r w:rsidRPr="005B113C">
        <w:tab/>
      </w:r>
      <w:r w:rsidRPr="005B113C">
        <w:tab/>
      </w:r>
      <w:r w:rsidRPr="005B113C">
        <w:tab/>
      </w:r>
      <w:r w:rsidRPr="005B113C">
        <w:tab/>
      </w:r>
      <w:r w:rsidRPr="005B113C">
        <w:tab/>
        <w:t xml:space="preserve">or </w:t>
      </w:r>
      <w:r w:rsidRPr="005B113C">
        <w:rPr>
          <w:i/>
        </w:rPr>
        <w:t>z</w:t>
      </w:r>
      <w:r w:rsidRPr="005B113C">
        <w:t>, method marks can still be earned</w:t>
      </w:r>
    </w:p>
    <w:p w14:paraId="689F51D2" w14:textId="4312E079" w:rsidR="008D4B59" w:rsidRDefault="008D4B59" w:rsidP="00E107D4">
      <w:pPr>
        <w:rPr>
          <w:u w:val="single"/>
        </w:rPr>
      </w:pPr>
    </w:p>
    <w:p w14:paraId="463A4D1C" w14:textId="68278D5D" w:rsidR="008D4B59" w:rsidRDefault="008D4B59" w:rsidP="00E107D4">
      <w:pPr>
        <w:rPr>
          <w:u w:val="single"/>
        </w:rPr>
      </w:pPr>
    </w:p>
    <w:p w14:paraId="50670A44" w14:textId="1C01B89C" w:rsidR="00A2018C" w:rsidRDefault="00A2018C" w:rsidP="00E107D4">
      <w:pPr>
        <w:rPr>
          <w:u w:val="single"/>
        </w:rPr>
      </w:pPr>
    </w:p>
    <w:p w14:paraId="0913ED5A" w14:textId="5C853D68" w:rsidR="00A2018C" w:rsidRDefault="00A2018C" w:rsidP="00E107D4">
      <w:pPr>
        <w:rPr>
          <w:u w:val="single"/>
        </w:rPr>
      </w:pPr>
    </w:p>
    <w:p w14:paraId="7E91A2F5" w14:textId="11F57D58" w:rsidR="00A2018C" w:rsidRDefault="00A2018C" w:rsidP="00E107D4">
      <w:pPr>
        <w:rPr>
          <w:u w:val="single"/>
        </w:rPr>
      </w:pPr>
    </w:p>
    <w:p w14:paraId="11D65823" w14:textId="77777777" w:rsidR="00BF1DED" w:rsidRDefault="00BF1DED" w:rsidP="00E107D4">
      <w:pPr>
        <w:rPr>
          <w:u w:val="single"/>
        </w:rPr>
      </w:pPr>
    </w:p>
    <w:p w14:paraId="3AFD6028" w14:textId="48824349" w:rsidR="00E107D4" w:rsidRPr="00101B10" w:rsidRDefault="00033A1E" w:rsidP="00E107D4">
      <w:r w:rsidRPr="000E5EEB">
        <w:lastRenderedPageBreak/>
        <w:t>8</w:t>
      </w:r>
      <w:r w:rsidR="00E107D4" w:rsidRPr="000E5EEB">
        <w:t>c</w:t>
      </w:r>
    </w:p>
    <w:p w14:paraId="255EA1D2" w14:textId="77777777" w:rsidR="00E107D4" w:rsidRDefault="00E107D4" w:rsidP="00E107D4">
      <w:pPr>
        <w:rPr>
          <w:u w:val="single"/>
        </w:rPr>
      </w:pPr>
    </w:p>
    <w:tbl>
      <w:tblPr>
        <w:tblStyle w:val="TableGrid"/>
        <w:tblW w:w="0" w:type="auto"/>
        <w:tblLook w:val="04A0" w:firstRow="1" w:lastRow="0" w:firstColumn="1" w:lastColumn="0" w:noHBand="0" w:noVBand="1"/>
      </w:tblPr>
      <w:tblGrid>
        <w:gridCol w:w="8466"/>
        <w:gridCol w:w="5026"/>
        <w:gridCol w:w="842"/>
      </w:tblGrid>
      <w:tr w:rsidR="00E107D4" w:rsidRPr="00C42102" w14:paraId="1719D331" w14:textId="77777777" w:rsidTr="00101B10">
        <w:trPr>
          <w:trHeight w:val="283"/>
          <w:tblHeader/>
        </w:trPr>
        <w:tc>
          <w:tcPr>
            <w:tcW w:w="8466" w:type="dxa"/>
          </w:tcPr>
          <w:p w14:paraId="3A72AD1C" w14:textId="77777777" w:rsidR="00E107D4" w:rsidRPr="00C42102" w:rsidRDefault="00E107D4" w:rsidP="003B4BCB">
            <w:pPr>
              <w:jc w:val="center"/>
              <w:rPr>
                <w:b/>
              </w:rPr>
            </w:pPr>
            <w:r>
              <w:rPr>
                <w:b/>
              </w:rPr>
              <w:t>Reason</w:t>
            </w:r>
          </w:p>
        </w:tc>
        <w:tc>
          <w:tcPr>
            <w:tcW w:w="5026" w:type="dxa"/>
          </w:tcPr>
          <w:p w14:paraId="5C67F15F" w14:textId="77777777" w:rsidR="00E107D4" w:rsidRPr="00C42102" w:rsidRDefault="00E107D4" w:rsidP="003B4BCB">
            <w:pPr>
              <w:jc w:val="center"/>
              <w:rPr>
                <w:b/>
              </w:rPr>
            </w:pPr>
            <w:r>
              <w:rPr>
                <w:b/>
              </w:rPr>
              <w:t>Judgement</w:t>
            </w:r>
          </w:p>
        </w:tc>
        <w:tc>
          <w:tcPr>
            <w:tcW w:w="842" w:type="dxa"/>
          </w:tcPr>
          <w:p w14:paraId="1AA3C06D" w14:textId="77777777" w:rsidR="00E107D4" w:rsidRPr="00C42102" w:rsidRDefault="00E107D4" w:rsidP="003B4BCB">
            <w:pPr>
              <w:jc w:val="center"/>
              <w:rPr>
                <w:b/>
              </w:rPr>
            </w:pPr>
            <w:r>
              <w:rPr>
                <w:b/>
              </w:rPr>
              <w:t>Mark</w:t>
            </w:r>
          </w:p>
        </w:tc>
      </w:tr>
      <w:tr w:rsidR="00A2018C" w14:paraId="4E8394E5" w14:textId="77777777" w:rsidTr="00F561C9">
        <w:tc>
          <w:tcPr>
            <w:tcW w:w="8466" w:type="dxa"/>
          </w:tcPr>
          <w:p w14:paraId="44F59788" w14:textId="77777777" w:rsidR="00A2018C" w:rsidRPr="00C255ED" w:rsidRDefault="00A2018C" w:rsidP="00A2018C">
            <w:r w:rsidRPr="00C255ED">
              <w:t xml:space="preserve">It would increase to </w:t>
            </w:r>
            <w:r>
              <w:t>25</w:t>
            </w:r>
            <w:r w:rsidRPr="00C255ED">
              <w:t xml:space="preserve">00 </w:t>
            </w:r>
          </w:p>
          <w:p w14:paraId="578A9038" w14:textId="1CC309F6" w:rsidR="00A2018C" w:rsidRPr="007F6F07" w:rsidRDefault="00A2018C" w:rsidP="00A2018C">
            <w:r w:rsidRPr="00C255ED">
              <w:t>then stay at 2</w:t>
            </w:r>
            <w:r>
              <w:t>5</w:t>
            </w:r>
            <w:r w:rsidRPr="00C255ED">
              <w:t>00</w:t>
            </w:r>
          </w:p>
        </w:tc>
        <w:tc>
          <w:tcPr>
            <w:tcW w:w="5026" w:type="dxa"/>
          </w:tcPr>
          <w:p w14:paraId="79CB8B68" w14:textId="2152B146" w:rsidR="00A2018C" w:rsidRPr="007F6F07" w:rsidRDefault="00A2018C" w:rsidP="00A2018C">
            <w:r w:rsidRPr="00C255ED">
              <w:t>Correct</w:t>
            </w:r>
            <w:r w:rsidRPr="00C255ED">
              <w:br/>
              <w:t>correct</w:t>
            </w:r>
          </w:p>
        </w:tc>
        <w:tc>
          <w:tcPr>
            <w:tcW w:w="842" w:type="dxa"/>
          </w:tcPr>
          <w:p w14:paraId="6B69248E" w14:textId="77777777" w:rsidR="00A2018C" w:rsidRPr="00272830" w:rsidRDefault="00A2018C" w:rsidP="00A2018C">
            <w:pPr>
              <w:jc w:val="center"/>
              <w:rPr>
                <w:b/>
              </w:rPr>
            </w:pPr>
            <w:r w:rsidRPr="00272830">
              <w:rPr>
                <w:b/>
              </w:rPr>
              <w:t>1</w:t>
            </w:r>
          </w:p>
          <w:p w14:paraId="10B01789" w14:textId="3BAC4BE7" w:rsidR="00A2018C" w:rsidRPr="00272830" w:rsidRDefault="00A2018C" w:rsidP="00A2018C">
            <w:pPr>
              <w:jc w:val="center"/>
              <w:rPr>
                <w:b/>
              </w:rPr>
            </w:pPr>
            <w:r w:rsidRPr="00272830">
              <w:rPr>
                <w:b/>
              </w:rPr>
              <w:t>1</w:t>
            </w:r>
          </w:p>
        </w:tc>
      </w:tr>
      <w:tr w:rsidR="00A2018C" w14:paraId="3FF794ED" w14:textId="77777777" w:rsidTr="00F561C9">
        <w:tc>
          <w:tcPr>
            <w:tcW w:w="8466" w:type="dxa"/>
          </w:tcPr>
          <w:p w14:paraId="7C678193" w14:textId="77777777" w:rsidR="00A2018C" w:rsidRPr="00C255ED" w:rsidRDefault="00A2018C" w:rsidP="00A2018C">
            <w:pPr>
              <w:pStyle w:val="NormalWeb"/>
              <w:rPr>
                <w:rFonts w:ascii="Arial" w:hAnsi="Arial" w:cs="Arial"/>
                <w:sz w:val="22"/>
                <w:szCs w:val="22"/>
              </w:rPr>
            </w:pPr>
            <w:r w:rsidRPr="00C255ED">
              <w:rPr>
                <w:rFonts w:ascii="Arial" w:hAnsi="Arial" w:cs="Arial"/>
                <w:sz w:val="22"/>
                <w:szCs w:val="22"/>
              </w:rPr>
              <w:t>Once it reaches 2</w:t>
            </w:r>
            <w:r>
              <w:rPr>
                <w:rFonts w:ascii="Arial" w:hAnsi="Arial" w:cs="Arial"/>
                <w:sz w:val="22"/>
                <w:szCs w:val="22"/>
              </w:rPr>
              <w:t>5</w:t>
            </w:r>
            <w:r w:rsidRPr="00C255ED">
              <w:rPr>
                <w:rFonts w:ascii="Arial" w:hAnsi="Arial" w:cs="Arial"/>
                <w:sz w:val="22"/>
                <w:szCs w:val="22"/>
              </w:rPr>
              <w:t>00 it will plateau</w:t>
            </w:r>
          </w:p>
          <w:p w14:paraId="500E04CA" w14:textId="77777777" w:rsidR="00A2018C" w:rsidRPr="007F6F07" w:rsidRDefault="00A2018C" w:rsidP="00A2018C"/>
        </w:tc>
        <w:tc>
          <w:tcPr>
            <w:tcW w:w="5026" w:type="dxa"/>
          </w:tcPr>
          <w:p w14:paraId="005630F0" w14:textId="77777777" w:rsidR="00A2018C" w:rsidRPr="00C255ED" w:rsidRDefault="00A2018C" w:rsidP="00A2018C">
            <w:r w:rsidRPr="00C255ED">
              <w:t>Reaches 2</w:t>
            </w:r>
            <w:r>
              <w:t xml:space="preserve">500 </w:t>
            </w:r>
            <w:r w:rsidRPr="00C255ED">
              <w:t>implies increasing</w:t>
            </w:r>
          </w:p>
          <w:p w14:paraId="44DAA030" w14:textId="05A01918" w:rsidR="00A2018C" w:rsidRPr="007F6F07" w:rsidRDefault="00A2018C" w:rsidP="00A2018C">
            <w:r w:rsidRPr="00C255ED">
              <w:t>It will plateau is fine</w:t>
            </w:r>
          </w:p>
        </w:tc>
        <w:tc>
          <w:tcPr>
            <w:tcW w:w="842" w:type="dxa"/>
          </w:tcPr>
          <w:p w14:paraId="2E4DFBDF" w14:textId="77777777" w:rsidR="00A2018C" w:rsidRPr="00272830" w:rsidRDefault="00A2018C" w:rsidP="00A2018C">
            <w:pPr>
              <w:rPr>
                <w:b/>
              </w:rPr>
            </w:pPr>
            <w:r w:rsidRPr="00272830">
              <w:rPr>
                <w:b/>
              </w:rPr>
              <w:t xml:space="preserve">    1</w:t>
            </w:r>
          </w:p>
          <w:p w14:paraId="12401879" w14:textId="00C46A0A" w:rsidR="00A2018C" w:rsidRPr="00272830" w:rsidRDefault="00A2018C" w:rsidP="00A2018C">
            <w:pPr>
              <w:jc w:val="center"/>
              <w:rPr>
                <w:b/>
              </w:rPr>
            </w:pPr>
            <w:r w:rsidRPr="00272830">
              <w:rPr>
                <w:b/>
              </w:rPr>
              <w:t>1</w:t>
            </w:r>
          </w:p>
        </w:tc>
      </w:tr>
      <w:tr w:rsidR="00A2018C" w14:paraId="343EF1B3" w14:textId="77777777" w:rsidTr="00F561C9">
        <w:tc>
          <w:tcPr>
            <w:tcW w:w="8466" w:type="dxa"/>
          </w:tcPr>
          <w:p w14:paraId="1F485D05" w14:textId="77777777" w:rsidR="00A2018C" w:rsidRPr="00C255ED" w:rsidRDefault="00A2018C" w:rsidP="00A2018C">
            <w:r w:rsidRPr="00C255ED">
              <w:t>It would increase to approx. 2</w:t>
            </w:r>
            <w:r>
              <w:t>5</w:t>
            </w:r>
            <w:r w:rsidRPr="00C255ED">
              <w:t xml:space="preserve">00 </w:t>
            </w:r>
          </w:p>
          <w:p w14:paraId="2B85D370" w14:textId="362559E4" w:rsidR="00A2018C" w:rsidRPr="007F6F07" w:rsidRDefault="00A2018C" w:rsidP="00A2018C">
            <w:r w:rsidRPr="00C255ED">
              <w:t>and then remain more or less constant around this value.</w:t>
            </w:r>
          </w:p>
        </w:tc>
        <w:tc>
          <w:tcPr>
            <w:tcW w:w="5026" w:type="dxa"/>
          </w:tcPr>
          <w:p w14:paraId="480D4BB3" w14:textId="702EA592" w:rsidR="00A2018C" w:rsidRPr="007F6F07" w:rsidRDefault="00A2018C" w:rsidP="00A2018C">
            <w:r w:rsidRPr="00C255ED">
              <w:t>approx. is okay. 2</w:t>
            </w:r>
            <w:r>
              <w:t>500</w:t>
            </w:r>
            <w:r w:rsidRPr="00C255ED">
              <w:t xml:space="preserve"> referenced at least once.</w:t>
            </w:r>
          </w:p>
        </w:tc>
        <w:tc>
          <w:tcPr>
            <w:tcW w:w="842" w:type="dxa"/>
          </w:tcPr>
          <w:p w14:paraId="7F3F78DA" w14:textId="77777777" w:rsidR="00A2018C" w:rsidRPr="00272830" w:rsidRDefault="00A2018C" w:rsidP="00A2018C">
            <w:pPr>
              <w:jc w:val="center"/>
              <w:rPr>
                <w:b/>
              </w:rPr>
            </w:pPr>
            <w:r w:rsidRPr="00272830">
              <w:rPr>
                <w:b/>
              </w:rPr>
              <w:t>1</w:t>
            </w:r>
          </w:p>
          <w:p w14:paraId="411DEDF7" w14:textId="410C438C" w:rsidR="00A2018C" w:rsidRPr="00272830" w:rsidRDefault="00A2018C" w:rsidP="00A2018C">
            <w:pPr>
              <w:jc w:val="center"/>
              <w:rPr>
                <w:b/>
              </w:rPr>
            </w:pPr>
            <w:r w:rsidRPr="00272830">
              <w:rPr>
                <w:b/>
              </w:rPr>
              <w:t>1</w:t>
            </w:r>
          </w:p>
        </w:tc>
      </w:tr>
      <w:tr w:rsidR="00A2018C" w14:paraId="6F7F1C8D" w14:textId="77777777" w:rsidTr="00F561C9">
        <w:tc>
          <w:tcPr>
            <w:tcW w:w="8466" w:type="dxa"/>
          </w:tcPr>
          <w:p w14:paraId="4892C128" w14:textId="77777777" w:rsidR="00A2018C" w:rsidRPr="00C255ED" w:rsidRDefault="00A2018C" w:rsidP="00A2018C">
            <w:r w:rsidRPr="00C255ED">
              <w:t>Keep increasing as 2</w:t>
            </w:r>
            <w:r>
              <w:t>5</w:t>
            </w:r>
            <w:r w:rsidRPr="00C255ED">
              <w:t>00 is a little way up the scale.</w:t>
            </w:r>
          </w:p>
          <w:p w14:paraId="6AC35DE9" w14:textId="77777777" w:rsidR="00A2018C" w:rsidRPr="007F6F07" w:rsidRDefault="00A2018C" w:rsidP="00A2018C"/>
        </w:tc>
        <w:tc>
          <w:tcPr>
            <w:tcW w:w="5026" w:type="dxa"/>
          </w:tcPr>
          <w:p w14:paraId="63F69FC4" w14:textId="11E1F65B" w:rsidR="00A2018C" w:rsidRPr="007F6F07" w:rsidRDefault="00A2018C" w:rsidP="00A2018C">
            <w:r w:rsidRPr="00C255ED">
              <w:t xml:space="preserve">Increase is fine </w:t>
            </w:r>
          </w:p>
        </w:tc>
        <w:tc>
          <w:tcPr>
            <w:tcW w:w="842" w:type="dxa"/>
          </w:tcPr>
          <w:p w14:paraId="5935CD02" w14:textId="77777777" w:rsidR="00A2018C" w:rsidRPr="00272830" w:rsidRDefault="00A2018C" w:rsidP="00A2018C">
            <w:pPr>
              <w:jc w:val="center"/>
              <w:rPr>
                <w:b/>
              </w:rPr>
            </w:pPr>
            <w:r w:rsidRPr="00272830">
              <w:rPr>
                <w:b/>
              </w:rPr>
              <w:t>1</w:t>
            </w:r>
          </w:p>
          <w:p w14:paraId="075C002B" w14:textId="000699BA" w:rsidR="00A2018C" w:rsidRPr="00272830" w:rsidRDefault="00A2018C" w:rsidP="00A2018C">
            <w:pPr>
              <w:jc w:val="center"/>
              <w:rPr>
                <w:b/>
              </w:rPr>
            </w:pPr>
            <w:r w:rsidRPr="00272830">
              <w:rPr>
                <w:b/>
              </w:rPr>
              <w:t>0</w:t>
            </w:r>
          </w:p>
        </w:tc>
      </w:tr>
      <w:tr w:rsidR="00A2018C" w14:paraId="5DDEB995" w14:textId="77777777" w:rsidTr="00F561C9">
        <w:tc>
          <w:tcPr>
            <w:tcW w:w="8466" w:type="dxa"/>
          </w:tcPr>
          <w:p w14:paraId="45956563" w14:textId="77777777" w:rsidR="00A2018C" w:rsidRPr="00C255ED" w:rsidRDefault="00A2018C" w:rsidP="00A2018C">
            <w:r w:rsidRPr="00C255ED">
              <w:t>It will increase and continue past the maximum</w:t>
            </w:r>
          </w:p>
          <w:p w14:paraId="0DD54B09" w14:textId="0F5F611B" w:rsidR="00A2018C" w:rsidRPr="007F6F07" w:rsidRDefault="00A2018C" w:rsidP="00A2018C">
            <w:r w:rsidRPr="00C255ED">
              <w:t>Then it will fall as fish will die</w:t>
            </w:r>
          </w:p>
        </w:tc>
        <w:tc>
          <w:tcPr>
            <w:tcW w:w="5026" w:type="dxa"/>
          </w:tcPr>
          <w:p w14:paraId="4AFB4C2E" w14:textId="77777777" w:rsidR="00A2018C" w:rsidRPr="00C255ED" w:rsidRDefault="00A2018C" w:rsidP="00A2018C">
            <w:r w:rsidRPr="00C255ED">
              <w:t>Award for “It will increase”</w:t>
            </w:r>
          </w:p>
          <w:p w14:paraId="4EF9AF06" w14:textId="25A65070" w:rsidR="00A2018C" w:rsidRPr="007F6F07" w:rsidRDefault="00A2018C" w:rsidP="00A2018C">
            <w:r w:rsidRPr="00C255ED">
              <w:t>Doesn’t say the line will level off</w:t>
            </w:r>
          </w:p>
        </w:tc>
        <w:tc>
          <w:tcPr>
            <w:tcW w:w="842" w:type="dxa"/>
          </w:tcPr>
          <w:p w14:paraId="5BBC57F6" w14:textId="5A1584F3" w:rsidR="00A2018C" w:rsidRPr="00272830" w:rsidRDefault="00A2018C" w:rsidP="00A2018C">
            <w:pPr>
              <w:jc w:val="center"/>
              <w:rPr>
                <w:b/>
              </w:rPr>
            </w:pPr>
            <w:r w:rsidRPr="00272830">
              <w:rPr>
                <w:b/>
              </w:rPr>
              <w:t>1</w:t>
            </w:r>
          </w:p>
          <w:p w14:paraId="63876FF3" w14:textId="77777777" w:rsidR="00A2018C" w:rsidRPr="00272830" w:rsidRDefault="00A2018C" w:rsidP="00A2018C">
            <w:pPr>
              <w:jc w:val="center"/>
              <w:rPr>
                <w:b/>
              </w:rPr>
            </w:pPr>
            <w:r w:rsidRPr="00272830">
              <w:rPr>
                <w:b/>
              </w:rPr>
              <w:t>0</w:t>
            </w:r>
          </w:p>
        </w:tc>
      </w:tr>
      <w:tr w:rsidR="00A2018C" w14:paraId="64E20BE6" w14:textId="77777777" w:rsidTr="00F561C9">
        <w:tc>
          <w:tcPr>
            <w:tcW w:w="8466" w:type="dxa"/>
          </w:tcPr>
          <w:p w14:paraId="1F9A2CBA" w14:textId="5F5CE757" w:rsidR="00A2018C" w:rsidRPr="007F6F07" w:rsidRDefault="00A2018C" w:rsidP="00A2018C">
            <w:r w:rsidRPr="00C255ED">
              <w:t>After the 5th year the graph would be capped at 2</w:t>
            </w:r>
            <w:r>
              <w:t>5</w:t>
            </w:r>
            <w:r w:rsidRPr="00C255ED">
              <w:t xml:space="preserve">00, </w:t>
            </w:r>
            <w:r w:rsidRPr="00C255ED">
              <w:br/>
              <w:t xml:space="preserve">only allowing </w:t>
            </w:r>
            <w:r>
              <w:t>69</w:t>
            </w:r>
            <w:r w:rsidRPr="00C255ED">
              <w:t xml:space="preserve"> more fish in the lake.</w:t>
            </w:r>
          </w:p>
        </w:tc>
        <w:tc>
          <w:tcPr>
            <w:tcW w:w="5026" w:type="dxa"/>
          </w:tcPr>
          <w:p w14:paraId="1CE723BE" w14:textId="77777777" w:rsidR="00A2018C" w:rsidRPr="00C255ED" w:rsidRDefault="00A2018C" w:rsidP="00A2018C">
            <w:r w:rsidRPr="00C255ED">
              <w:t>Implies increase in graph BOD</w:t>
            </w:r>
          </w:p>
          <w:p w14:paraId="78B2AA18" w14:textId="6A52E0F3" w:rsidR="00A2018C" w:rsidRPr="007F6F07" w:rsidRDefault="00A2018C" w:rsidP="00A2018C">
            <w:r w:rsidRPr="00C255ED">
              <w:t>The description is for what is happening in the lake and not the shape of the graph</w:t>
            </w:r>
          </w:p>
        </w:tc>
        <w:tc>
          <w:tcPr>
            <w:tcW w:w="842" w:type="dxa"/>
          </w:tcPr>
          <w:p w14:paraId="30B21490" w14:textId="77777777" w:rsidR="00A2018C" w:rsidRPr="00272830" w:rsidRDefault="00A2018C" w:rsidP="00A2018C">
            <w:pPr>
              <w:jc w:val="center"/>
              <w:rPr>
                <w:b/>
              </w:rPr>
            </w:pPr>
            <w:r w:rsidRPr="00272830">
              <w:rPr>
                <w:b/>
              </w:rPr>
              <w:t>1</w:t>
            </w:r>
          </w:p>
          <w:p w14:paraId="79344257" w14:textId="3ACBA377" w:rsidR="00A2018C" w:rsidRPr="00272830" w:rsidRDefault="00A2018C" w:rsidP="00A2018C">
            <w:pPr>
              <w:jc w:val="center"/>
              <w:rPr>
                <w:b/>
              </w:rPr>
            </w:pPr>
            <w:r w:rsidRPr="00272830">
              <w:rPr>
                <w:b/>
              </w:rPr>
              <w:t>0</w:t>
            </w:r>
          </w:p>
        </w:tc>
      </w:tr>
      <w:tr w:rsidR="00A2018C" w14:paraId="1B9B3AD5" w14:textId="77777777" w:rsidTr="00F561C9">
        <w:tc>
          <w:tcPr>
            <w:tcW w:w="8466" w:type="dxa"/>
          </w:tcPr>
          <w:p w14:paraId="1A049C18" w14:textId="77777777" w:rsidR="00A2018C" w:rsidRPr="00C255ED" w:rsidRDefault="00A2018C" w:rsidP="00A2018C">
            <w:r w:rsidRPr="00C255ED">
              <w:t>The line continues up</w:t>
            </w:r>
          </w:p>
          <w:p w14:paraId="26E898B7" w14:textId="3DE50635" w:rsidR="00A2018C" w:rsidRPr="001B271E" w:rsidRDefault="00A2018C" w:rsidP="00A2018C">
            <w:r w:rsidRPr="00C255ED">
              <w:br/>
              <w:t>and then falls</w:t>
            </w:r>
          </w:p>
        </w:tc>
        <w:tc>
          <w:tcPr>
            <w:tcW w:w="5026" w:type="dxa"/>
          </w:tcPr>
          <w:p w14:paraId="2E95AFB0" w14:textId="77777777" w:rsidR="00A2018C" w:rsidRPr="00C255ED" w:rsidRDefault="00A2018C" w:rsidP="00A2018C">
            <w:r w:rsidRPr="00C255ED">
              <w:t xml:space="preserve">Continues </w:t>
            </w:r>
            <w:r w:rsidRPr="00C255ED">
              <w:rPr>
                <w:b/>
              </w:rPr>
              <w:t xml:space="preserve">up </w:t>
            </w:r>
            <w:r w:rsidRPr="00C255ED">
              <w:t>is enough but without the up, would not get the mark</w:t>
            </w:r>
          </w:p>
          <w:p w14:paraId="443770E8" w14:textId="3F81BA7F" w:rsidR="00A2018C" w:rsidRDefault="00A2018C" w:rsidP="00A2018C">
            <w:r w:rsidRPr="00C255ED">
              <w:t>Falls is incorrect</w:t>
            </w:r>
          </w:p>
        </w:tc>
        <w:tc>
          <w:tcPr>
            <w:tcW w:w="842" w:type="dxa"/>
          </w:tcPr>
          <w:p w14:paraId="687DEF38" w14:textId="77777777" w:rsidR="00A2018C" w:rsidRPr="00272830" w:rsidRDefault="00A2018C" w:rsidP="00A2018C">
            <w:pPr>
              <w:jc w:val="center"/>
              <w:rPr>
                <w:b/>
              </w:rPr>
            </w:pPr>
            <w:r w:rsidRPr="00272830">
              <w:rPr>
                <w:b/>
              </w:rPr>
              <w:t>1</w:t>
            </w:r>
          </w:p>
          <w:p w14:paraId="424F329A" w14:textId="77777777" w:rsidR="00A2018C" w:rsidRPr="00272830" w:rsidRDefault="00A2018C" w:rsidP="00A2018C">
            <w:pPr>
              <w:jc w:val="center"/>
              <w:rPr>
                <w:b/>
              </w:rPr>
            </w:pPr>
          </w:p>
          <w:p w14:paraId="1DF3589D" w14:textId="73551010" w:rsidR="00A2018C" w:rsidRPr="00272830" w:rsidRDefault="00A2018C" w:rsidP="00A2018C">
            <w:pPr>
              <w:jc w:val="center"/>
              <w:rPr>
                <w:b/>
              </w:rPr>
            </w:pPr>
            <w:r w:rsidRPr="00272830">
              <w:rPr>
                <w:b/>
              </w:rPr>
              <w:t>0</w:t>
            </w:r>
          </w:p>
        </w:tc>
      </w:tr>
      <w:tr w:rsidR="00A2018C" w14:paraId="631F85AE" w14:textId="77777777" w:rsidTr="00F561C9">
        <w:tc>
          <w:tcPr>
            <w:tcW w:w="8466" w:type="dxa"/>
          </w:tcPr>
          <w:p w14:paraId="174952CD" w14:textId="77777777" w:rsidR="00A2018C" w:rsidRPr="00C255ED" w:rsidRDefault="00A2018C" w:rsidP="00A2018C">
            <w:r w:rsidRPr="00C255ED">
              <w:t>It would cause it to slow down in the rate of increase</w:t>
            </w:r>
          </w:p>
          <w:p w14:paraId="02898D38" w14:textId="72FA4216" w:rsidR="00A2018C" w:rsidRPr="007F6F07" w:rsidRDefault="00A2018C" w:rsidP="00A2018C">
            <w:r w:rsidRPr="00C255ED">
              <w:t>and would then cause it to plateau.</w:t>
            </w:r>
          </w:p>
        </w:tc>
        <w:tc>
          <w:tcPr>
            <w:tcW w:w="5026" w:type="dxa"/>
          </w:tcPr>
          <w:p w14:paraId="71FB4D72" w14:textId="1DF951F5" w:rsidR="00A2018C" w:rsidRPr="007F6F07" w:rsidRDefault="00A2018C" w:rsidP="00A2018C">
            <w:r w:rsidRPr="00C255ED">
              <w:t xml:space="preserve">Describes increase </w:t>
            </w:r>
            <w:r w:rsidRPr="00C255ED">
              <w:br/>
              <w:t>True. No mention of 2</w:t>
            </w:r>
            <w:r>
              <w:t>5</w:t>
            </w:r>
            <w:r w:rsidRPr="00C255ED">
              <w:t>00. Max 1 mark</w:t>
            </w:r>
          </w:p>
        </w:tc>
        <w:tc>
          <w:tcPr>
            <w:tcW w:w="842" w:type="dxa"/>
          </w:tcPr>
          <w:p w14:paraId="385C520D" w14:textId="77777777" w:rsidR="00A2018C" w:rsidRPr="00272830" w:rsidRDefault="00A2018C" w:rsidP="00A2018C">
            <w:pPr>
              <w:jc w:val="center"/>
              <w:rPr>
                <w:b/>
              </w:rPr>
            </w:pPr>
            <w:r w:rsidRPr="00272830">
              <w:rPr>
                <w:b/>
              </w:rPr>
              <w:t>1</w:t>
            </w:r>
          </w:p>
          <w:p w14:paraId="50D6FFC8" w14:textId="48C47C09" w:rsidR="00A2018C" w:rsidRPr="00272830" w:rsidRDefault="00A2018C" w:rsidP="00A2018C">
            <w:pPr>
              <w:jc w:val="center"/>
              <w:rPr>
                <w:b/>
              </w:rPr>
            </w:pPr>
            <w:r w:rsidRPr="00272830">
              <w:rPr>
                <w:b/>
              </w:rPr>
              <w:t>0</w:t>
            </w:r>
          </w:p>
        </w:tc>
      </w:tr>
      <w:tr w:rsidR="00A2018C" w14:paraId="08D9D872" w14:textId="77777777" w:rsidTr="00F561C9">
        <w:tc>
          <w:tcPr>
            <w:tcW w:w="8466" w:type="dxa"/>
          </w:tcPr>
          <w:p w14:paraId="10FD59A4" w14:textId="5BF768DC" w:rsidR="00A2018C" w:rsidRPr="007F6F07" w:rsidRDefault="00A2018C" w:rsidP="00A2018C">
            <w:r w:rsidRPr="00C255ED">
              <w:t>The line of best fit would hit a peak.</w:t>
            </w:r>
          </w:p>
        </w:tc>
        <w:tc>
          <w:tcPr>
            <w:tcW w:w="5026" w:type="dxa"/>
          </w:tcPr>
          <w:p w14:paraId="6264936F" w14:textId="40786176" w:rsidR="00A2018C" w:rsidRPr="007F6F07" w:rsidRDefault="00A2018C" w:rsidP="00A2018C">
            <w:r w:rsidRPr="00C255ED">
              <w:t>Not awarded as the peak could be at the end of the line so “up” not implied.</w:t>
            </w:r>
          </w:p>
        </w:tc>
        <w:tc>
          <w:tcPr>
            <w:tcW w:w="842" w:type="dxa"/>
          </w:tcPr>
          <w:p w14:paraId="686751F0" w14:textId="77777777" w:rsidR="002C66CC" w:rsidRPr="00272830" w:rsidRDefault="002C66CC" w:rsidP="00A2018C">
            <w:pPr>
              <w:jc w:val="center"/>
              <w:rPr>
                <w:b/>
              </w:rPr>
            </w:pPr>
            <w:r w:rsidRPr="00272830">
              <w:rPr>
                <w:b/>
              </w:rPr>
              <w:t>0</w:t>
            </w:r>
          </w:p>
          <w:p w14:paraId="477905A1" w14:textId="000F5CCA" w:rsidR="00A2018C" w:rsidRPr="00272830" w:rsidRDefault="00A2018C" w:rsidP="00A2018C">
            <w:pPr>
              <w:jc w:val="center"/>
              <w:rPr>
                <w:b/>
              </w:rPr>
            </w:pPr>
            <w:r w:rsidRPr="00272830">
              <w:rPr>
                <w:b/>
              </w:rPr>
              <w:t>0</w:t>
            </w:r>
          </w:p>
        </w:tc>
      </w:tr>
      <w:tr w:rsidR="00A2018C" w14:paraId="4F3C4B10" w14:textId="77777777" w:rsidTr="00F561C9">
        <w:tc>
          <w:tcPr>
            <w:tcW w:w="8466" w:type="dxa"/>
          </w:tcPr>
          <w:p w14:paraId="2ECFA6C2" w14:textId="5C456EC4" w:rsidR="00A2018C" w:rsidRPr="007F6F07" w:rsidRDefault="00A2018C" w:rsidP="00A2018C">
            <w:r w:rsidRPr="00C255ED">
              <w:br/>
              <w:t>It would eventually plateau and level out with no increase.</w:t>
            </w:r>
          </w:p>
        </w:tc>
        <w:tc>
          <w:tcPr>
            <w:tcW w:w="5026" w:type="dxa"/>
          </w:tcPr>
          <w:p w14:paraId="6F3D325F" w14:textId="08601EF6" w:rsidR="00A2018C" w:rsidRPr="007F6F07" w:rsidRDefault="00A2018C" w:rsidP="00A2018C">
            <w:r w:rsidRPr="00C255ED">
              <w:t>No mention of increase (to 2</w:t>
            </w:r>
            <w:r>
              <w:t>5</w:t>
            </w:r>
            <w:r w:rsidRPr="00C255ED">
              <w:t>00)</w:t>
            </w:r>
          </w:p>
        </w:tc>
        <w:tc>
          <w:tcPr>
            <w:tcW w:w="842" w:type="dxa"/>
          </w:tcPr>
          <w:p w14:paraId="5E00A3CB" w14:textId="77777777" w:rsidR="00A2018C" w:rsidRPr="00272830" w:rsidRDefault="00A2018C" w:rsidP="00A2018C">
            <w:pPr>
              <w:jc w:val="center"/>
              <w:rPr>
                <w:b/>
              </w:rPr>
            </w:pPr>
            <w:r w:rsidRPr="00272830">
              <w:rPr>
                <w:b/>
              </w:rPr>
              <w:t>0</w:t>
            </w:r>
          </w:p>
          <w:p w14:paraId="19C254CF" w14:textId="599878B0" w:rsidR="00A2018C" w:rsidRPr="00272830" w:rsidRDefault="00A2018C" w:rsidP="00A2018C">
            <w:pPr>
              <w:jc w:val="center"/>
              <w:rPr>
                <w:b/>
              </w:rPr>
            </w:pPr>
            <w:r w:rsidRPr="00272830">
              <w:rPr>
                <w:b/>
              </w:rPr>
              <w:t>1</w:t>
            </w:r>
          </w:p>
        </w:tc>
      </w:tr>
      <w:tr w:rsidR="00A2018C" w14:paraId="53B58FB5" w14:textId="77777777" w:rsidTr="00F561C9">
        <w:tc>
          <w:tcPr>
            <w:tcW w:w="8466" w:type="dxa"/>
          </w:tcPr>
          <w:p w14:paraId="4154A35A" w14:textId="77777777" w:rsidR="00A2018C" w:rsidRPr="00C255ED" w:rsidRDefault="00A2018C" w:rsidP="00A2018C">
            <w:r w:rsidRPr="00C255ED">
              <w:t>The line will continue to 2</w:t>
            </w:r>
            <w:r>
              <w:t>5</w:t>
            </w:r>
            <w:r w:rsidRPr="00C255ED">
              <w:t>00</w:t>
            </w:r>
          </w:p>
          <w:p w14:paraId="670B7E66" w14:textId="77777777" w:rsidR="00A2018C" w:rsidRPr="00C255ED" w:rsidRDefault="00A2018C" w:rsidP="00A2018C"/>
          <w:p w14:paraId="35069FF9" w14:textId="3EFCEC91" w:rsidR="00A2018C" w:rsidRPr="007F6F07" w:rsidRDefault="00A2018C" w:rsidP="00A2018C">
            <w:r w:rsidRPr="00C255ED">
              <w:t xml:space="preserve">Then it will go along the </w:t>
            </w:r>
            <w:r w:rsidRPr="0096491C">
              <w:rPr>
                <w:i/>
                <w:iCs/>
              </w:rPr>
              <w:t>x</w:t>
            </w:r>
            <w:r w:rsidRPr="00C255ED">
              <w:t>-axis</w:t>
            </w:r>
          </w:p>
        </w:tc>
        <w:tc>
          <w:tcPr>
            <w:tcW w:w="5026" w:type="dxa"/>
          </w:tcPr>
          <w:p w14:paraId="59ADBE51" w14:textId="77777777" w:rsidR="00A2018C" w:rsidRPr="00C255ED" w:rsidRDefault="00A2018C" w:rsidP="00A2018C">
            <w:r w:rsidRPr="00C255ED">
              <w:t>Correct as “the line continues” and max/2</w:t>
            </w:r>
            <w:r>
              <w:t>5</w:t>
            </w:r>
            <w:r w:rsidRPr="00C255ED">
              <w:t>00 imply going up</w:t>
            </w:r>
          </w:p>
          <w:p w14:paraId="5A33DCBC" w14:textId="796B0A01" w:rsidR="00A2018C" w:rsidRPr="007F6F07" w:rsidRDefault="00A2018C" w:rsidP="00A2018C">
            <w:r w:rsidRPr="00C255ED">
              <w:t xml:space="preserve">Incorrect as it is parallel to the </w:t>
            </w:r>
            <w:r w:rsidRPr="0096491C">
              <w:rPr>
                <w:i/>
                <w:iCs/>
              </w:rPr>
              <w:t>x</w:t>
            </w:r>
            <w:r w:rsidRPr="00C255ED">
              <w:t>-axis, not along it</w:t>
            </w:r>
          </w:p>
        </w:tc>
        <w:tc>
          <w:tcPr>
            <w:tcW w:w="842" w:type="dxa"/>
          </w:tcPr>
          <w:p w14:paraId="7E003141" w14:textId="77777777" w:rsidR="00A2018C" w:rsidRPr="00272830" w:rsidRDefault="00A2018C" w:rsidP="00A2018C">
            <w:pPr>
              <w:jc w:val="center"/>
              <w:rPr>
                <w:b/>
              </w:rPr>
            </w:pPr>
            <w:r w:rsidRPr="00272830">
              <w:rPr>
                <w:b/>
              </w:rPr>
              <w:t>1</w:t>
            </w:r>
          </w:p>
          <w:p w14:paraId="686E81BF" w14:textId="77777777" w:rsidR="00A2018C" w:rsidRPr="00272830" w:rsidRDefault="00A2018C" w:rsidP="00A2018C">
            <w:pPr>
              <w:jc w:val="center"/>
              <w:rPr>
                <w:b/>
              </w:rPr>
            </w:pPr>
          </w:p>
          <w:p w14:paraId="12A80ADE" w14:textId="72747565" w:rsidR="00A2018C" w:rsidRPr="00272830" w:rsidRDefault="00A2018C" w:rsidP="00A2018C">
            <w:pPr>
              <w:jc w:val="center"/>
              <w:rPr>
                <w:b/>
              </w:rPr>
            </w:pPr>
            <w:r w:rsidRPr="00272830">
              <w:rPr>
                <w:b/>
              </w:rPr>
              <w:t>0</w:t>
            </w:r>
          </w:p>
        </w:tc>
      </w:tr>
      <w:tr w:rsidR="00A2018C" w14:paraId="6199C930" w14:textId="77777777" w:rsidTr="00F561C9">
        <w:tc>
          <w:tcPr>
            <w:tcW w:w="8466" w:type="dxa"/>
          </w:tcPr>
          <w:p w14:paraId="34C08B6D" w14:textId="77777777" w:rsidR="00A2018C" w:rsidRPr="00C255ED" w:rsidRDefault="00A2018C" w:rsidP="00A2018C">
            <w:r w:rsidRPr="00C255ED">
              <w:t>It starts to decrease...then not go past 2</w:t>
            </w:r>
            <w:r>
              <w:t>5</w:t>
            </w:r>
            <w:r w:rsidRPr="00C255ED">
              <w:t>00</w:t>
            </w:r>
          </w:p>
          <w:p w14:paraId="54E425B1" w14:textId="59B19E2D" w:rsidR="00A2018C" w:rsidRPr="007F6F07" w:rsidRDefault="00A2018C" w:rsidP="00A2018C">
            <w:r w:rsidRPr="00C255ED">
              <w:t>Once at 2</w:t>
            </w:r>
            <w:r>
              <w:t>5</w:t>
            </w:r>
            <w:r w:rsidRPr="00C255ED">
              <w:t>00 it will stay around the same place</w:t>
            </w:r>
          </w:p>
        </w:tc>
        <w:tc>
          <w:tcPr>
            <w:tcW w:w="5026" w:type="dxa"/>
          </w:tcPr>
          <w:p w14:paraId="4BFF7089" w14:textId="77777777" w:rsidR="00A2018C" w:rsidRPr="00C255ED" w:rsidRDefault="00A2018C" w:rsidP="00A2018C">
            <w:r w:rsidRPr="00C255ED">
              <w:t>Incorrect should be increase</w:t>
            </w:r>
          </w:p>
          <w:p w14:paraId="016B6B41" w14:textId="218D27CA" w:rsidR="00A2018C" w:rsidRPr="007F6F07" w:rsidRDefault="00A2018C" w:rsidP="00A2018C">
            <w:r w:rsidRPr="00C255ED">
              <w:t>Staying around the same place BOD for value</w:t>
            </w:r>
          </w:p>
        </w:tc>
        <w:tc>
          <w:tcPr>
            <w:tcW w:w="842" w:type="dxa"/>
          </w:tcPr>
          <w:p w14:paraId="10FE587C" w14:textId="77777777" w:rsidR="00A2018C" w:rsidRPr="00272830" w:rsidRDefault="00A2018C" w:rsidP="00A2018C">
            <w:pPr>
              <w:jc w:val="center"/>
              <w:rPr>
                <w:b/>
              </w:rPr>
            </w:pPr>
            <w:r w:rsidRPr="00272830">
              <w:rPr>
                <w:b/>
              </w:rPr>
              <w:t>0</w:t>
            </w:r>
          </w:p>
          <w:p w14:paraId="0895458C" w14:textId="77777777" w:rsidR="00A2018C" w:rsidRPr="00272830" w:rsidRDefault="00A2018C" w:rsidP="00A2018C">
            <w:pPr>
              <w:jc w:val="center"/>
              <w:rPr>
                <w:b/>
              </w:rPr>
            </w:pPr>
            <w:r w:rsidRPr="00272830">
              <w:rPr>
                <w:b/>
              </w:rPr>
              <w:t>1</w:t>
            </w:r>
          </w:p>
        </w:tc>
      </w:tr>
      <w:tr w:rsidR="00A2018C" w14:paraId="3FFAFFEE" w14:textId="77777777" w:rsidTr="00F561C9">
        <w:tc>
          <w:tcPr>
            <w:tcW w:w="8466" w:type="dxa"/>
          </w:tcPr>
          <w:p w14:paraId="0E23A9FC" w14:textId="0465FC00" w:rsidR="00A2018C" w:rsidRPr="007F6F07" w:rsidRDefault="00A2018C" w:rsidP="00A2018C">
            <w:r w:rsidRPr="00C255ED">
              <w:t xml:space="preserve">After </w:t>
            </w:r>
            <w:r>
              <w:t>4</w:t>
            </w:r>
            <w:r w:rsidRPr="00C255ED">
              <w:t xml:space="preserve"> year</w:t>
            </w:r>
            <w:r>
              <w:t>s</w:t>
            </w:r>
            <w:r w:rsidRPr="00C255ED">
              <w:t xml:space="preserve"> the shape would no longer increase. </w:t>
            </w:r>
            <w:r w:rsidRPr="00C255ED">
              <w:br/>
              <w:t>It’ll stay at 2</w:t>
            </w:r>
            <w:r>
              <w:t>5</w:t>
            </w:r>
            <w:r w:rsidRPr="00C255ED">
              <w:t>00 with a horizontal line on 2</w:t>
            </w:r>
            <w:r>
              <w:t>5</w:t>
            </w:r>
            <w:r w:rsidRPr="00C255ED">
              <w:t>00.</w:t>
            </w:r>
          </w:p>
        </w:tc>
        <w:tc>
          <w:tcPr>
            <w:tcW w:w="5026" w:type="dxa"/>
          </w:tcPr>
          <w:p w14:paraId="011089FE" w14:textId="120E7848" w:rsidR="00A2018C" w:rsidRPr="007F6F07" w:rsidRDefault="00A2018C" w:rsidP="00A2018C">
            <w:r w:rsidRPr="00C255ED">
              <w:t>Incorrect.</w:t>
            </w:r>
            <w:r w:rsidRPr="00C255ED">
              <w:br/>
              <w:t>Correct</w:t>
            </w:r>
          </w:p>
        </w:tc>
        <w:tc>
          <w:tcPr>
            <w:tcW w:w="842" w:type="dxa"/>
          </w:tcPr>
          <w:p w14:paraId="0403D72B" w14:textId="77777777" w:rsidR="00A2018C" w:rsidRPr="00272830" w:rsidRDefault="00A2018C" w:rsidP="00A2018C">
            <w:pPr>
              <w:jc w:val="center"/>
              <w:rPr>
                <w:b/>
              </w:rPr>
            </w:pPr>
            <w:r w:rsidRPr="00272830">
              <w:rPr>
                <w:b/>
              </w:rPr>
              <w:t>0</w:t>
            </w:r>
          </w:p>
          <w:p w14:paraId="68F2A6EF" w14:textId="22622EDE" w:rsidR="00A2018C" w:rsidRPr="00272830" w:rsidRDefault="00A2018C" w:rsidP="00A2018C">
            <w:pPr>
              <w:jc w:val="center"/>
              <w:rPr>
                <w:b/>
              </w:rPr>
            </w:pPr>
            <w:r w:rsidRPr="00272830">
              <w:rPr>
                <w:b/>
              </w:rPr>
              <w:t>1</w:t>
            </w:r>
          </w:p>
        </w:tc>
      </w:tr>
      <w:tr w:rsidR="00A2018C" w14:paraId="0ED4A9B9" w14:textId="77777777" w:rsidTr="00F561C9">
        <w:tc>
          <w:tcPr>
            <w:tcW w:w="8466" w:type="dxa"/>
          </w:tcPr>
          <w:p w14:paraId="56F2AE33" w14:textId="77777777" w:rsidR="00A2018C" w:rsidRPr="00C255ED" w:rsidRDefault="00A2018C" w:rsidP="00A2018C"/>
          <w:p w14:paraId="7CFB6BBE" w14:textId="3711B471" w:rsidR="00A2018C" w:rsidRPr="007F6F07" w:rsidRDefault="00A2018C" w:rsidP="00A2018C">
            <w:r w:rsidRPr="00C255ED">
              <w:t>It would plateau/level off at 2</w:t>
            </w:r>
            <w:r>
              <w:t>5</w:t>
            </w:r>
            <w:r w:rsidRPr="00C255ED">
              <w:t xml:space="preserve">00 fish </w:t>
            </w:r>
          </w:p>
        </w:tc>
        <w:tc>
          <w:tcPr>
            <w:tcW w:w="5026" w:type="dxa"/>
          </w:tcPr>
          <w:p w14:paraId="7B4CFA91" w14:textId="77777777" w:rsidR="00A2018C" w:rsidRPr="00C255ED" w:rsidRDefault="00A2018C" w:rsidP="00A2018C">
            <w:r w:rsidRPr="00C255ED">
              <w:t>No mention of graph increasing</w:t>
            </w:r>
          </w:p>
          <w:p w14:paraId="54614A96" w14:textId="533581A3" w:rsidR="00A2018C" w:rsidRPr="007F6F07" w:rsidRDefault="00A2018C" w:rsidP="00A2018C">
            <w:r w:rsidRPr="00C255ED">
              <w:t>2</w:t>
            </w:r>
            <w:r>
              <w:t>5</w:t>
            </w:r>
            <w:r w:rsidRPr="00C255ED">
              <w:t>00 then staying there.</w:t>
            </w:r>
          </w:p>
        </w:tc>
        <w:tc>
          <w:tcPr>
            <w:tcW w:w="842" w:type="dxa"/>
          </w:tcPr>
          <w:p w14:paraId="022FE3B7" w14:textId="77777777" w:rsidR="00A2018C" w:rsidRPr="00272830" w:rsidRDefault="00A2018C" w:rsidP="00A2018C">
            <w:pPr>
              <w:jc w:val="center"/>
              <w:rPr>
                <w:b/>
              </w:rPr>
            </w:pPr>
            <w:r w:rsidRPr="00272830">
              <w:rPr>
                <w:b/>
              </w:rPr>
              <w:t>0</w:t>
            </w:r>
          </w:p>
          <w:p w14:paraId="039F3C30" w14:textId="023F90AB" w:rsidR="00A2018C" w:rsidRPr="00272830" w:rsidRDefault="00A2018C" w:rsidP="00A2018C">
            <w:pPr>
              <w:jc w:val="center"/>
              <w:rPr>
                <w:b/>
              </w:rPr>
            </w:pPr>
            <w:r w:rsidRPr="00272830">
              <w:rPr>
                <w:b/>
              </w:rPr>
              <w:t>1</w:t>
            </w:r>
          </w:p>
        </w:tc>
      </w:tr>
      <w:tr w:rsidR="00A2018C" w:rsidRPr="004C33B5" w14:paraId="55162050" w14:textId="77777777" w:rsidTr="00F561C9">
        <w:tc>
          <w:tcPr>
            <w:tcW w:w="8466" w:type="dxa"/>
          </w:tcPr>
          <w:p w14:paraId="17821ACF" w14:textId="77777777" w:rsidR="00A2018C" w:rsidRPr="00C255ED" w:rsidRDefault="00A2018C" w:rsidP="00A2018C"/>
          <w:p w14:paraId="0F7FDF19" w14:textId="754B2F78" w:rsidR="00A2018C" w:rsidRPr="004C33B5" w:rsidRDefault="00A2018C" w:rsidP="00A2018C">
            <w:r w:rsidRPr="00C255ED">
              <w:t>It would become a horizontal straight line</w:t>
            </w:r>
          </w:p>
        </w:tc>
        <w:tc>
          <w:tcPr>
            <w:tcW w:w="5026" w:type="dxa"/>
          </w:tcPr>
          <w:p w14:paraId="6068F83E" w14:textId="77777777" w:rsidR="00A2018C" w:rsidRPr="00C255ED" w:rsidRDefault="00A2018C" w:rsidP="00A2018C"/>
          <w:p w14:paraId="379E8119" w14:textId="13D3B07F" w:rsidR="00A2018C" w:rsidRPr="004C33B5" w:rsidRDefault="00A2018C" w:rsidP="00A2018C"/>
        </w:tc>
        <w:tc>
          <w:tcPr>
            <w:tcW w:w="842" w:type="dxa"/>
          </w:tcPr>
          <w:p w14:paraId="094CD141" w14:textId="77777777" w:rsidR="00A2018C" w:rsidRPr="00272830" w:rsidRDefault="00A2018C" w:rsidP="00A2018C">
            <w:pPr>
              <w:jc w:val="center"/>
              <w:rPr>
                <w:b/>
              </w:rPr>
            </w:pPr>
            <w:r w:rsidRPr="00272830">
              <w:rPr>
                <w:b/>
              </w:rPr>
              <w:t>0</w:t>
            </w:r>
          </w:p>
          <w:p w14:paraId="56CB6CB4" w14:textId="63045073" w:rsidR="00A2018C" w:rsidRPr="00272830" w:rsidRDefault="00A2018C" w:rsidP="00A2018C">
            <w:pPr>
              <w:jc w:val="center"/>
              <w:rPr>
                <w:b/>
              </w:rPr>
            </w:pPr>
            <w:r w:rsidRPr="00272830">
              <w:rPr>
                <w:b/>
              </w:rPr>
              <w:t>1</w:t>
            </w:r>
          </w:p>
        </w:tc>
      </w:tr>
      <w:tr w:rsidR="00B05F02" w:rsidRPr="004C33B5" w14:paraId="1DF9580D" w14:textId="77777777" w:rsidTr="00F561C9">
        <w:tc>
          <w:tcPr>
            <w:tcW w:w="8466" w:type="dxa"/>
          </w:tcPr>
          <w:p w14:paraId="3CB1453A" w14:textId="77777777" w:rsidR="00B05F02" w:rsidRPr="004C33B5" w:rsidRDefault="00B05F02" w:rsidP="00B05F02"/>
          <w:p w14:paraId="78C74351" w14:textId="77B9A319" w:rsidR="00B05F02" w:rsidRPr="007F6F07" w:rsidRDefault="00B05F02" w:rsidP="00B05F02">
            <w:r w:rsidRPr="004C33B5">
              <w:t>The graph would plateau as no fish are being added or taken away</w:t>
            </w:r>
          </w:p>
        </w:tc>
        <w:tc>
          <w:tcPr>
            <w:tcW w:w="5026" w:type="dxa"/>
          </w:tcPr>
          <w:p w14:paraId="27B2FEE7" w14:textId="77777777" w:rsidR="00B05F02" w:rsidRPr="004C33B5" w:rsidRDefault="00B05F02" w:rsidP="00B05F02">
            <w:r>
              <w:t>No mention of incre</w:t>
            </w:r>
            <w:r w:rsidRPr="004C33B5">
              <w:t>ase</w:t>
            </w:r>
          </w:p>
          <w:p w14:paraId="0F6E6367" w14:textId="18E9B179" w:rsidR="00B05F02" w:rsidRPr="007F6F07" w:rsidRDefault="00B05F02" w:rsidP="00B05F02">
            <w:r w:rsidRPr="004C33B5">
              <w:t>Correct for plateau</w:t>
            </w:r>
          </w:p>
        </w:tc>
        <w:tc>
          <w:tcPr>
            <w:tcW w:w="842" w:type="dxa"/>
          </w:tcPr>
          <w:p w14:paraId="584A225B" w14:textId="77777777" w:rsidR="00B05F02" w:rsidRPr="00272830" w:rsidRDefault="00B05F02" w:rsidP="00B05F02">
            <w:pPr>
              <w:jc w:val="center"/>
              <w:rPr>
                <w:b/>
              </w:rPr>
            </w:pPr>
            <w:r w:rsidRPr="00272830">
              <w:rPr>
                <w:b/>
              </w:rPr>
              <w:t>0</w:t>
            </w:r>
          </w:p>
          <w:p w14:paraId="18E82C54" w14:textId="2F14EE20" w:rsidR="00B05F02" w:rsidRPr="00272830" w:rsidRDefault="00B05F02" w:rsidP="00B05F02">
            <w:pPr>
              <w:jc w:val="center"/>
              <w:rPr>
                <w:b/>
              </w:rPr>
            </w:pPr>
            <w:r w:rsidRPr="00272830">
              <w:rPr>
                <w:b/>
              </w:rPr>
              <w:t>1</w:t>
            </w:r>
          </w:p>
        </w:tc>
      </w:tr>
      <w:tr w:rsidR="00B05F02" w:rsidRPr="004C33B5" w14:paraId="41389853" w14:textId="77777777" w:rsidTr="00F561C9">
        <w:tc>
          <w:tcPr>
            <w:tcW w:w="8466" w:type="dxa"/>
          </w:tcPr>
          <w:p w14:paraId="595316DC" w14:textId="449889F0" w:rsidR="00B05F02" w:rsidRPr="007F6F07" w:rsidRDefault="00B05F02" w:rsidP="00B05F02">
            <w:r>
              <w:t>4 years almost 2000 fish(1995) so the graph would plateau as no more fish can live in the pool</w:t>
            </w:r>
          </w:p>
        </w:tc>
        <w:tc>
          <w:tcPr>
            <w:tcW w:w="5026" w:type="dxa"/>
          </w:tcPr>
          <w:p w14:paraId="2AF08C70" w14:textId="77777777" w:rsidR="00B05F02" w:rsidRDefault="00B05F02" w:rsidP="00B05F02">
            <w:r>
              <w:t>No increase</w:t>
            </w:r>
          </w:p>
          <w:p w14:paraId="63A0D501" w14:textId="69486CC4" w:rsidR="00B05F02" w:rsidRPr="007F6F07" w:rsidRDefault="00B05F02" w:rsidP="00B05F02">
            <w:r>
              <w:t xml:space="preserve">Plateau </w:t>
            </w:r>
          </w:p>
        </w:tc>
        <w:tc>
          <w:tcPr>
            <w:tcW w:w="842" w:type="dxa"/>
          </w:tcPr>
          <w:p w14:paraId="1A81915E" w14:textId="77777777" w:rsidR="00B05F02" w:rsidRPr="00272830" w:rsidRDefault="00B05F02" w:rsidP="00B05F02">
            <w:pPr>
              <w:jc w:val="center"/>
              <w:rPr>
                <w:b/>
              </w:rPr>
            </w:pPr>
            <w:r w:rsidRPr="00272830">
              <w:rPr>
                <w:b/>
              </w:rPr>
              <w:t>0</w:t>
            </w:r>
          </w:p>
          <w:p w14:paraId="2C187476" w14:textId="77B287C8" w:rsidR="00B05F02" w:rsidRPr="00272830" w:rsidRDefault="00B05F02" w:rsidP="00B05F02">
            <w:pPr>
              <w:jc w:val="center"/>
              <w:rPr>
                <w:b/>
              </w:rPr>
            </w:pPr>
            <w:r w:rsidRPr="00272830">
              <w:rPr>
                <w:b/>
              </w:rPr>
              <w:t>1</w:t>
            </w:r>
          </w:p>
        </w:tc>
      </w:tr>
      <w:tr w:rsidR="00B05F02" w:rsidRPr="004C33B5" w14:paraId="2624F95F" w14:textId="77777777" w:rsidTr="00F561C9">
        <w:tc>
          <w:tcPr>
            <w:tcW w:w="8466" w:type="dxa"/>
          </w:tcPr>
          <w:p w14:paraId="76CA7B7E" w14:textId="77777777" w:rsidR="00B05F02" w:rsidRDefault="00B05F02" w:rsidP="00B05F02">
            <w:r w:rsidRPr="001B271E">
              <w:t xml:space="preserve">It would not increase. </w:t>
            </w:r>
          </w:p>
          <w:p w14:paraId="50F08702" w14:textId="77777777" w:rsidR="00B05F02" w:rsidRDefault="00B05F02" w:rsidP="00B05F02"/>
          <w:p w14:paraId="4CE27E9E" w14:textId="367849D8" w:rsidR="00B05F02" w:rsidRPr="004C33B5" w:rsidRDefault="00B05F02" w:rsidP="00B05F02">
            <w:r w:rsidRPr="001B271E">
              <w:t>The line of best fit would level off and perhaps sometimes slightly decrease.</w:t>
            </w:r>
          </w:p>
        </w:tc>
        <w:tc>
          <w:tcPr>
            <w:tcW w:w="5026" w:type="dxa"/>
          </w:tcPr>
          <w:p w14:paraId="28206045" w14:textId="3FB5AF72" w:rsidR="00B05F02" w:rsidRPr="004C33B5" w:rsidRDefault="00B05F02" w:rsidP="00B05F02">
            <w:r>
              <w:t>Wrong (but It would not increase past 2000 implies curve increasing for 1 mark)</w:t>
            </w:r>
            <w:r>
              <w:br/>
              <w:t>Level off okay, condone the rest as not contradicting</w:t>
            </w:r>
          </w:p>
        </w:tc>
        <w:tc>
          <w:tcPr>
            <w:tcW w:w="842" w:type="dxa"/>
          </w:tcPr>
          <w:p w14:paraId="3818894C" w14:textId="77777777" w:rsidR="00B05F02" w:rsidRPr="00272830" w:rsidRDefault="00B05F02" w:rsidP="00B05F02">
            <w:pPr>
              <w:jc w:val="center"/>
              <w:rPr>
                <w:b/>
              </w:rPr>
            </w:pPr>
            <w:r w:rsidRPr="00272830">
              <w:rPr>
                <w:b/>
              </w:rPr>
              <w:t>0</w:t>
            </w:r>
          </w:p>
          <w:p w14:paraId="2057FD21" w14:textId="77777777" w:rsidR="00B05F02" w:rsidRPr="00272830" w:rsidRDefault="00B05F02" w:rsidP="00B05F02">
            <w:pPr>
              <w:jc w:val="center"/>
              <w:rPr>
                <w:b/>
              </w:rPr>
            </w:pPr>
          </w:p>
          <w:p w14:paraId="6B974AFF" w14:textId="6A96B0A1" w:rsidR="00B05F02" w:rsidRPr="00272830" w:rsidRDefault="00B05F02" w:rsidP="00B05F02">
            <w:pPr>
              <w:jc w:val="center"/>
              <w:rPr>
                <w:b/>
              </w:rPr>
            </w:pPr>
            <w:r w:rsidRPr="00272830">
              <w:rPr>
                <w:b/>
              </w:rPr>
              <w:t>1</w:t>
            </w:r>
          </w:p>
        </w:tc>
      </w:tr>
      <w:tr w:rsidR="00B05F02" w:rsidRPr="004C33B5" w14:paraId="148E3193" w14:textId="77777777" w:rsidTr="00F561C9">
        <w:tc>
          <w:tcPr>
            <w:tcW w:w="8466" w:type="dxa"/>
          </w:tcPr>
          <w:p w14:paraId="7C31EE79" w14:textId="71F93D15" w:rsidR="00B05F02" w:rsidRPr="004C33B5" w:rsidRDefault="00B05F02" w:rsidP="00B05F02">
            <w:r w:rsidRPr="00C00400">
              <w:t>It will exceed the maximum amount of fish</w:t>
            </w:r>
          </w:p>
        </w:tc>
        <w:tc>
          <w:tcPr>
            <w:tcW w:w="5026" w:type="dxa"/>
          </w:tcPr>
          <w:p w14:paraId="229684AE" w14:textId="01A930DD" w:rsidR="00B05F02" w:rsidRPr="004C33B5" w:rsidRDefault="00B05F02" w:rsidP="00B05F02">
            <w:r w:rsidRPr="00C00400">
              <w:t>Describing what is going on in the lake not the shape of the graph</w:t>
            </w:r>
          </w:p>
        </w:tc>
        <w:tc>
          <w:tcPr>
            <w:tcW w:w="842" w:type="dxa"/>
          </w:tcPr>
          <w:p w14:paraId="52C446DB" w14:textId="77777777" w:rsidR="00B05F02" w:rsidRPr="00272830" w:rsidRDefault="00B05F02" w:rsidP="00B05F02">
            <w:pPr>
              <w:jc w:val="center"/>
              <w:rPr>
                <w:b/>
              </w:rPr>
            </w:pPr>
            <w:r w:rsidRPr="00272830">
              <w:rPr>
                <w:b/>
              </w:rPr>
              <w:t>0</w:t>
            </w:r>
          </w:p>
          <w:p w14:paraId="007E9E5E" w14:textId="4EDF1EB8" w:rsidR="00B05F02" w:rsidRPr="00272830" w:rsidRDefault="00B05F02" w:rsidP="00B05F02">
            <w:pPr>
              <w:jc w:val="center"/>
              <w:rPr>
                <w:b/>
              </w:rPr>
            </w:pPr>
            <w:r w:rsidRPr="00272830">
              <w:rPr>
                <w:b/>
              </w:rPr>
              <w:t>0</w:t>
            </w:r>
          </w:p>
        </w:tc>
      </w:tr>
      <w:tr w:rsidR="00B05F02" w:rsidRPr="007F6F07" w14:paraId="254A2E1D" w14:textId="77777777" w:rsidTr="00F561C9">
        <w:tc>
          <w:tcPr>
            <w:tcW w:w="8466" w:type="dxa"/>
          </w:tcPr>
          <w:p w14:paraId="218EFB92" w14:textId="77777777" w:rsidR="00B05F02" w:rsidRPr="007F6F07" w:rsidRDefault="00B05F02" w:rsidP="00B05F02">
            <w:r w:rsidRPr="007F6F07">
              <w:t xml:space="preserve">Would start plateauing downward </w:t>
            </w:r>
          </w:p>
          <w:p w14:paraId="0555DAD2" w14:textId="77777777" w:rsidR="00B05F02" w:rsidRPr="007F6F07" w:rsidRDefault="00B05F02" w:rsidP="00B05F02">
            <w:r w:rsidRPr="007F6F07">
              <w:t>becoming more and more flat as less fish were present year by year.</w:t>
            </w:r>
          </w:p>
        </w:tc>
        <w:tc>
          <w:tcPr>
            <w:tcW w:w="5026" w:type="dxa"/>
          </w:tcPr>
          <w:p w14:paraId="49B86868" w14:textId="77777777" w:rsidR="00B05F02" w:rsidRPr="007F6F07" w:rsidRDefault="00B05F02" w:rsidP="00B05F02">
            <w:r w:rsidRPr="007F6F07">
              <w:t>No mention of increase (or 2000)</w:t>
            </w:r>
          </w:p>
          <w:p w14:paraId="428A2783" w14:textId="77777777" w:rsidR="00B05F02" w:rsidRPr="007F6F07" w:rsidRDefault="00B05F02" w:rsidP="00B05F02">
            <w:r w:rsidRPr="007F6F07">
              <w:t>Spoilt for second mark as suggests going down so is contradictory</w:t>
            </w:r>
          </w:p>
        </w:tc>
        <w:tc>
          <w:tcPr>
            <w:tcW w:w="842" w:type="dxa"/>
          </w:tcPr>
          <w:p w14:paraId="491A9C3D" w14:textId="77777777" w:rsidR="00B05F02" w:rsidRPr="00272830" w:rsidRDefault="00B05F02" w:rsidP="00B05F02">
            <w:pPr>
              <w:jc w:val="center"/>
              <w:rPr>
                <w:b/>
              </w:rPr>
            </w:pPr>
            <w:r w:rsidRPr="00272830">
              <w:rPr>
                <w:b/>
              </w:rPr>
              <w:t>0</w:t>
            </w:r>
          </w:p>
          <w:p w14:paraId="1CE8AD39" w14:textId="77777777" w:rsidR="00B05F02" w:rsidRPr="00272830" w:rsidRDefault="00B05F02" w:rsidP="00B05F02">
            <w:pPr>
              <w:jc w:val="center"/>
              <w:rPr>
                <w:b/>
              </w:rPr>
            </w:pPr>
            <w:r w:rsidRPr="00272830">
              <w:rPr>
                <w:b/>
              </w:rPr>
              <w:t>0</w:t>
            </w:r>
          </w:p>
        </w:tc>
      </w:tr>
      <w:tr w:rsidR="00B05F02" w:rsidRPr="004C33B5" w14:paraId="75411B99" w14:textId="77777777" w:rsidTr="00F561C9">
        <w:tc>
          <w:tcPr>
            <w:tcW w:w="8466" w:type="dxa"/>
          </w:tcPr>
          <w:p w14:paraId="39EC523F" w14:textId="73CB6DFA" w:rsidR="00B05F02" w:rsidRPr="00D77CA9" w:rsidRDefault="00B05F02" w:rsidP="00B05F02">
            <w:r w:rsidRPr="00D77CA9">
              <w:t>The graph curves as the max capacity is exceeded</w:t>
            </w:r>
          </w:p>
        </w:tc>
        <w:tc>
          <w:tcPr>
            <w:tcW w:w="5026" w:type="dxa"/>
          </w:tcPr>
          <w:p w14:paraId="3A1C15A0" w14:textId="12058412" w:rsidR="00B05F02" w:rsidRPr="00D77CA9" w:rsidRDefault="00B05F02" w:rsidP="00B05F02">
            <w:r w:rsidRPr="00D77CA9">
              <w:t>Ruled out as a possible interpretation is that it has already reached maximum and it then curves in some direction</w:t>
            </w:r>
          </w:p>
        </w:tc>
        <w:tc>
          <w:tcPr>
            <w:tcW w:w="842" w:type="dxa"/>
          </w:tcPr>
          <w:p w14:paraId="7E65B2EC" w14:textId="77777777" w:rsidR="00B05F02" w:rsidRPr="00272830" w:rsidRDefault="00B05F02" w:rsidP="00B05F02">
            <w:pPr>
              <w:jc w:val="center"/>
              <w:rPr>
                <w:b/>
              </w:rPr>
            </w:pPr>
            <w:r w:rsidRPr="00272830">
              <w:rPr>
                <w:b/>
              </w:rPr>
              <w:t>0</w:t>
            </w:r>
          </w:p>
          <w:p w14:paraId="627673B0" w14:textId="60AA5202" w:rsidR="00B05F02" w:rsidRPr="00272830" w:rsidRDefault="00B05F02" w:rsidP="00B05F02">
            <w:pPr>
              <w:jc w:val="center"/>
              <w:rPr>
                <w:b/>
              </w:rPr>
            </w:pPr>
          </w:p>
        </w:tc>
      </w:tr>
    </w:tbl>
    <w:p w14:paraId="65628AEA" w14:textId="77777777" w:rsidR="00E107D4" w:rsidRDefault="00E107D4" w:rsidP="00D1429E"/>
    <w:p w14:paraId="1A0CD0FF" w14:textId="273F01A9" w:rsidR="00E204D3" w:rsidRPr="00520C83" w:rsidRDefault="00E204D3" w:rsidP="00D1429E">
      <w:r w:rsidRPr="00520C83">
        <w:t>Q11</w:t>
      </w:r>
    </w:p>
    <w:p w14:paraId="372F70FC" w14:textId="5094E887" w:rsidR="009D3C97" w:rsidRPr="00520C83" w:rsidRDefault="009D3C97" w:rsidP="00D1429E">
      <w:r w:rsidRPr="00520C83">
        <w:t xml:space="preserve">There are possibly many algebraic methods for this question. Examiners should use the main scheme as a template, matching steps or positions in the solution as best as possible. </w:t>
      </w:r>
      <w:r w:rsidR="00D77CA9" w:rsidRPr="00520C83">
        <w:t xml:space="preserve">If in doubt, contact your Team Leader. </w:t>
      </w:r>
      <w:r w:rsidRPr="00520C83">
        <w:t>For example:</w:t>
      </w:r>
    </w:p>
    <w:p w14:paraId="4C89B5FC" w14:textId="2B4E628B" w:rsidR="00E204D3" w:rsidRPr="00520C83" w:rsidRDefault="00E204D3" w:rsidP="00D1429E"/>
    <w:tbl>
      <w:tblPr>
        <w:tblStyle w:val="TableGrid"/>
        <w:tblW w:w="0" w:type="auto"/>
        <w:tblLook w:val="04A0" w:firstRow="1" w:lastRow="0" w:firstColumn="1" w:lastColumn="0" w:noHBand="0" w:noVBand="1"/>
      </w:tblPr>
      <w:tblGrid>
        <w:gridCol w:w="8464"/>
        <w:gridCol w:w="5028"/>
        <w:gridCol w:w="842"/>
      </w:tblGrid>
      <w:tr w:rsidR="00E204D3" w:rsidRPr="007F6F07" w14:paraId="69802802" w14:textId="77777777" w:rsidTr="003B4BCB">
        <w:tc>
          <w:tcPr>
            <w:tcW w:w="8464" w:type="dxa"/>
          </w:tcPr>
          <w:p w14:paraId="7287C2FD" w14:textId="007910A6" w:rsidR="00E204D3" w:rsidRPr="00520C83" w:rsidRDefault="008E50E9" w:rsidP="003B4BCB">
            <w:r w:rsidRPr="00520C83">
              <w:t>(tips) Ar</w:t>
            </w:r>
            <w:r w:rsidR="00202ABA">
              <w:t>iel</w:t>
            </w:r>
            <w:r w:rsidRPr="00520C83">
              <w:t xml:space="preserve"> : B</w:t>
            </w:r>
            <w:r w:rsidR="00202ABA">
              <w:t>lake</w:t>
            </w:r>
            <w:r w:rsidRPr="00520C83">
              <w:t xml:space="preserve"> : C</w:t>
            </w:r>
            <w:r w:rsidR="00202ABA">
              <w:t>as</w:t>
            </w:r>
            <w:r w:rsidRPr="00520C83">
              <w:t>e</w:t>
            </w:r>
            <w:r w:rsidR="00202ABA">
              <w:t>y</w:t>
            </w:r>
            <w:r w:rsidRPr="00520C83">
              <w:t xml:space="preserve"> </w:t>
            </w:r>
            <w:r w:rsidR="00202ABA">
              <w:t>is</w:t>
            </w:r>
            <w:r w:rsidRPr="00520C83">
              <w:t xml:space="preserve"> 25.</w:t>
            </w:r>
            <w:r w:rsidR="000E0D81">
              <w:t>5</w:t>
            </w:r>
            <w:r w:rsidRPr="00520C83">
              <w:t xml:space="preserve"> : </w:t>
            </w:r>
            <w:r w:rsidR="00003FEE">
              <w:t>76.5</w:t>
            </w:r>
            <w:r w:rsidR="00202ABA">
              <w:t xml:space="preserve"> </w:t>
            </w:r>
            <w:r w:rsidRPr="00520C83">
              <w:t>: 25.</w:t>
            </w:r>
            <w:r w:rsidR="00003FEE">
              <w:t>5</w:t>
            </w:r>
            <w:r w:rsidRPr="00520C83">
              <w:t xml:space="preserve"> +</w:t>
            </w:r>
            <w:r w:rsidR="00D77CA9" w:rsidRPr="00520C83">
              <w:t xml:space="preserve"> </w:t>
            </w:r>
            <w:r w:rsidR="00003FEE">
              <w:t>4</w:t>
            </w:r>
            <w:r w:rsidRPr="00520C83">
              <w:rPr>
                <w:i/>
                <w:iCs/>
              </w:rPr>
              <w:t>x</w:t>
            </w:r>
            <w:r w:rsidRPr="00520C83">
              <w:t xml:space="preserve"> (where </w:t>
            </w:r>
            <w:r w:rsidRPr="00520C83">
              <w:rPr>
                <w:i/>
                <w:iCs/>
              </w:rPr>
              <w:t>x</w:t>
            </w:r>
            <w:r w:rsidRPr="00520C83">
              <w:t xml:space="preserve"> is hourly rate of tips)</w:t>
            </w:r>
          </w:p>
          <w:p w14:paraId="3B4A6663" w14:textId="64B51870" w:rsidR="00D947DB" w:rsidRPr="00520C83" w:rsidRDefault="008E50E9" w:rsidP="003B4BCB">
            <w:pPr>
              <w:rPr>
                <w:i/>
                <w:iCs/>
              </w:rPr>
            </w:pPr>
            <w:r w:rsidRPr="00520C83">
              <w:t>(total tips) 25.</w:t>
            </w:r>
            <w:r w:rsidR="00A35B32">
              <w:t>5</w:t>
            </w:r>
            <w:r w:rsidRPr="00520C83">
              <w:t xml:space="preserve"> + </w:t>
            </w:r>
            <w:r w:rsidR="00A35B32">
              <w:t>76.5</w:t>
            </w:r>
            <w:r w:rsidRPr="00520C83">
              <w:t xml:space="preserve"> + 25.</w:t>
            </w:r>
            <w:r w:rsidR="00A35B32">
              <w:t>5</w:t>
            </w:r>
            <w:r w:rsidRPr="00520C83">
              <w:t xml:space="preserve"> + </w:t>
            </w:r>
            <w:r w:rsidR="00A35B32">
              <w:t>4</w:t>
            </w:r>
            <w:r w:rsidRPr="00520C83">
              <w:t>x = 8</w:t>
            </w:r>
            <w:r w:rsidR="00A35B32">
              <w:t>9</w:t>
            </w:r>
            <w:r w:rsidRPr="00520C83">
              <w:rPr>
                <w:i/>
                <w:iCs/>
              </w:rPr>
              <w:t>x</w:t>
            </w:r>
          </w:p>
          <w:p w14:paraId="2332F76A" w14:textId="717D0852" w:rsidR="008E50E9" w:rsidRPr="00520C83" w:rsidRDefault="008E50E9" w:rsidP="003B4BCB">
            <w:r w:rsidRPr="00520C83">
              <w:br/>
              <w:t xml:space="preserve">(solving) </w:t>
            </w:r>
            <w:r w:rsidRPr="00520C83">
              <w:rPr>
                <w:i/>
                <w:iCs/>
              </w:rPr>
              <w:t>x</w:t>
            </w:r>
            <w:r w:rsidRPr="00520C83">
              <w:t xml:space="preserve"> = 1.</w:t>
            </w:r>
            <w:r w:rsidR="00A35B32">
              <w:t>5</w:t>
            </w:r>
          </w:p>
          <w:p w14:paraId="7056FBB1" w14:textId="3D910A67" w:rsidR="00E204D3" w:rsidRPr="00520C83" w:rsidRDefault="008E50E9" w:rsidP="003B4BCB">
            <w:r w:rsidRPr="00520C83">
              <w:t>(substitution into either side of the equation) e</w:t>
            </w:r>
            <w:r w:rsidR="00202ABA">
              <w:t>.</w:t>
            </w:r>
            <w:r w:rsidRPr="00520C83">
              <w:t>g</w:t>
            </w:r>
            <w:r w:rsidR="00202ABA">
              <w:t>.</w:t>
            </w:r>
            <w:r w:rsidRPr="00520C83">
              <w:t xml:space="preserve"> 8</w:t>
            </w:r>
            <w:r w:rsidR="00A35B32">
              <w:t>9</w:t>
            </w:r>
            <w:r w:rsidRPr="00520C83">
              <w:t xml:space="preserve"> × 1.</w:t>
            </w:r>
            <w:r w:rsidR="00A35B32">
              <w:t>5</w:t>
            </w:r>
            <w:r w:rsidRPr="00520C83">
              <w:t xml:space="preserve"> </w:t>
            </w:r>
            <w:r w:rsidRPr="00520C83">
              <w:br/>
              <w:t>(final answer) 1</w:t>
            </w:r>
            <w:r w:rsidR="00A35B32">
              <w:t>33.5[0]</w:t>
            </w:r>
          </w:p>
        </w:tc>
        <w:tc>
          <w:tcPr>
            <w:tcW w:w="5028" w:type="dxa"/>
          </w:tcPr>
          <w:p w14:paraId="49DA4E53" w14:textId="51FE44AD" w:rsidR="00E204D3" w:rsidRPr="00520C83" w:rsidRDefault="00D947DB" w:rsidP="003B4BCB">
            <w:r w:rsidRPr="00520C83">
              <w:t>This is on the scheme at B1</w:t>
            </w:r>
          </w:p>
          <w:p w14:paraId="0D836CF8" w14:textId="2577CD5D" w:rsidR="00D947DB" w:rsidRPr="00520C83" w:rsidRDefault="00D947DB" w:rsidP="003B4BCB">
            <w:r w:rsidRPr="00520C83">
              <w:t xml:space="preserve">There is an equation on the scheme, so M1 would be a good judgement </w:t>
            </w:r>
          </w:p>
          <w:p w14:paraId="17F45EFE" w14:textId="2A30018B" w:rsidR="00D947DB" w:rsidRPr="00520C83" w:rsidRDefault="00D947DB" w:rsidP="003B4BCB">
            <w:r w:rsidRPr="00520C83">
              <w:t>And then this would be the A1</w:t>
            </w:r>
          </w:p>
          <w:p w14:paraId="3E2ED522" w14:textId="373B17B8" w:rsidR="00D947DB" w:rsidRPr="00520C83" w:rsidRDefault="00D947DB" w:rsidP="003B4BCB">
            <w:r w:rsidRPr="00520C83">
              <w:t>This is on the scheme at M2</w:t>
            </w:r>
            <w:r w:rsidRPr="00520C83">
              <w:br/>
              <w:t>The answer is correct and the candidate has satisfied the “correct working” requirement and so is awarded full marks</w:t>
            </w:r>
          </w:p>
        </w:tc>
        <w:tc>
          <w:tcPr>
            <w:tcW w:w="842" w:type="dxa"/>
          </w:tcPr>
          <w:p w14:paraId="0375B2E0" w14:textId="77777777" w:rsidR="00E204D3" w:rsidRPr="00272830" w:rsidRDefault="008E50E9" w:rsidP="00272830">
            <w:pPr>
              <w:jc w:val="center"/>
              <w:rPr>
                <w:b/>
              </w:rPr>
            </w:pPr>
            <w:r w:rsidRPr="00272830">
              <w:rPr>
                <w:b/>
              </w:rPr>
              <w:t>B1</w:t>
            </w:r>
          </w:p>
          <w:p w14:paraId="2542A344" w14:textId="77777777" w:rsidR="00D947DB" w:rsidRPr="00272830" w:rsidRDefault="00D947DB" w:rsidP="00272830">
            <w:pPr>
              <w:jc w:val="center"/>
              <w:rPr>
                <w:b/>
              </w:rPr>
            </w:pPr>
            <w:r w:rsidRPr="00272830">
              <w:rPr>
                <w:b/>
              </w:rPr>
              <w:t>M1</w:t>
            </w:r>
          </w:p>
          <w:p w14:paraId="25583280" w14:textId="3046C00E" w:rsidR="00D947DB" w:rsidRPr="00272830" w:rsidRDefault="00D947DB" w:rsidP="00272830">
            <w:pPr>
              <w:jc w:val="center"/>
              <w:rPr>
                <w:b/>
              </w:rPr>
            </w:pPr>
            <w:r w:rsidRPr="00272830">
              <w:rPr>
                <w:b/>
              </w:rPr>
              <w:br/>
              <w:t>A1</w:t>
            </w:r>
          </w:p>
          <w:p w14:paraId="25B3458E" w14:textId="6F0B5F58" w:rsidR="00D947DB" w:rsidRPr="007F6F07" w:rsidRDefault="00D947DB" w:rsidP="00272830">
            <w:pPr>
              <w:jc w:val="center"/>
            </w:pPr>
            <w:r w:rsidRPr="00272830">
              <w:rPr>
                <w:b/>
              </w:rPr>
              <w:t>M2</w:t>
            </w:r>
          </w:p>
        </w:tc>
      </w:tr>
    </w:tbl>
    <w:p w14:paraId="792744CF" w14:textId="77777777" w:rsidR="00E204D3" w:rsidRDefault="00E204D3" w:rsidP="00D1429E"/>
    <w:p w14:paraId="274CE0CB" w14:textId="77777777" w:rsidR="00E204D3" w:rsidRDefault="00E204D3" w:rsidP="00D1429E"/>
    <w:p w14:paraId="1E5770E6" w14:textId="12053F9F" w:rsidR="00E204D3" w:rsidRDefault="00E204D3" w:rsidP="00D1429E"/>
    <w:p w14:paraId="6E6678D9" w14:textId="6C36FE9C" w:rsidR="00A74AFB" w:rsidRDefault="00A74AFB" w:rsidP="00D1429E"/>
    <w:p w14:paraId="14D2A887" w14:textId="7097EE46" w:rsidR="00A74AFB" w:rsidRDefault="00A74AFB" w:rsidP="00D1429E"/>
    <w:p w14:paraId="0F9CEC38" w14:textId="121ECC54" w:rsidR="00A74AFB" w:rsidRDefault="00A74AFB" w:rsidP="00D1429E"/>
    <w:p w14:paraId="18BE1175" w14:textId="4B58879D" w:rsidR="00D1429E" w:rsidRPr="001B271E" w:rsidRDefault="00D1429E" w:rsidP="00D1429E">
      <w:r w:rsidRPr="001B271E">
        <w:lastRenderedPageBreak/>
        <w:t>Q15c(i)</w:t>
      </w:r>
    </w:p>
    <w:p w14:paraId="197B76FC" w14:textId="054D4154" w:rsidR="00D1429E" w:rsidRDefault="00D1429E" w:rsidP="005736E1">
      <w:pPr>
        <w:rPr>
          <w:u w:val="single"/>
        </w:rPr>
      </w:pPr>
    </w:p>
    <w:tbl>
      <w:tblPr>
        <w:tblStyle w:val="TableGrid"/>
        <w:tblW w:w="0" w:type="auto"/>
        <w:tblLook w:val="04A0" w:firstRow="1" w:lastRow="0" w:firstColumn="1" w:lastColumn="0" w:noHBand="0" w:noVBand="1"/>
      </w:tblPr>
      <w:tblGrid>
        <w:gridCol w:w="8464"/>
        <w:gridCol w:w="5028"/>
        <w:gridCol w:w="842"/>
      </w:tblGrid>
      <w:tr w:rsidR="00B43893" w:rsidRPr="00C42102" w14:paraId="5B37CC01" w14:textId="77777777" w:rsidTr="00101B10">
        <w:trPr>
          <w:trHeight w:val="283"/>
        </w:trPr>
        <w:tc>
          <w:tcPr>
            <w:tcW w:w="8464" w:type="dxa"/>
          </w:tcPr>
          <w:p w14:paraId="40701F1D" w14:textId="77777777" w:rsidR="00B43893" w:rsidRPr="00C42102" w:rsidRDefault="00B43893" w:rsidP="003B4BCB">
            <w:pPr>
              <w:jc w:val="center"/>
              <w:rPr>
                <w:b/>
              </w:rPr>
            </w:pPr>
            <w:r>
              <w:rPr>
                <w:b/>
              </w:rPr>
              <w:t>Reason</w:t>
            </w:r>
          </w:p>
        </w:tc>
        <w:tc>
          <w:tcPr>
            <w:tcW w:w="5028" w:type="dxa"/>
          </w:tcPr>
          <w:p w14:paraId="286661AB" w14:textId="77777777" w:rsidR="00B43893" w:rsidRPr="00C42102" w:rsidRDefault="00B43893" w:rsidP="003B4BCB">
            <w:pPr>
              <w:jc w:val="center"/>
              <w:rPr>
                <w:b/>
              </w:rPr>
            </w:pPr>
            <w:r>
              <w:rPr>
                <w:b/>
              </w:rPr>
              <w:t>Judgement</w:t>
            </w:r>
          </w:p>
        </w:tc>
        <w:tc>
          <w:tcPr>
            <w:tcW w:w="842" w:type="dxa"/>
          </w:tcPr>
          <w:p w14:paraId="7ABDB78E" w14:textId="77777777" w:rsidR="00B43893" w:rsidRPr="00C42102" w:rsidRDefault="00B43893" w:rsidP="003B4BCB">
            <w:pPr>
              <w:jc w:val="center"/>
              <w:rPr>
                <w:b/>
              </w:rPr>
            </w:pPr>
            <w:r>
              <w:rPr>
                <w:b/>
              </w:rPr>
              <w:t>Mark</w:t>
            </w:r>
          </w:p>
        </w:tc>
      </w:tr>
      <w:tr w:rsidR="003229F4" w:rsidRPr="007F6F07" w14:paraId="19E116D9" w14:textId="77777777" w:rsidTr="003B4BCB">
        <w:tc>
          <w:tcPr>
            <w:tcW w:w="8464" w:type="dxa"/>
            <w:tcBorders>
              <w:bottom w:val="single" w:sz="4" w:space="0" w:color="auto"/>
            </w:tcBorders>
          </w:tcPr>
          <w:p w14:paraId="27274D4E" w14:textId="409A0896" w:rsidR="003229F4" w:rsidRPr="001B271E" w:rsidRDefault="003229F4" w:rsidP="003229F4">
            <w:r>
              <w:t xml:space="preserve">Correct, </w:t>
            </w:r>
            <w:r w:rsidR="00DD5540">
              <w:t xml:space="preserve">¼ </w:t>
            </w:r>
            <w:r>
              <w:t xml:space="preserve">of 80 is </w:t>
            </w:r>
            <w:r w:rsidR="00DD5540">
              <w:t>2</w:t>
            </w:r>
            <w:r>
              <w:t xml:space="preserve">0 and 20 cyclists </w:t>
            </w:r>
            <w:r w:rsidR="00DD5540">
              <w:t>took more than</w:t>
            </w:r>
            <w:r>
              <w:t xml:space="preserve"> </w:t>
            </w:r>
            <w:r w:rsidR="00DD5540">
              <w:t>40</w:t>
            </w:r>
            <w:r>
              <w:t xml:space="preserve"> minutes</w:t>
            </w:r>
            <w:r w:rsidR="00DD5540">
              <w:t>.</w:t>
            </w:r>
          </w:p>
        </w:tc>
        <w:tc>
          <w:tcPr>
            <w:tcW w:w="5028" w:type="dxa"/>
            <w:tcBorders>
              <w:bottom w:val="single" w:sz="4" w:space="0" w:color="auto"/>
            </w:tcBorders>
          </w:tcPr>
          <w:p w14:paraId="29CD7D42" w14:textId="77777777" w:rsidR="003229F4" w:rsidRPr="007F6F07" w:rsidRDefault="003229F4" w:rsidP="003229F4"/>
        </w:tc>
        <w:tc>
          <w:tcPr>
            <w:tcW w:w="842" w:type="dxa"/>
            <w:tcBorders>
              <w:bottom w:val="single" w:sz="4" w:space="0" w:color="auto"/>
            </w:tcBorders>
          </w:tcPr>
          <w:p w14:paraId="1B996E66" w14:textId="77777777" w:rsidR="003229F4" w:rsidRPr="00272830" w:rsidRDefault="003229F4" w:rsidP="003229F4">
            <w:pPr>
              <w:jc w:val="center"/>
              <w:rPr>
                <w:b/>
              </w:rPr>
            </w:pPr>
            <w:r w:rsidRPr="00272830">
              <w:rPr>
                <w:b/>
              </w:rPr>
              <w:t>1</w:t>
            </w:r>
          </w:p>
          <w:p w14:paraId="4B4B113C" w14:textId="682CF36D" w:rsidR="003229F4" w:rsidRPr="00272830" w:rsidRDefault="003229F4" w:rsidP="003229F4">
            <w:pPr>
              <w:jc w:val="center"/>
              <w:rPr>
                <w:b/>
              </w:rPr>
            </w:pPr>
            <w:r w:rsidRPr="00272830">
              <w:rPr>
                <w:b/>
              </w:rPr>
              <w:t>1</w:t>
            </w:r>
          </w:p>
        </w:tc>
      </w:tr>
      <w:tr w:rsidR="003229F4" w:rsidRPr="007F6F07" w14:paraId="6C59B667" w14:textId="77777777" w:rsidTr="003B4BCB">
        <w:tc>
          <w:tcPr>
            <w:tcW w:w="8464" w:type="dxa"/>
          </w:tcPr>
          <w:p w14:paraId="069A214D" w14:textId="27590FBD" w:rsidR="003229F4" w:rsidRPr="007F6F07" w:rsidRDefault="003229F4" w:rsidP="003229F4">
            <w:r>
              <w:t xml:space="preserve">True, </w:t>
            </w:r>
            <w:r w:rsidRPr="001B271E">
              <w:t xml:space="preserve">¾ of 80 = 60 </w:t>
            </w:r>
            <w:r>
              <w:t xml:space="preserve">and 60 </w:t>
            </w:r>
            <w:r w:rsidRPr="001B271E">
              <w:t xml:space="preserve">cyclists took </w:t>
            </w:r>
            <w:r w:rsidR="00DD5540">
              <w:t>4</w:t>
            </w:r>
            <w:r w:rsidRPr="001B271E">
              <w:t>0 minutes</w:t>
            </w:r>
            <w:r w:rsidR="00EF2ACF">
              <w:t xml:space="preserve"> or less</w:t>
            </w:r>
            <w:r w:rsidR="00DD5540">
              <w:t>, leaving ¼ to take more than 40 minutes</w:t>
            </w:r>
            <w:r w:rsidR="00EF2ACF">
              <w:t>.</w:t>
            </w:r>
          </w:p>
        </w:tc>
        <w:tc>
          <w:tcPr>
            <w:tcW w:w="5028" w:type="dxa"/>
          </w:tcPr>
          <w:p w14:paraId="61FC3FC4" w14:textId="3A13DF1E" w:rsidR="003229F4" w:rsidRPr="007F6F07" w:rsidRDefault="003229F4" w:rsidP="003229F4"/>
        </w:tc>
        <w:tc>
          <w:tcPr>
            <w:tcW w:w="842" w:type="dxa"/>
          </w:tcPr>
          <w:p w14:paraId="0D5BE0C7" w14:textId="77777777" w:rsidR="003229F4" w:rsidRPr="00272830" w:rsidRDefault="003229F4" w:rsidP="003229F4">
            <w:pPr>
              <w:jc w:val="center"/>
              <w:rPr>
                <w:b/>
              </w:rPr>
            </w:pPr>
            <w:r w:rsidRPr="00272830">
              <w:rPr>
                <w:b/>
              </w:rPr>
              <w:t>1</w:t>
            </w:r>
          </w:p>
          <w:p w14:paraId="25273645" w14:textId="18CAE10D" w:rsidR="003229F4" w:rsidRPr="00272830" w:rsidRDefault="003229F4" w:rsidP="003229F4">
            <w:pPr>
              <w:jc w:val="center"/>
              <w:rPr>
                <w:b/>
              </w:rPr>
            </w:pPr>
            <w:r w:rsidRPr="00272830">
              <w:rPr>
                <w:b/>
              </w:rPr>
              <w:t>1</w:t>
            </w:r>
          </w:p>
        </w:tc>
      </w:tr>
      <w:tr w:rsidR="003229F4" w:rsidRPr="007F6F07" w14:paraId="3FB8E255" w14:textId="77777777" w:rsidTr="003B4BCB">
        <w:tc>
          <w:tcPr>
            <w:tcW w:w="8464" w:type="dxa"/>
          </w:tcPr>
          <w:p w14:paraId="3807E583" w14:textId="68F661B1" w:rsidR="003229F4" w:rsidRPr="001B271E" w:rsidRDefault="003229F4" w:rsidP="003229F4">
            <w:r w:rsidRPr="001B271E">
              <w:t xml:space="preserve">Right, 20 cyclists completed the race in </w:t>
            </w:r>
            <w:r w:rsidR="00DD5540">
              <w:t>over</w:t>
            </w:r>
            <w:r w:rsidRPr="001B271E">
              <w:t xml:space="preserve"> </w:t>
            </w:r>
            <w:r w:rsidR="00DD5540">
              <w:t>4</w:t>
            </w:r>
            <w:r w:rsidRPr="001B271E">
              <w:t>0 minutes and 20/80 = ¼.</w:t>
            </w:r>
          </w:p>
          <w:p w14:paraId="48B7763E" w14:textId="598B4C00" w:rsidR="003229F4" w:rsidRPr="007F6F07" w:rsidRDefault="003229F4" w:rsidP="003229F4"/>
        </w:tc>
        <w:tc>
          <w:tcPr>
            <w:tcW w:w="5028" w:type="dxa"/>
          </w:tcPr>
          <w:p w14:paraId="414006DC" w14:textId="77777777" w:rsidR="003229F4" w:rsidRPr="007F6F07" w:rsidRDefault="003229F4" w:rsidP="003229F4"/>
        </w:tc>
        <w:tc>
          <w:tcPr>
            <w:tcW w:w="842" w:type="dxa"/>
          </w:tcPr>
          <w:p w14:paraId="36771016" w14:textId="77777777" w:rsidR="003229F4" w:rsidRPr="00272830" w:rsidRDefault="003229F4" w:rsidP="003229F4">
            <w:pPr>
              <w:jc w:val="center"/>
              <w:rPr>
                <w:b/>
              </w:rPr>
            </w:pPr>
            <w:r w:rsidRPr="00272830">
              <w:rPr>
                <w:b/>
              </w:rPr>
              <w:t>1</w:t>
            </w:r>
          </w:p>
          <w:p w14:paraId="5053F3B2" w14:textId="10B0F6CF" w:rsidR="003229F4" w:rsidRPr="00272830" w:rsidRDefault="003229F4" w:rsidP="003229F4">
            <w:pPr>
              <w:jc w:val="center"/>
              <w:rPr>
                <w:b/>
              </w:rPr>
            </w:pPr>
            <w:r w:rsidRPr="00272830">
              <w:rPr>
                <w:b/>
              </w:rPr>
              <w:t>1</w:t>
            </w:r>
          </w:p>
        </w:tc>
      </w:tr>
      <w:tr w:rsidR="003229F4" w:rsidRPr="007F6F07" w14:paraId="12EB224B" w14:textId="77777777" w:rsidTr="003B4BCB">
        <w:tc>
          <w:tcPr>
            <w:tcW w:w="8464" w:type="dxa"/>
            <w:tcBorders>
              <w:bottom w:val="single" w:sz="4" w:space="0" w:color="auto"/>
            </w:tcBorders>
          </w:tcPr>
          <w:p w14:paraId="199A2F24" w14:textId="24AE0220" w:rsidR="003229F4" w:rsidRDefault="003229F4" w:rsidP="003229F4">
            <w:r>
              <w:t>Right</w:t>
            </w:r>
            <w:r w:rsidRPr="001B271E">
              <w:t xml:space="preserve">, 60 cyclists took </w:t>
            </w:r>
            <w:r w:rsidR="00DD5540">
              <w:t>less</w:t>
            </w:r>
            <w:r w:rsidRPr="001B271E">
              <w:t xml:space="preserve"> than </w:t>
            </w:r>
            <w:r w:rsidR="00DD5540">
              <w:t>4</w:t>
            </w:r>
            <w:r w:rsidRPr="001B271E">
              <w:t>0 minutes and ¾ of 80 = 60.</w:t>
            </w:r>
          </w:p>
          <w:p w14:paraId="5C763E8C" w14:textId="77777777" w:rsidR="003229F4" w:rsidRPr="001B271E" w:rsidRDefault="003229F4" w:rsidP="003229F4"/>
        </w:tc>
        <w:tc>
          <w:tcPr>
            <w:tcW w:w="5028" w:type="dxa"/>
            <w:tcBorders>
              <w:bottom w:val="single" w:sz="4" w:space="0" w:color="auto"/>
            </w:tcBorders>
          </w:tcPr>
          <w:p w14:paraId="3F4A554E" w14:textId="77777777" w:rsidR="003229F4" w:rsidRPr="007F6F07" w:rsidRDefault="003229F4" w:rsidP="003229F4"/>
        </w:tc>
        <w:tc>
          <w:tcPr>
            <w:tcW w:w="842" w:type="dxa"/>
            <w:tcBorders>
              <w:bottom w:val="single" w:sz="4" w:space="0" w:color="auto"/>
            </w:tcBorders>
          </w:tcPr>
          <w:p w14:paraId="4B0F458E" w14:textId="77777777" w:rsidR="003229F4" w:rsidRPr="00272830" w:rsidRDefault="003229F4" w:rsidP="003229F4">
            <w:pPr>
              <w:jc w:val="center"/>
              <w:rPr>
                <w:b/>
              </w:rPr>
            </w:pPr>
            <w:r w:rsidRPr="00272830">
              <w:rPr>
                <w:b/>
              </w:rPr>
              <w:t>1</w:t>
            </w:r>
          </w:p>
          <w:p w14:paraId="21B76003" w14:textId="23EC2B62" w:rsidR="003229F4" w:rsidRPr="00272830" w:rsidRDefault="003229F4" w:rsidP="003229F4">
            <w:pPr>
              <w:jc w:val="center"/>
              <w:rPr>
                <w:b/>
              </w:rPr>
            </w:pPr>
            <w:r w:rsidRPr="00272830">
              <w:rPr>
                <w:b/>
              </w:rPr>
              <w:t>1</w:t>
            </w:r>
          </w:p>
        </w:tc>
      </w:tr>
      <w:tr w:rsidR="003229F4" w:rsidRPr="007F6F07" w14:paraId="7DDF13F2" w14:textId="77777777" w:rsidTr="00B43893">
        <w:tc>
          <w:tcPr>
            <w:tcW w:w="8464" w:type="dxa"/>
            <w:tcBorders>
              <w:bottom w:val="single" w:sz="4" w:space="0" w:color="auto"/>
            </w:tcBorders>
          </w:tcPr>
          <w:p w14:paraId="43CD0070" w14:textId="4B821309" w:rsidR="003229F4" w:rsidRDefault="003229F4" w:rsidP="003229F4">
            <w:r>
              <w:t>Wrong</w:t>
            </w:r>
            <w:r w:rsidRPr="001B271E">
              <w:t xml:space="preserve">, </w:t>
            </w:r>
            <w:r w:rsidR="00DD5540">
              <w:t>6</w:t>
            </w:r>
            <w:r w:rsidRPr="001B271E">
              <w:t>0 cyclists took</w:t>
            </w:r>
            <w:r w:rsidR="00DD5540">
              <w:t xml:space="preserve"> less</w:t>
            </w:r>
            <w:r w:rsidRPr="001B271E">
              <w:t xml:space="preserve"> than </w:t>
            </w:r>
            <w:r w:rsidR="00DD5540">
              <w:t>4</w:t>
            </w:r>
            <w:r w:rsidRPr="001B271E">
              <w:t>0 minutes and ¾ of 80 = 60.</w:t>
            </w:r>
          </w:p>
          <w:p w14:paraId="4367211A" w14:textId="77777777" w:rsidR="003229F4" w:rsidRPr="001B271E" w:rsidRDefault="003229F4" w:rsidP="003229F4"/>
        </w:tc>
        <w:tc>
          <w:tcPr>
            <w:tcW w:w="5028" w:type="dxa"/>
            <w:tcBorders>
              <w:bottom w:val="single" w:sz="4" w:space="0" w:color="auto"/>
            </w:tcBorders>
          </w:tcPr>
          <w:p w14:paraId="666DC978" w14:textId="2A968E99" w:rsidR="003229F4" w:rsidRPr="007F6F07" w:rsidRDefault="003229F4" w:rsidP="003229F4">
            <w:r>
              <w:t>Despite “wrong”, mark the comments but do not award full marks</w:t>
            </w:r>
          </w:p>
        </w:tc>
        <w:tc>
          <w:tcPr>
            <w:tcW w:w="842" w:type="dxa"/>
            <w:tcBorders>
              <w:bottom w:val="single" w:sz="4" w:space="0" w:color="auto"/>
            </w:tcBorders>
          </w:tcPr>
          <w:p w14:paraId="6CE9491D" w14:textId="77777777" w:rsidR="003229F4" w:rsidRPr="00272830" w:rsidRDefault="003229F4" w:rsidP="003229F4">
            <w:pPr>
              <w:jc w:val="center"/>
              <w:rPr>
                <w:b/>
              </w:rPr>
            </w:pPr>
            <w:r w:rsidRPr="00272830">
              <w:rPr>
                <w:b/>
              </w:rPr>
              <w:t>1</w:t>
            </w:r>
          </w:p>
          <w:p w14:paraId="1CD6F76F" w14:textId="4CA6CCF4" w:rsidR="003229F4" w:rsidRPr="00272830" w:rsidRDefault="003229F4" w:rsidP="003229F4">
            <w:pPr>
              <w:jc w:val="center"/>
              <w:rPr>
                <w:b/>
              </w:rPr>
            </w:pPr>
            <w:r w:rsidRPr="00272830">
              <w:rPr>
                <w:b/>
              </w:rPr>
              <w:t>0</w:t>
            </w:r>
          </w:p>
        </w:tc>
      </w:tr>
      <w:tr w:rsidR="00604220" w:rsidRPr="007F6F07" w14:paraId="116D2DD1" w14:textId="77777777" w:rsidTr="003B4BCB">
        <w:tc>
          <w:tcPr>
            <w:tcW w:w="8464" w:type="dxa"/>
            <w:tcBorders>
              <w:bottom w:val="single" w:sz="4" w:space="0" w:color="auto"/>
            </w:tcBorders>
          </w:tcPr>
          <w:p w14:paraId="52562076" w14:textId="653F1874" w:rsidR="00604220" w:rsidRDefault="00604220" w:rsidP="00604220">
            <w:r w:rsidRPr="001B271E">
              <w:t xml:space="preserve">Yes, </w:t>
            </w:r>
            <w:r w:rsidR="00DD5540">
              <w:t>2</w:t>
            </w:r>
            <w:r w:rsidRPr="001B271E">
              <w:t xml:space="preserve">0 cyclists took more than </w:t>
            </w:r>
            <w:r w:rsidR="00DD5540">
              <w:t>4</w:t>
            </w:r>
            <w:r w:rsidRPr="001B271E">
              <w:t xml:space="preserve">0 minutes and </w:t>
            </w:r>
            <w:r w:rsidR="00DD5540">
              <w:t xml:space="preserve">¼ </w:t>
            </w:r>
            <w:r w:rsidRPr="001B271E">
              <w:t xml:space="preserve">of 80 = </w:t>
            </w:r>
            <w:r w:rsidR="00DD5540">
              <w:t>2</w:t>
            </w:r>
            <w:r w:rsidRPr="001B271E">
              <w:t>0.</w:t>
            </w:r>
          </w:p>
          <w:p w14:paraId="2F3DD359" w14:textId="77777777" w:rsidR="00604220" w:rsidRPr="001B271E" w:rsidRDefault="00604220" w:rsidP="00604220"/>
        </w:tc>
        <w:tc>
          <w:tcPr>
            <w:tcW w:w="5028" w:type="dxa"/>
            <w:tcBorders>
              <w:bottom w:val="single" w:sz="4" w:space="0" w:color="auto"/>
            </w:tcBorders>
          </w:tcPr>
          <w:p w14:paraId="71E1C9FB" w14:textId="11859C7C" w:rsidR="00604220" w:rsidRDefault="00604220" w:rsidP="00604220">
            <w:r>
              <w:t>Do not award 2 marks with “yes”</w:t>
            </w:r>
          </w:p>
        </w:tc>
        <w:tc>
          <w:tcPr>
            <w:tcW w:w="842" w:type="dxa"/>
            <w:tcBorders>
              <w:bottom w:val="single" w:sz="4" w:space="0" w:color="auto"/>
            </w:tcBorders>
          </w:tcPr>
          <w:p w14:paraId="17A60554" w14:textId="77777777" w:rsidR="00604220" w:rsidRPr="00272830" w:rsidRDefault="00604220" w:rsidP="00604220">
            <w:pPr>
              <w:jc w:val="center"/>
              <w:rPr>
                <w:b/>
              </w:rPr>
            </w:pPr>
            <w:r w:rsidRPr="00272830">
              <w:rPr>
                <w:b/>
              </w:rPr>
              <w:t>1</w:t>
            </w:r>
          </w:p>
          <w:p w14:paraId="7E0E9B6A" w14:textId="5727160C" w:rsidR="00604220" w:rsidRPr="00272830" w:rsidRDefault="00604220" w:rsidP="00604220">
            <w:pPr>
              <w:jc w:val="center"/>
              <w:rPr>
                <w:b/>
              </w:rPr>
            </w:pPr>
            <w:r w:rsidRPr="00272830">
              <w:rPr>
                <w:b/>
              </w:rPr>
              <w:t>0</w:t>
            </w:r>
          </w:p>
        </w:tc>
      </w:tr>
      <w:tr w:rsidR="00604220" w:rsidRPr="007F6F07" w14:paraId="16350018" w14:textId="77777777" w:rsidTr="003B4BCB">
        <w:tc>
          <w:tcPr>
            <w:tcW w:w="8464" w:type="dxa"/>
          </w:tcPr>
          <w:p w14:paraId="34618D5B" w14:textId="07C0DF33" w:rsidR="00604220" w:rsidRPr="001B271E" w:rsidRDefault="00604220" w:rsidP="00604220">
            <w:r w:rsidRPr="001B271E">
              <w:t xml:space="preserve">Correct, if you add the amount of times after </w:t>
            </w:r>
            <w:r w:rsidR="00DD5540">
              <w:t>4</w:t>
            </w:r>
            <w:r w:rsidRPr="001B271E">
              <w:t xml:space="preserve">0 you get </w:t>
            </w:r>
            <w:r w:rsidR="00DD5540">
              <w:t>2</w:t>
            </w:r>
            <w:r w:rsidRPr="001B271E">
              <w:t>0 and there</w:t>
            </w:r>
            <w:r>
              <w:t>’</w:t>
            </w:r>
            <w:r w:rsidRPr="001B271E">
              <w:t>s 80 cyclists.</w:t>
            </w:r>
          </w:p>
          <w:p w14:paraId="42731B70" w14:textId="77777777" w:rsidR="00604220" w:rsidRDefault="00604220" w:rsidP="00604220"/>
        </w:tc>
        <w:tc>
          <w:tcPr>
            <w:tcW w:w="5028" w:type="dxa"/>
          </w:tcPr>
          <w:p w14:paraId="54F0762C" w14:textId="77777777" w:rsidR="00604220" w:rsidRDefault="00604220" w:rsidP="00604220"/>
        </w:tc>
        <w:tc>
          <w:tcPr>
            <w:tcW w:w="842" w:type="dxa"/>
          </w:tcPr>
          <w:p w14:paraId="1D789C59" w14:textId="77777777" w:rsidR="00604220" w:rsidRPr="00272830" w:rsidRDefault="00604220" w:rsidP="00604220">
            <w:pPr>
              <w:jc w:val="center"/>
              <w:rPr>
                <w:b/>
              </w:rPr>
            </w:pPr>
            <w:r w:rsidRPr="00272830">
              <w:rPr>
                <w:b/>
              </w:rPr>
              <w:t>1</w:t>
            </w:r>
          </w:p>
          <w:p w14:paraId="27F251B3" w14:textId="3712D654" w:rsidR="00604220" w:rsidRPr="00272830" w:rsidRDefault="00604220" w:rsidP="00604220">
            <w:pPr>
              <w:jc w:val="center"/>
              <w:rPr>
                <w:b/>
              </w:rPr>
            </w:pPr>
            <w:r w:rsidRPr="00272830">
              <w:rPr>
                <w:b/>
              </w:rPr>
              <w:t>0</w:t>
            </w:r>
          </w:p>
        </w:tc>
      </w:tr>
      <w:tr w:rsidR="00604220" w:rsidRPr="007F6F07" w14:paraId="77AFB68D" w14:textId="77777777" w:rsidTr="000961F3">
        <w:tc>
          <w:tcPr>
            <w:tcW w:w="8464" w:type="dxa"/>
          </w:tcPr>
          <w:p w14:paraId="5059BD1B" w14:textId="541435B4" w:rsidR="00604220" w:rsidRPr="001B271E" w:rsidRDefault="00604220" w:rsidP="00604220">
            <w:r>
              <w:t>Right</w:t>
            </w:r>
            <w:r w:rsidRPr="001B271E">
              <w:t xml:space="preserve">, 60 cyclists took </w:t>
            </w:r>
            <w:r w:rsidR="00DD5540">
              <w:t>less</w:t>
            </w:r>
            <w:r w:rsidRPr="001B271E">
              <w:t xml:space="preserve"> than </w:t>
            </w:r>
            <w:r w:rsidR="00DD5540">
              <w:t>4</w:t>
            </w:r>
            <w:r w:rsidRPr="001B271E">
              <w:t xml:space="preserve">0 minutes. </w:t>
            </w:r>
          </w:p>
          <w:p w14:paraId="20179980" w14:textId="33E132A0" w:rsidR="00604220" w:rsidRPr="007F6F07" w:rsidRDefault="00604220" w:rsidP="00604220"/>
        </w:tc>
        <w:tc>
          <w:tcPr>
            <w:tcW w:w="5028" w:type="dxa"/>
          </w:tcPr>
          <w:p w14:paraId="446874A7" w14:textId="77777777" w:rsidR="00604220" w:rsidRPr="007F6F07" w:rsidRDefault="00604220" w:rsidP="00604220"/>
        </w:tc>
        <w:tc>
          <w:tcPr>
            <w:tcW w:w="842" w:type="dxa"/>
          </w:tcPr>
          <w:p w14:paraId="103EB6E9" w14:textId="77777777" w:rsidR="00604220" w:rsidRPr="00272830" w:rsidRDefault="00604220" w:rsidP="00604220">
            <w:pPr>
              <w:jc w:val="center"/>
              <w:rPr>
                <w:b/>
              </w:rPr>
            </w:pPr>
            <w:r w:rsidRPr="00272830">
              <w:rPr>
                <w:b/>
              </w:rPr>
              <w:t>1</w:t>
            </w:r>
          </w:p>
          <w:p w14:paraId="76500A80" w14:textId="50FBC689" w:rsidR="00604220" w:rsidRPr="00272830" w:rsidRDefault="00604220" w:rsidP="00604220">
            <w:pPr>
              <w:jc w:val="center"/>
              <w:rPr>
                <w:b/>
              </w:rPr>
            </w:pPr>
            <w:r w:rsidRPr="00272830">
              <w:rPr>
                <w:b/>
              </w:rPr>
              <w:t>0</w:t>
            </w:r>
          </w:p>
        </w:tc>
      </w:tr>
      <w:tr w:rsidR="00604220" w:rsidRPr="007F6F07" w14:paraId="60498FA9" w14:textId="77777777" w:rsidTr="000961F3">
        <w:tc>
          <w:tcPr>
            <w:tcW w:w="8464" w:type="dxa"/>
          </w:tcPr>
          <w:p w14:paraId="3FED21D1" w14:textId="5F47C5CA" w:rsidR="00604220" w:rsidRPr="001B271E" w:rsidRDefault="00604220" w:rsidP="00604220">
            <w:r>
              <w:t>Wrong</w:t>
            </w:r>
            <w:r w:rsidRPr="001B271E">
              <w:t xml:space="preserve">, </w:t>
            </w:r>
            <w:r w:rsidR="00DD5540">
              <w:t>2</w:t>
            </w:r>
            <w:r w:rsidRPr="001B271E">
              <w:t xml:space="preserve">0 cyclists took more than </w:t>
            </w:r>
            <w:r w:rsidR="00DD5540">
              <w:t>4</w:t>
            </w:r>
            <w:r w:rsidRPr="001B271E">
              <w:t xml:space="preserve">0 minutes. </w:t>
            </w:r>
          </w:p>
          <w:p w14:paraId="25154A76" w14:textId="77777777" w:rsidR="00604220" w:rsidRDefault="00604220" w:rsidP="00604220"/>
        </w:tc>
        <w:tc>
          <w:tcPr>
            <w:tcW w:w="5028" w:type="dxa"/>
          </w:tcPr>
          <w:p w14:paraId="3CD653A1" w14:textId="10250F7F" w:rsidR="00604220" w:rsidRPr="007F6F07" w:rsidRDefault="00604220" w:rsidP="00604220">
            <w:r>
              <w:t>Despite “wrong”, mark the comment</w:t>
            </w:r>
          </w:p>
        </w:tc>
        <w:tc>
          <w:tcPr>
            <w:tcW w:w="842" w:type="dxa"/>
          </w:tcPr>
          <w:p w14:paraId="68D8887D" w14:textId="77777777" w:rsidR="00604220" w:rsidRPr="00272830" w:rsidRDefault="00604220" w:rsidP="00604220">
            <w:pPr>
              <w:jc w:val="center"/>
              <w:rPr>
                <w:b/>
              </w:rPr>
            </w:pPr>
            <w:r w:rsidRPr="00272830">
              <w:rPr>
                <w:b/>
              </w:rPr>
              <w:t>1</w:t>
            </w:r>
          </w:p>
          <w:p w14:paraId="05531B43" w14:textId="55F91DEB" w:rsidR="00604220" w:rsidRPr="00272830" w:rsidRDefault="00604220" w:rsidP="00604220">
            <w:pPr>
              <w:jc w:val="center"/>
              <w:rPr>
                <w:b/>
              </w:rPr>
            </w:pPr>
            <w:r w:rsidRPr="00272830">
              <w:rPr>
                <w:b/>
              </w:rPr>
              <w:t>0</w:t>
            </w:r>
          </w:p>
        </w:tc>
      </w:tr>
      <w:tr w:rsidR="00604220" w:rsidRPr="007F6F07" w14:paraId="4B9E74A6" w14:textId="77777777" w:rsidTr="003B4BCB">
        <w:tc>
          <w:tcPr>
            <w:tcW w:w="8464" w:type="dxa"/>
            <w:tcBorders>
              <w:bottom w:val="single" w:sz="4" w:space="0" w:color="auto"/>
            </w:tcBorders>
          </w:tcPr>
          <w:p w14:paraId="49844000" w14:textId="7155500A" w:rsidR="00604220" w:rsidRPr="001B271E" w:rsidRDefault="00604220" w:rsidP="00604220">
            <w:r>
              <w:t xml:space="preserve">True, the </w:t>
            </w:r>
            <w:r w:rsidR="00DD5540">
              <w:t>upper</w:t>
            </w:r>
            <w:r>
              <w:t xml:space="preserve"> quartile is at </w:t>
            </w:r>
            <w:r w:rsidR="00DD5540">
              <w:t>4</w:t>
            </w:r>
            <w:r>
              <w:t>0</w:t>
            </w:r>
            <w:r w:rsidR="00DD5540">
              <w:t xml:space="preserve"> </w:t>
            </w:r>
            <w:r>
              <w:t>mins</w:t>
            </w:r>
            <w:r w:rsidR="00EF2ACF">
              <w:t>.</w:t>
            </w:r>
          </w:p>
        </w:tc>
        <w:tc>
          <w:tcPr>
            <w:tcW w:w="5028" w:type="dxa"/>
            <w:tcBorders>
              <w:bottom w:val="single" w:sz="4" w:space="0" w:color="auto"/>
            </w:tcBorders>
          </w:tcPr>
          <w:p w14:paraId="71981EB5" w14:textId="70EC772E" w:rsidR="00604220" w:rsidRPr="007F6F07" w:rsidRDefault="00604220" w:rsidP="00604220">
            <w:r>
              <w:t xml:space="preserve">Implies </w:t>
            </w:r>
            <w:r w:rsidR="00DD5540">
              <w:t>6</w:t>
            </w:r>
            <w:r>
              <w:t>0</w:t>
            </w:r>
          </w:p>
        </w:tc>
        <w:tc>
          <w:tcPr>
            <w:tcW w:w="842" w:type="dxa"/>
            <w:tcBorders>
              <w:bottom w:val="single" w:sz="4" w:space="0" w:color="auto"/>
            </w:tcBorders>
          </w:tcPr>
          <w:p w14:paraId="7DED61A2" w14:textId="77777777" w:rsidR="00604220" w:rsidRPr="00272830" w:rsidRDefault="00604220" w:rsidP="00604220">
            <w:pPr>
              <w:jc w:val="center"/>
              <w:rPr>
                <w:b/>
              </w:rPr>
            </w:pPr>
            <w:r w:rsidRPr="00272830">
              <w:rPr>
                <w:b/>
              </w:rPr>
              <w:t>1</w:t>
            </w:r>
          </w:p>
          <w:p w14:paraId="73DEF65E" w14:textId="16C77A9E" w:rsidR="00604220" w:rsidRPr="00272830" w:rsidRDefault="00604220" w:rsidP="00604220">
            <w:pPr>
              <w:jc w:val="center"/>
              <w:rPr>
                <w:b/>
              </w:rPr>
            </w:pPr>
            <w:r w:rsidRPr="00272830">
              <w:rPr>
                <w:b/>
              </w:rPr>
              <w:t>0</w:t>
            </w:r>
          </w:p>
        </w:tc>
      </w:tr>
      <w:tr w:rsidR="00604220" w:rsidRPr="007F6F07" w14:paraId="75A71142" w14:textId="77777777" w:rsidTr="00EE015F">
        <w:tc>
          <w:tcPr>
            <w:tcW w:w="8464" w:type="dxa"/>
          </w:tcPr>
          <w:p w14:paraId="1B3E4D4D" w14:textId="1009DBBA" w:rsidR="00604220" w:rsidRDefault="00DD5540" w:rsidP="00604220">
            <w:r>
              <w:t xml:space="preserve">¼ </w:t>
            </w:r>
            <w:r w:rsidR="00604220" w:rsidRPr="001B271E">
              <w:t xml:space="preserve">of 80 = </w:t>
            </w:r>
            <w:r>
              <w:t>2</w:t>
            </w:r>
            <w:r w:rsidR="00604220" w:rsidRPr="001B271E">
              <w:t>0</w:t>
            </w:r>
            <w:r w:rsidR="00EF2ACF">
              <w:t>.</w:t>
            </w:r>
          </w:p>
        </w:tc>
        <w:tc>
          <w:tcPr>
            <w:tcW w:w="5028" w:type="dxa"/>
          </w:tcPr>
          <w:p w14:paraId="402835B3" w14:textId="77777777" w:rsidR="00604220" w:rsidRPr="007F6F07" w:rsidRDefault="00604220" w:rsidP="00604220"/>
        </w:tc>
        <w:tc>
          <w:tcPr>
            <w:tcW w:w="842" w:type="dxa"/>
          </w:tcPr>
          <w:p w14:paraId="42860104" w14:textId="7EF128BB" w:rsidR="00604220" w:rsidRPr="00272830" w:rsidRDefault="00604220" w:rsidP="00604220">
            <w:pPr>
              <w:jc w:val="center"/>
              <w:rPr>
                <w:b/>
              </w:rPr>
            </w:pPr>
            <w:r w:rsidRPr="00272830">
              <w:rPr>
                <w:b/>
              </w:rPr>
              <w:t>0</w:t>
            </w:r>
          </w:p>
          <w:p w14:paraId="61A0ECBE" w14:textId="1ADDC792" w:rsidR="00604220" w:rsidRPr="00272830" w:rsidRDefault="00604220" w:rsidP="00604220">
            <w:pPr>
              <w:jc w:val="center"/>
              <w:rPr>
                <w:b/>
              </w:rPr>
            </w:pPr>
            <w:r w:rsidRPr="00272830">
              <w:rPr>
                <w:b/>
              </w:rPr>
              <w:t>1</w:t>
            </w:r>
          </w:p>
        </w:tc>
      </w:tr>
    </w:tbl>
    <w:p w14:paraId="1A2642F0" w14:textId="77777777" w:rsidR="00B43893" w:rsidRDefault="00B43893" w:rsidP="005736E1">
      <w:pPr>
        <w:rPr>
          <w:u w:val="single"/>
        </w:rPr>
      </w:pPr>
    </w:p>
    <w:p w14:paraId="0A633FC4" w14:textId="77777777" w:rsidR="00101B10" w:rsidRDefault="00101B10">
      <w:r>
        <w:br w:type="page"/>
      </w:r>
    </w:p>
    <w:p w14:paraId="1F26F8F6" w14:textId="122757E2" w:rsidR="003D1E3D" w:rsidRPr="003D1E3D" w:rsidRDefault="00B43893" w:rsidP="003D1E3D">
      <w:r>
        <w:lastRenderedPageBreak/>
        <w:t>Q15c(ii)</w:t>
      </w:r>
    </w:p>
    <w:p w14:paraId="369FA6B8" w14:textId="02BFC64E" w:rsidR="00E107D4" w:rsidRPr="00101B10" w:rsidRDefault="00E107D4" w:rsidP="001B271E"/>
    <w:tbl>
      <w:tblPr>
        <w:tblStyle w:val="TableGrid"/>
        <w:tblW w:w="0" w:type="auto"/>
        <w:tblLook w:val="04A0" w:firstRow="1" w:lastRow="0" w:firstColumn="1" w:lastColumn="0" w:noHBand="0" w:noVBand="1"/>
      </w:tblPr>
      <w:tblGrid>
        <w:gridCol w:w="8464"/>
        <w:gridCol w:w="5028"/>
        <w:gridCol w:w="842"/>
      </w:tblGrid>
      <w:tr w:rsidR="00E107D4" w:rsidRPr="00C42102" w14:paraId="118A4E67" w14:textId="77777777" w:rsidTr="00101B10">
        <w:trPr>
          <w:trHeight w:val="283"/>
        </w:trPr>
        <w:tc>
          <w:tcPr>
            <w:tcW w:w="8464" w:type="dxa"/>
          </w:tcPr>
          <w:p w14:paraId="25CB9F1C" w14:textId="77777777" w:rsidR="00E107D4" w:rsidRPr="00C42102" w:rsidRDefault="00E107D4" w:rsidP="003B4BCB">
            <w:pPr>
              <w:jc w:val="center"/>
              <w:rPr>
                <w:b/>
              </w:rPr>
            </w:pPr>
            <w:r>
              <w:rPr>
                <w:b/>
              </w:rPr>
              <w:t>Reason</w:t>
            </w:r>
          </w:p>
        </w:tc>
        <w:tc>
          <w:tcPr>
            <w:tcW w:w="5028" w:type="dxa"/>
          </w:tcPr>
          <w:p w14:paraId="0FA3CCD7" w14:textId="77777777" w:rsidR="00E107D4" w:rsidRPr="00C42102" w:rsidRDefault="00E107D4" w:rsidP="003B4BCB">
            <w:pPr>
              <w:jc w:val="center"/>
              <w:rPr>
                <w:b/>
              </w:rPr>
            </w:pPr>
            <w:r>
              <w:rPr>
                <w:b/>
              </w:rPr>
              <w:t>Judgement</w:t>
            </w:r>
          </w:p>
        </w:tc>
        <w:tc>
          <w:tcPr>
            <w:tcW w:w="842" w:type="dxa"/>
          </w:tcPr>
          <w:p w14:paraId="19F61B84" w14:textId="77777777" w:rsidR="00E107D4" w:rsidRPr="00C42102" w:rsidRDefault="00E107D4" w:rsidP="003B4BCB">
            <w:pPr>
              <w:jc w:val="center"/>
              <w:rPr>
                <w:b/>
              </w:rPr>
            </w:pPr>
            <w:r>
              <w:rPr>
                <w:b/>
              </w:rPr>
              <w:t>Mark</w:t>
            </w:r>
          </w:p>
        </w:tc>
      </w:tr>
      <w:tr w:rsidR="00E107D4" w:rsidRPr="007F6F07" w14:paraId="4B03359A" w14:textId="77777777" w:rsidTr="00101B10">
        <w:trPr>
          <w:trHeight w:val="283"/>
        </w:trPr>
        <w:tc>
          <w:tcPr>
            <w:tcW w:w="8464" w:type="dxa"/>
          </w:tcPr>
          <w:p w14:paraId="37021F72" w14:textId="6357FA6B" w:rsidR="00E107D4" w:rsidRPr="007F6F07" w:rsidRDefault="000D0D47" w:rsidP="003B4BCB">
            <w:r>
              <w:t>Wrong,</w:t>
            </w:r>
            <w:r w:rsidR="00E107D4">
              <w:t xml:space="preserve"> all we know is that it is between 45 and 50</w:t>
            </w:r>
          </w:p>
        </w:tc>
        <w:tc>
          <w:tcPr>
            <w:tcW w:w="5028" w:type="dxa"/>
          </w:tcPr>
          <w:p w14:paraId="4A3A0210" w14:textId="0B878FD2" w:rsidR="00E107D4" w:rsidRPr="007F6F07" w:rsidRDefault="00433E53" w:rsidP="003B4BCB">
            <w:r>
              <w:t>Condone</w:t>
            </w:r>
            <w:r w:rsidR="00FD7A4D">
              <w:t xml:space="preserve"> 46 and 50</w:t>
            </w:r>
          </w:p>
        </w:tc>
        <w:tc>
          <w:tcPr>
            <w:tcW w:w="842" w:type="dxa"/>
          </w:tcPr>
          <w:p w14:paraId="4BB0719B" w14:textId="227AF910" w:rsidR="00E107D4" w:rsidRPr="00272830" w:rsidRDefault="00E107D4" w:rsidP="00AA6009">
            <w:pPr>
              <w:jc w:val="center"/>
              <w:rPr>
                <w:b/>
              </w:rPr>
            </w:pPr>
            <w:r w:rsidRPr="00272830">
              <w:rPr>
                <w:b/>
              </w:rPr>
              <w:t>1</w:t>
            </w:r>
          </w:p>
        </w:tc>
      </w:tr>
      <w:tr w:rsidR="00E107D4" w:rsidRPr="007F6F07" w14:paraId="186DDC1D" w14:textId="77777777" w:rsidTr="00101B10">
        <w:trPr>
          <w:trHeight w:val="283"/>
        </w:trPr>
        <w:tc>
          <w:tcPr>
            <w:tcW w:w="8464" w:type="dxa"/>
          </w:tcPr>
          <w:p w14:paraId="5DD618B2" w14:textId="338AF99A" w:rsidR="00E107D4" w:rsidRPr="007F6F07" w:rsidRDefault="000D0D47" w:rsidP="003B4BCB">
            <w:r>
              <w:t>Wrong, there is a range of values for the time so not definitely 50</w:t>
            </w:r>
          </w:p>
        </w:tc>
        <w:tc>
          <w:tcPr>
            <w:tcW w:w="5028" w:type="dxa"/>
          </w:tcPr>
          <w:p w14:paraId="7E7AE6A4" w14:textId="70A12EC2" w:rsidR="00E107D4" w:rsidRPr="007F6F07" w:rsidRDefault="00E107D4" w:rsidP="003B4BCB"/>
        </w:tc>
        <w:tc>
          <w:tcPr>
            <w:tcW w:w="842" w:type="dxa"/>
          </w:tcPr>
          <w:p w14:paraId="488B05E4" w14:textId="759651FF" w:rsidR="00E107D4" w:rsidRPr="00272830" w:rsidRDefault="000D0D47" w:rsidP="00AA6009">
            <w:pPr>
              <w:jc w:val="center"/>
              <w:rPr>
                <w:b/>
              </w:rPr>
            </w:pPr>
            <w:r w:rsidRPr="00272830">
              <w:rPr>
                <w:b/>
              </w:rPr>
              <w:t>1</w:t>
            </w:r>
          </w:p>
        </w:tc>
      </w:tr>
      <w:tr w:rsidR="00E107D4" w:rsidRPr="007F6F07" w14:paraId="2FA690D2" w14:textId="77777777" w:rsidTr="00101B10">
        <w:trPr>
          <w:trHeight w:val="283"/>
        </w:trPr>
        <w:tc>
          <w:tcPr>
            <w:tcW w:w="8464" w:type="dxa"/>
          </w:tcPr>
          <w:p w14:paraId="680D21BB" w14:textId="78CF0CCD" w:rsidR="00E107D4" w:rsidRPr="007F6F07" w:rsidRDefault="000D0D47" w:rsidP="003B4BCB">
            <w:r>
              <w:t>Wrong, as the time is given as a range</w:t>
            </w:r>
          </w:p>
        </w:tc>
        <w:tc>
          <w:tcPr>
            <w:tcW w:w="5028" w:type="dxa"/>
          </w:tcPr>
          <w:p w14:paraId="0FDFE60A" w14:textId="0900DB7B" w:rsidR="00E107D4" w:rsidRPr="007F6F07" w:rsidRDefault="00E107D4" w:rsidP="003B4BCB"/>
        </w:tc>
        <w:tc>
          <w:tcPr>
            <w:tcW w:w="842" w:type="dxa"/>
          </w:tcPr>
          <w:p w14:paraId="6AF7633A" w14:textId="3A2B040B" w:rsidR="00E107D4" w:rsidRPr="00272830" w:rsidRDefault="000D0D47" w:rsidP="00AA6009">
            <w:pPr>
              <w:jc w:val="center"/>
              <w:rPr>
                <w:b/>
              </w:rPr>
            </w:pPr>
            <w:r w:rsidRPr="00272830">
              <w:rPr>
                <w:b/>
              </w:rPr>
              <w:t>1</w:t>
            </w:r>
          </w:p>
        </w:tc>
      </w:tr>
      <w:tr w:rsidR="00E107D4" w:rsidRPr="007F6F07" w14:paraId="4AB60B93" w14:textId="77777777" w:rsidTr="00101B10">
        <w:trPr>
          <w:trHeight w:val="283"/>
        </w:trPr>
        <w:tc>
          <w:tcPr>
            <w:tcW w:w="8464" w:type="dxa"/>
          </w:tcPr>
          <w:p w14:paraId="6012A1CC" w14:textId="03ECCBA0" w:rsidR="00E107D4" w:rsidRPr="007F6F07" w:rsidRDefault="000D0D47" w:rsidP="003B4BCB">
            <w:r>
              <w:t>Wrong, we are not given the accurate values</w:t>
            </w:r>
          </w:p>
        </w:tc>
        <w:tc>
          <w:tcPr>
            <w:tcW w:w="5028" w:type="dxa"/>
          </w:tcPr>
          <w:p w14:paraId="3CC927C2" w14:textId="5616A0A0" w:rsidR="00E107D4" w:rsidRPr="007F6F07" w:rsidRDefault="00E107D4" w:rsidP="003B4BCB"/>
        </w:tc>
        <w:tc>
          <w:tcPr>
            <w:tcW w:w="842" w:type="dxa"/>
          </w:tcPr>
          <w:p w14:paraId="3988A887" w14:textId="2E4C67BB" w:rsidR="00E107D4" w:rsidRPr="00272830" w:rsidRDefault="000D0D47" w:rsidP="00AA6009">
            <w:pPr>
              <w:jc w:val="center"/>
              <w:rPr>
                <w:b/>
              </w:rPr>
            </w:pPr>
            <w:r w:rsidRPr="00272830">
              <w:rPr>
                <w:b/>
              </w:rPr>
              <w:t>1</w:t>
            </w:r>
          </w:p>
        </w:tc>
      </w:tr>
      <w:tr w:rsidR="00E107D4" w:rsidRPr="007F6F07" w14:paraId="78C416A2" w14:textId="77777777" w:rsidTr="00101B10">
        <w:trPr>
          <w:trHeight w:val="283"/>
        </w:trPr>
        <w:tc>
          <w:tcPr>
            <w:tcW w:w="8464" w:type="dxa"/>
          </w:tcPr>
          <w:p w14:paraId="67388793" w14:textId="40CB52A8" w:rsidR="00E107D4" w:rsidRPr="007F6F07" w:rsidRDefault="000D0D47" w:rsidP="003B4BCB">
            <w:r>
              <w:t>Wrong, it might be but we need to know the exact values to find out</w:t>
            </w:r>
          </w:p>
        </w:tc>
        <w:tc>
          <w:tcPr>
            <w:tcW w:w="5028" w:type="dxa"/>
          </w:tcPr>
          <w:p w14:paraId="7EB5FD2C" w14:textId="5ED6B9D8" w:rsidR="00E107D4" w:rsidRPr="007F6F07" w:rsidRDefault="00E107D4" w:rsidP="003B4BCB"/>
        </w:tc>
        <w:tc>
          <w:tcPr>
            <w:tcW w:w="842" w:type="dxa"/>
          </w:tcPr>
          <w:p w14:paraId="74804AD7" w14:textId="532ED1D8" w:rsidR="00E107D4" w:rsidRPr="00272830" w:rsidRDefault="000D0D47" w:rsidP="00AA6009">
            <w:pPr>
              <w:jc w:val="center"/>
              <w:rPr>
                <w:b/>
              </w:rPr>
            </w:pPr>
            <w:r w:rsidRPr="00272830">
              <w:rPr>
                <w:b/>
              </w:rPr>
              <w:t>1</w:t>
            </w:r>
          </w:p>
        </w:tc>
      </w:tr>
      <w:tr w:rsidR="00604220" w:rsidRPr="004C33B5" w14:paraId="7210FAE6" w14:textId="77777777" w:rsidTr="00101B10">
        <w:trPr>
          <w:trHeight w:val="283"/>
        </w:trPr>
        <w:tc>
          <w:tcPr>
            <w:tcW w:w="8464" w:type="dxa"/>
          </w:tcPr>
          <w:p w14:paraId="016EF2F4" w14:textId="19C56CA1" w:rsidR="00604220" w:rsidRDefault="00604220" w:rsidP="00604220">
            <w:r>
              <w:t>Wrong, they may have all been less than 50</w:t>
            </w:r>
          </w:p>
        </w:tc>
        <w:tc>
          <w:tcPr>
            <w:tcW w:w="5028" w:type="dxa"/>
          </w:tcPr>
          <w:p w14:paraId="186B3191" w14:textId="45E5204C" w:rsidR="00604220" w:rsidRDefault="00604220" w:rsidP="00604220">
            <w:r>
              <w:t>all</w:t>
            </w:r>
          </w:p>
        </w:tc>
        <w:tc>
          <w:tcPr>
            <w:tcW w:w="842" w:type="dxa"/>
          </w:tcPr>
          <w:p w14:paraId="6359409F" w14:textId="0214EC37" w:rsidR="00604220" w:rsidRPr="00272830" w:rsidRDefault="00604220" w:rsidP="00604220">
            <w:pPr>
              <w:jc w:val="center"/>
              <w:rPr>
                <w:b/>
              </w:rPr>
            </w:pPr>
            <w:r w:rsidRPr="00272830">
              <w:rPr>
                <w:b/>
              </w:rPr>
              <w:t>1</w:t>
            </w:r>
          </w:p>
        </w:tc>
      </w:tr>
      <w:tr w:rsidR="00604220" w:rsidRPr="004C33B5" w14:paraId="18C6AF62" w14:textId="77777777" w:rsidTr="00101B10">
        <w:trPr>
          <w:trHeight w:val="283"/>
        </w:trPr>
        <w:tc>
          <w:tcPr>
            <w:tcW w:w="8464" w:type="dxa"/>
          </w:tcPr>
          <w:p w14:paraId="70A93A53" w14:textId="77B69CF8" w:rsidR="00604220" w:rsidRDefault="00604220" w:rsidP="00604220">
            <w:r>
              <w:t>Wrong, some cyclists may have taken 49.5 minutes</w:t>
            </w:r>
          </w:p>
        </w:tc>
        <w:tc>
          <w:tcPr>
            <w:tcW w:w="5028" w:type="dxa"/>
          </w:tcPr>
          <w:p w14:paraId="272F80DC" w14:textId="33B0CFA2" w:rsidR="00604220" w:rsidRDefault="00604220" w:rsidP="00604220">
            <w:r>
              <w:t>some</w:t>
            </w:r>
          </w:p>
        </w:tc>
        <w:tc>
          <w:tcPr>
            <w:tcW w:w="842" w:type="dxa"/>
          </w:tcPr>
          <w:p w14:paraId="646F3164" w14:textId="211A35DF" w:rsidR="00604220" w:rsidRPr="00272830" w:rsidRDefault="00604220" w:rsidP="00604220">
            <w:pPr>
              <w:jc w:val="center"/>
              <w:rPr>
                <w:b/>
              </w:rPr>
            </w:pPr>
            <w:r w:rsidRPr="00272830">
              <w:rPr>
                <w:b/>
              </w:rPr>
              <w:t>0</w:t>
            </w:r>
          </w:p>
        </w:tc>
      </w:tr>
      <w:tr w:rsidR="00604220" w:rsidRPr="004C33B5" w14:paraId="5AA48DEA" w14:textId="77777777" w:rsidTr="00101B10">
        <w:trPr>
          <w:trHeight w:val="283"/>
        </w:trPr>
        <w:tc>
          <w:tcPr>
            <w:tcW w:w="8464" w:type="dxa"/>
          </w:tcPr>
          <w:p w14:paraId="6A2C9713" w14:textId="72CB45F0" w:rsidR="00604220" w:rsidRDefault="00604220" w:rsidP="00604220">
            <w:r>
              <w:t>Wrong, we need more data</w:t>
            </w:r>
          </w:p>
        </w:tc>
        <w:tc>
          <w:tcPr>
            <w:tcW w:w="5028" w:type="dxa"/>
          </w:tcPr>
          <w:p w14:paraId="4BAC9143" w14:textId="2B263AFD" w:rsidR="00604220" w:rsidRPr="004C33B5" w:rsidRDefault="00604220" w:rsidP="00604220">
            <w:r>
              <w:t>Ambiguous</w:t>
            </w:r>
          </w:p>
        </w:tc>
        <w:tc>
          <w:tcPr>
            <w:tcW w:w="842" w:type="dxa"/>
          </w:tcPr>
          <w:p w14:paraId="364D9D9E" w14:textId="721A07A7" w:rsidR="00604220" w:rsidRPr="00272830" w:rsidRDefault="00604220" w:rsidP="00604220">
            <w:pPr>
              <w:jc w:val="center"/>
              <w:rPr>
                <w:b/>
              </w:rPr>
            </w:pPr>
            <w:r w:rsidRPr="00272830">
              <w:rPr>
                <w:b/>
              </w:rPr>
              <w:t>0</w:t>
            </w:r>
          </w:p>
        </w:tc>
      </w:tr>
      <w:tr w:rsidR="00604220" w:rsidRPr="004C33B5" w14:paraId="38A6F05D" w14:textId="77777777" w:rsidTr="00101B10">
        <w:trPr>
          <w:trHeight w:val="283"/>
        </w:trPr>
        <w:tc>
          <w:tcPr>
            <w:tcW w:w="8464" w:type="dxa"/>
          </w:tcPr>
          <w:p w14:paraId="53ED4468" w14:textId="10978295" w:rsidR="00604220" w:rsidRPr="004C33B5" w:rsidRDefault="00604220" w:rsidP="00604220">
            <w:r>
              <w:t>Right, 50 is the highest value</w:t>
            </w:r>
          </w:p>
        </w:tc>
        <w:tc>
          <w:tcPr>
            <w:tcW w:w="5028" w:type="dxa"/>
          </w:tcPr>
          <w:p w14:paraId="5066335B" w14:textId="2CA0FC67" w:rsidR="00604220" w:rsidRPr="004C33B5" w:rsidRDefault="00604220" w:rsidP="00604220"/>
        </w:tc>
        <w:tc>
          <w:tcPr>
            <w:tcW w:w="842" w:type="dxa"/>
          </w:tcPr>
          <w:p w14:paraId="02B6C4C2" w14:textId="76F92DD2" w:rsidR="00604220" w:rsidRPr="00272830" w:rsidRDefault="00604220" w:rsidP="00604220">
            <w:pPr>
              <w:jc w:val="center"/>
              <w:rPr>
                <w:b/>
              </w:rPr>
            </w:pPr>
            <w:r w:rsidRPr="00272830">
              <w:rPr>
                <w:b/>
              </w:rPr>
              <w:t>0</w:t>
            </w:r>
          </w:p>
        </w:tc>
      </w:tr>
      <w:tr w:rsidR="00604220" w:rsidRPr="004C33B5" w14:paraId="137DE397" w14:textId="77777777" w:rsidTr="00101B10">
        <w:trPr>
          <w:trHeight w:val="283"/>
        </w:trPr>
        <w:tc>
          <w:tcPr>
            <w:tcW w:w="8464" w:type="dxa"/>
          </w:tcPr>
          <w:p w14:paraId="354F1673" w14:textId="1F794953" w:rsidR="00604220" w:rsidRPr="004C33B5" w:rsidRDefault="00604220" w:rsidP="00604220">
            <w:r>
              <w:t>Right [with any comment]</w:t>
            </w:r>
          </w:p>
        </w:tc>
        <w:tc>
          <w:tcPr>
            <w:tcW w:w="5028" w:type="dxa"/>
          </w:tcPr>
          <w:p w14:paraId="361D1BB6" w14:textId="75070487" w:rsidR="00604220" w:rsidRPr="004C33B5" w:rsidRDefault="00604220" w:rsidP="00604220"/>
        </w:tc>
        <w:tc>
          <w:tcPr>
            <w:tcW w:w="842" w:type="dxa"/>
          </w:tcPr>
          <w:p w14:paraId="08BB4620" w14:textId="444D6B38" w:rsidR="00604220" w:rsidRPr="00272830" w:rsidRDefault="00604220" w:rsidP="00604220">
            <w:pPr>
              <w:jc w:val="center"/>
              <w:rPr>
                <w:b/>
              </w:rPr>
            </w:pPr>
            <w:r w:rsidRPr="00272830">
              <w:rPr>
                <w:b/>
              </w:rPr>
              <w:t>0</w:t>
            </w:r>
          </w:p>
        </w:tc>
      </w:tr>
    </w:tbl>
    <w:p w14:paraId="7E67116C" w14:textId="78D438A8" w:rsidR="00D41A95" w:rsidRPr="00101B10" w:rsidRDefault="00D41A95" w:rsidP="001B271E"/>
    <w:p w14:paraId="140A4512" w14:textId="7FDB8875" w:rsidR="001B271E" w:rsidRPr="000E5EEB" w:rsidRDefault="00FD7A4D" w:rsidP="001B271E">
      <w:r w:rsidRPr="000E5EEB">
        <w:t>Q17a</w:t>
      </w:r>
    </w:p>
    <w:p w14:paraId="55039B32" w14:textId="0665A44F" w:rsidR="00520272" w:rsidRDefault="00520272" w:rsidP="001B271E"/>
    <w:tbl>
      <w:tblPr>
        <w:tblStyle w:val="TableGrid"/>
        <w:tblW w:w="0" w:type="auto"/>
        <w:tblLook w:val="04A0" w:firstRow="1" w:lastRow="0" w:firstColumn="1" w:lastColumn="0" w:noHBand="0" w:noVBand="1"/>
      </w:tblPr>
      <w:tblGrid>
        <w:gridCol w:w="8461"/>
        <w:gridCol w:w="5023"/>
        <w:gridCol w:w="850"/>
      </w:tblGrid>
      <w:tr w:rsidR="00271161" w:rsidRPr="00C42102" w14:paraId="0568E44D" w14:textId="77777777" w:rsidTr="00101B10">
        <w:trPr>
          <w:trHeight w:val="283"/>
        </w:trPr>
        <w:tc>
          <w:tcPr>
            <w:tcW w:w="8472" w:type="dxa"/>
          </w:tcPr>
          <w:p w14:paraId="04C88599" w14:textId="77777777" w:rsidR="00520272" w:rsidRPr="00C42102" w:rsidRDefault="00520272" w:rsidP="003B4BCB">
            <w:pPr>
              <w:jc w:val="center"/>
              <w:rPr>
                <w:b/>
              </w:rPr>
            </w:pPr>
            <w:r>
              <w:rPr>
                <w:b/>
              </w:rPr>
              <w:t>Reason</w:t>
            </w:r>
          </w:p>
        </w:tc>
        <w:tc>
          <w:tcPr>
            <w:tcW w:w="5029" w:type="dxa"/>
          </w:tcPr>
          <w:p w14:paraId="1BB9FF53" w14:textId="77777777" w:rsidR="00520272" w:rsidRPr="00C42102" w:rsidRDefault="00520272" w:rsidP="003B4BCB">
            <w:pPr>
              <w:jc w:val="center"/>
              <w:rPr>
                <w:b/>
              </w:rPr>
            </w:pPr>
            <w:r>
              <w:rPr>
                <w:b/>
              </w:rPr>
              <w:t>Judgement</w:t>
            </w:r>
          </w:p>
        </w:tc>
        <w:tc>
          <w:tcPr>
            <w:tcW w:w="850" w:type="dxa"/>
          </w:tcPr>
          <w:p w14:paraId="4984C43B" w14:textId="77777777" w:rsidR="00520272" w:rsidRPr="00C42102" w:rsidRDefault="00520272" w:rsidP="003B4BCB">
            <w:pPr>
              <w:jc w:val="center"/>
              <w:rPr>
                <w:b/>
              </w:rPr>
            </w:pPr>
            <w:r>
              <w:rPr>
                <w:b/>
              </w:rPr>
              <w:t>Mark</w:t>
            </w:r>
          </w:p>
        </w:tc>
      </w:tr>
      <w:tr w:rsidR="00271161" w:rsidRPr="00FD7A4D" w14:paraId="44CBB70D" w14:textId="77777777" w:rsidTr="00101B10">
        <w:trPr>
          <w:trHeight w:val="283"/>
        </w:trPr>
        <w:tc>
          <w:tcPr>
            <w:tcW w:w="8472" w:type="dxa"/>
          </w:tcPr>
          <w:p w14:paraId="240B21C9" w14:textId="6AF4F887" w:rsidR="00520272" w:rsidRPr="00FD7A4D" w:rsidRDefault="007450DD" w:rsidP="003B4BCB">
            <w:r>
              <w:t>10</w:t>
            </w:r>
            <w:r w:rsidR="00520272" w:rsidRPr="00FD7A4D">
              <w:t xml:space="preserve"> is not a prime number</w:t>
            </w:r>
          </w:p>
        </w:tc>
        <w:tc>
          <w:tcPr>
            <w:tcW w:w="5029" w:type="dxa"/>
          </w:tcPr>
          <w:p w14:paraId="5A1BDE41" w14:textId="77777777" w:rsidR="00520272" w:rsidRPr="00FD7A4D" w:rsidRDefault="00520272" w:rsidP="003B4BCB"/>
        </w:tc>
        <w:tc>
          <w:tcPr>
            <w:tcW w:w="850" w:type="dxa"/>
          </w:tcPr>
          <w:p w14:paraId="7A2A5354" w14:textId="4D384F72" w:rsidR="00520272" w:rsidRPr="00272830" w:rsidRDefault="00520272" w:rsidP="00520272">
            <w:pPr>
              <w:jc w:val="center"/>
              <w:rPr>
                <w:b/>
              </w:rPr>
            </w:pPr>
            <w:r w:rsidRPr="00272830">
              <w:rPr>
                <w:b/>
              </w:rPr>
              <w:t>1</w:t>
            </w:r>
          </w:p>
        </w:tc>
      </w:tr>
      <w:tr w:rsidR="00271161" w:rsidRPr="00FD7A4D" w14:paraId="7D759C0C" w14:textId="77777777" w:rsidTr="00101B10">
        <w:trPr>
          <w:trHeight w:val="283"/>
        </w:trPr>
        <w:tc>
          <w:tcPr>
            <w:tcW w:w="8472" w:type="dxa"/>
          </w:tcPr>
          <w:p w14:paraId="125E0223" w14:textId="52EF4203" w:rsidR="00BF7689" w:rsidRPr="00520C83" w:rsidRDefault="007450DD" w:rsidP="003B4BCB">
            <w:r>
              <w:t>10</w:t>
            </w:r>
            <w:r w:rsidR="00BF7689" w:rsidRPr="00520C83">
              <w:t xml:space="preserve"> is not a prime factor</w:t>
            </w:r>
          </w:p>
        </w:tc>
        <w:tc>
          <w:tcPr>
            <w:tcW w:w="5029" w:type="dxa"/>
          </w:tcPr>
          <w:p w14:paraId="3B84ADC4" w14:textId="77777777" w:rsidR="00BF7689" w:rsidRPr="00520C83" w:rsidRDefault="00BF7689" w:rsidP="003B4BCB"/>
        </w:tc>
        <w:tc>
          <w:tcPr>
            <w:tcW w:w="850" w:type="dxa"/>
          </w:tcPr>
          <w:p w14:paraId="6C0B02C1" w14:textId="1A6C8F8A" w:rsidR="00BF7689" w:rsidRPr="00272830" w:rsidRDefault="00BF7689" w:rsidP="00520272">
            <w:pPr>
              <w:jc w:val="center"/>
              <w:rPr>
                <w:b/>
              </w:rPr>
            </w:pPr>
            <w:r w:rsidRPr="00272830">
              <w:rPr>
                <w:b/>
              </w:rPr>
              <w:t>1</w:t>
            </w:r>
          </w:p>
        </w:tc>
      </w:tr>
      <w:tr w:rsidR="00271161" w:rsidRPr="00FD7A4D" w14:paraId="4FACFA7B" w14:textId="77777777" w:rsidTr="00101B10">
        <w:trPr>
          <w:trHeight w:val="283"/>
        </w:trPr>
        <w:tc>
          <w:tcPr>
            <w:tcW w:w="8472" w:type="dxa"/>
          </w:tcPr>
          <w:p w14:paraId="563A392D" w14:textId="67F3295B" w:rsidR="00520272" w:rsidRPr="00FD7A4D" w:rsidRDefault="007450DD" w:rsidP="003B4BCB">
            <w:r>
              <w:t>10</w:t>
            </w:r>
            <w:r w:rsidR="00520272" w:rsidRPr="00FD7A4D">
              <w:t xml:space="preserve"> can be written as 2 × </w:t>
            </w:r>
            <w:r>
              <w:t>5</w:t>
            </w:r>
          </w:p>
        </w:tc>
        <w:tc>
          <w:tcPr>
            <w:tcW w:w="5029" w:type="dxa"/>
          </w:tcPr>
          <w:p w14:paraId="12B049D1" w14:textId="77777777" w:rsidR="00520272" w:rsidRPr="00FD7A4D" w:rsidRDefault="00520272" w:rsidP="003B4BCB"/>
        </w:tc>
        <w:tc>
          <w:tcPr>
            <w:tcW w:w="850" w:type="dxa"/>
          </w:tcPr>
          <w:p w14:paraId="100CA1EF" w14:textId="5DD29129" w:rsidR="00520272" w:rsidRPr="00272830" w:rsidRDefault="00520272" w:rsidP="00520272">
            <w:pPr>
              <w:jc w:val="center"/>
              <w:rPr>
                <w:b/>
              </w:rPr>
            </w:pPr>
            <w:r w:rsidRPr="00272830">
              <w:rPr>
                <w:b/>
              </w:rPr>
              <w:t>1</w:t>
            </w:r>
          </w:p>
        </w:tc>
      </w:tr>
      <w:tr w:rsidR="00271161" w:rsidRPr="00FD7A4D" w14:paraId="750BCAFB" w14:textId="77777777" w:rsidTr="00101B10">
        <w:trPr>
          <w:trHeight w:val="283"/>
        </w:trPr>
        <w:tc>
          <w:tcPr>
            <w:tcW w:w="8472" w:type="dxa"/>
          </w:tcPr>
          <w:p w14:paraId="3A12246A" w14:textId="76866F15" w:rsidR="00520272" w:rsidRPr="00FD7A4D" w:rsidRDefault="007450DD" w:rsidP="003B4BCB">
            <w:r>
              <w:t>10</w:t>
            </w:r>
            <w:r w:rsidR="00520272" w:rsidRPr="00FD7A4D">
              <w:t xml:space="preserve"> is not allowed</w:t>
            </w:r>
          </w:p>
        </w:tc>
        <w:tc>
          <w:tcPr>
            <w:tcW w:w="5029" w:type="dxa"/>
          </w:tcPr>
          <w:p w14:paraId="650BC747" w14:textId="77777777" w:rsidR="00520272" w:rsidRPr="00FD7A4D" w:rsidRDefault="00520272" w:rsidP="003B4BCB"/>
        </w:tc>
        <w:tc>
          <w:tcPr>
            <w:tcW w:w="850" w:type="dxa"/>
          </w:tcPr>
          <w:p w14:paraId="0FE8E7A8" w14:textId="3E7D1D54" w:rsidR="00520272" w:rsidRPr="00272830" w:rsidRDefault="00520272" w:rsidP="00520272">
            <w:pPr>
              <w:jc w:val="center"/>
              <w:rPr>
                <w:b/>
              </w:rPr>
            </w:pPr>
            <w:r w:rsidRPr="00272830">
              <w:rPr>
                <w:b/>
              </w:rPr>
              <w:t>0</w:t>
            </w:r>
          </w:p>
        </w:tc>
      </w:tr>
    </w:tbl>
    <w:p w14:paraId="045D27B2" w14:textId="77777777" w:rsidR="00520272" w:rsidRDefault="00520272" w:rsidP="0014298F"/>
    <w:p w14:paraId="667BFB92" w14:textId="77777777" w:rsidR="00272830" w:rsidRDefault="00272830" w:rsidP="0014298F"/>
    <w:p w14:paraId="11309BC7" w14:textId="77777777" w:rsidR="00272830" w:rsidRDefault="00272830" w:rsidP="0014298F">
      <w:pPr>
        <w:sectPr w:rsidR="00272830" w:rsidSect="002C770F">
          <w:pgSz w:w="16838" w:h="11906" w:orient="landscape" w:code="9"/>
          <w:pgMar w:top="1247" w:right="1247" w:bottom="1247" w:left="1247" w:header="737" w:footer="567" w:gutter="0"/>
          <w:cols w:space="708"/>
          <w:docGrid w:linePitch="360"/>
        </w:sectPr>
      </w:pPr>
    </w:p>
    <w:p w14:paraId="3D6EF8CA" w14:textId="54E2E374" w:rsidR="00272830" w:rsidRDefault="00272830" w:rsidP="0014298F">
      <w:r w:rsidRPr="00AB162B">
        <w:rPr>
          <w:rStyle w:val="BalloonTextChar"/>
          <w:noProof/>
          <w:lang w:val="en-US"/>
        </w:rPr>
        <w:lastRenderedPageBreak/>
        <mc:AlternateContent>
          <mc:Choice Requires="wps">
            <w:drawing>
              <wp:inline distT="0" distB="0" distL="0" distR="0" wp14:anchorId="1F3CCF28" wp14:editId="7AE3E83A">
                <wp:extent cx="5153660" cy="676275"/>
                <wp:effectExtent l="0" t="0" r="27940" b="28575"/>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756C4012" w14:textId="77777777" w:rsidR="00272830" w:rsidRDefault="00272830" w:rsidP="00272830">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xmlns:oel="http://schemas.microsoft.com/office/2019/extlst">
            <w:pict>
              <v:shape w14:anchorId="1F3CCF28" id="Text Box 10" o:spid="_x0000_s1028"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PL0&#10;y64UAgAAJgQAAA4AAAAAAAAAAAAAAAAALgIAAGRycy9lMm9Eb2MueG1sUEsBAi0AFAAGAAgAAAAh&#10;AEXTGrHcAAAABQEAAA8AAAAAAAAAAAAAAAAAbgQAAGRycy9kb3ducmV2LnhtbFBLBQYAAAAABAAE&#10;APMAAAB3BQAAAAA=&#10;">
                <v:textbox>
                  <w:txbxContent>
                    <w:p w14:paraId="756C4012" w14:textId="77777777" w:rsidR="00272830" w:rsidRDefault="00272830" w:rsidP="00272830">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223AC3CC" w14:textId="77777777" w:rsidR="00272830" w:rsidRDefault="00272830" w:rsidP="0014298F"/>
    <w:p w14:paraId="43763F7E" w14:textId="0ED0A513" w:rsidR="00272830" w:rsidRPr="00FD7A4D" w:rsidRDefault="00272830" w:rsidP="0014298F">
      <w:r w:rsidRPr="005E7ECF">
        <w:rPr>
          <w:noProof/>
          <w:sz w:val="18"/>
          <w:szCs w:val="18"/>
          <w:lang w:val="en-US"/>
        </w:rPr>
        <mc:AlternateContent>
          <mc:Choice Requires="wps">
            <w:drawing>
              <wp:anchor distT="45720" distB="45720" distL="114300" distR="114300" simplePos="0" relativeHeight="251666432" behindDoc="0" locked="0" layoutInCell="1" allowOverlap="1" wp14:anchorId="755976C8" wp14:editId="042ECF4B">
                <wp:simplePos x="0" y="0"/>
                <wp:positionH relativeFrom="column">
                  <wp:posOffset>-139065</wp:posOffset>
                </wp:positionH>
                <wp:positionV relativeFrom="margin">
                  <wp:posOffset>1983105</wp:posOffset>
                </wp:positionV>
                <wp:extent cx="9359265" cy="46462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59265" cy="4646295"/>
                        </a:xfrm>
                        <a:prstGeom prst="rect">
                          <a:avLst/>
                        </a:prstGeom>
                        <a:noFill/>
                        <a:ln w="9525">
                          <a:noFill/>
                          <a:miter lim="800000"/>
                          <a:headEnd/>
                          <a:tailEnd/>
                        </a:ln>
                      </wps:spPr>
                      <wps:txbx>
                        <w:txbxContent>
                          <w:p w14:paraId="2A6E9FED" w14:textId="77777777" w:rsidR="00272830" w:rsidRDefault="00272830" w:rsidP="00272830">
                            <w:pPr>
                              <w:pStyle w:val="Header"/>
                              <w:spacing w:after="57" w:line="276" w:lineRule="auto"/>
                              <w:rPr>
                                <w:sz w:val="16"/>
                                <w:szCs w:val="18"/>
                              </w:rPr>
                            </w:pPr>
                            <w:r w:rsidRPr="00AE485A">
                              <w:rPr>
                                <w:noProof/>
                                <w:sz w:val="16"/>
                                <w:szCs w:val="18"/>
                                <w:vertAlign w:val="subscript"/>
                                <w:lang w:val="en-US"/>
                              </w:rPr>
                              <w:drawing>
                                <wp:inline distT="0" distB="0" distL="0" distR="0" wp14:anchorId="0A978D95" wp14:editId="731F3211">
                                  <wp:extent cx="2088000" cy="353147"/>
                                  <wp:effectExtent l="0" t="0" r="7620" b="8890"/>
                                  <wp:docPr id="9" name="Picture 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0FA0C7B" w14:textId="77777777" w:rsidR="00272830" w:rsidRPr="00AE485A" w:rsidRDefault="00272830" w:rsidP="00272830">
                            <w:pPr>
                              <w:pStyle w:val="Header"/>
                              <w:spacing w:after="57" w:line="276" w:lineRule="auto"/>
                              <w:rPr>
                                <w:noProof/>
                                <w:sz w:val="16"/>
                                <w:szCs w:val="18"/>
                              </w:rPr>
                            </w:pPr>
                          </w:p>
                          <w:p w14:paraId="43BDAC2A" w14:textId="77777777" w:rsidR="00272830" w:rsidRPr="007F317D" w:rsidRDefault="00272830" w:rsidP="00272830">
                            <w:pPr>
                              <w:pStyle w:val="Header"/>
                              <w:spacing w:after="57" w:line="276" w:lineRule="auto"/>
                              <w:rPr>
                                <w:sz w:val="16"/>
                                <w:szCs w:val="18"/>
                              </w:rPr>
                            </w:pPr>
                          </w:p>
                          <w:p w14:paraId="5E82AD3C" w14:textId="31EF13E2" w:rsidR="00272830" w:rsidRPr="00013AE9" w:rsidRDefault="00272830" w:rsidP="00272830">
                            <w:pPr>
                              <w:pStyle w:val="Header"/>
                              <w:spacing w:after="57" w:line="276" w:lineRule="auto"/>
                              <w:rPr>
                                <w:sz w:val="16"/>
                                <w:szCs w:val="16"/>
                              </w:rPr>
                            </w:pPr>
                            <w:r w:rsidRPr="00013AE9">
                              <w:rPr>
                                <w:sz w:val="16"/>
                                <w:szCs w:val="16"/>
                              </w:rPr>
                              <w:t>We’d like to know your view on the resources we produce. Click ‘</w:t>
                            </w:r>
                            <w:hyperlink r:id="rId33" w:history="1">
                              <w:r w:rsidRPr="00013AE9">
                                <w:rPr>
                                  <w:rStyle w:val="Hyperlink"/>
                                  <w:sz w:val="16"/>
                                  <w:szCs w:val="16"/>
                                </w:rPr>
                                <w:t>Like’</w:t>
                              </w:r>
                            </w:hyperlink>
                            <w:r w:rsidRPr="00013AE9">
                              <w:rPr>
                                <w:sz w:val="16"/>
                                <w:szCs w:val="16"/>
                              </w:rPr>
                              <w:t xml:space="preserve"> or ‘</w:t>
                            </w:r>
                            <w:hyperlink r:id="rId34" w:history="1">
                              <w:r w:rsidRPr="00013AE9">
                                <w:rPr>
                                  <w:rStyle w:val="Hyperlink"/>
                                  <w:sz w:val="16"/>
                                  <w:szCs w:val="16"/>
                                </w:rPr>
                                <w:t>Dislike’</w:t>
                              </w:r>
                            </w:hyperlink>
                            <w:r w:rsidRPr="00013AE9">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63CB8CD" w14:textId="77777777" w:rsidR="00272830" w:rsidRPr="00013AE9" w:rsidRDefault="00272830" w:rsidP="00272830">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35"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728A80CA" w14:textId="77777777" w:rsidR="00272830" w:rsidRPr="00013AE9" w:rsidRDefault="00272830" w:rsidP="00272830">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467BA9F0" w14:textId="77777777" w:rsidR="00272830" w:rsidRPr="00013AE9" w:rsidRDefault="00272830" w:rsidP="00272830">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11332D0A" w14:textId="77777777" w:rsidR="00272830" w:rsidRPr="00013AE9" w:rsidRDefault="00272830" w:rsidP="00272830">
                            <w:pPr>
                              <w:pStyle w:val="Pa2"/>
                              <w:spacing w:after="100"/>
                              <w:rPr>
                                <w:rStyle w:val="A0"/>
                                <w:rFonts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3538BBB" w14:textId="77777777" w:rsidR="00272830" w:rsidRPr="0035003C" w:rsidRDefault="00272830" w:rsidP="00272830">
                            <w:pPr>
                              <w:pStyle w:val="Pa2"/>
                              <w:spacing w:after="100"/>
                              <w:rPr>
                                <w:rStyle w:val="A0"/>
                                <w:rFonts w:ascii="Arial" w:hAnsi="Arial" w:cs="Arial"/>
                              </w:rPr>
                            </w:pPr>
                            <w:r w:rsidRPr="0035003C">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724807D" w14:textId="77777777" w:rsidR="00272830" w:rsidRPr="0035003C" w:rsidRDefault="00272830" w:rsidP="00272830">
                            <w:pPr>
                              <w:pStyle w:val="Pa2"/>
                              <w:spacing w:after="100"/>
                              <w:rPr>
                                <w:rFonts w:ascii="Arial" w:hAnsi="Arial" w:cs="Arial"/>
                                <w:sz w:val="16"/>
                                <w:szCs w:val="16"/>
                              </w:rPr>
                            </w:pPr>
                            <w:r w:rsidRPr="0035003C">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36" w:history="1">
                              <w:r w:rsidRPr="0035003C">
                                <w:rPr>
                                  <w:rStyle w:val="Hyperlink"/>
                                  <w:rFonts w:ascii="Arial" w:hAnsi="Arial" w:cs="Arial"/>
                                  <w:sz w:val="16"/>
                                  <w:szCs w:val="16"/>
                                </w:rPr>
                                <w:t>contact us</w:t>
                              </w:r>
                            </w:hyperlink>
                            <w:r w:rsidRPr="0035003C">
                              <w:rPr>
                                <w:rStyle w:val="A0"/>
                                <w:rFonts w:ascii="Arial" w:hAnsi="Arial" w:cs="Arial"/>
                              </w:rPr>
                              <w:t xml:space="preserve">. </w:t>
                            </w:r>
                          </w:p>
                          <w:p w14:paraId="7E62297A" w14:textId="77777777" w:rsidR="00272830" w:rsidRPr="0035003C" w:rsidRDefault="00272830" w:rsidP="00272830">
                            <w:pPr>
                              <w:pStyle w:val="Pa3"/>
                              <w:spacing w:after="100"/>
                              <w:ind w:right="100"/>
                              <w:rPr>
                                <w:rFonts w:ascii="Arial" w:hAnsi="Arial" w:cs="Arial"/>
                                <w:sz w:val="16"/>
                                <w:szCs w:val="16"/>
                              </w:rPr>
                            </w:pPr>
                            <w:r w:rsidRPr="0035003C">
                              <w:rPr>
                                <w:rStyle w:val="A0"/>
                                <w:rFonts w:ascii="Arial" w:hAnsi="Arial" w:cs="Arial"/>
                              </w:rPr>
                              <w:t xml:space="preserve">© OCR 2022 - You can copy and distribute this resource freely if you keep the OCR logo and this small print intact and you acknowledge OCR as the originator of the resource. </w:t>
                            </w:r>
                          </w:p>
                          <w:p w14:paraId="16DE2702" w14:textId="77777777" w:rsidR="00272830" w:rsidRPr="0035003C" w:rsidRDefault="00272830" w:rsidP="00272830">
                            <w:pPr>
                              <w:pStyle w:val="Pa3"/>
                              <w:spacing w:after="100"/>
                              <w:ind w:right="100"/>
                              <w:rPr>
                                <w:rFonts w:ascii="Arial" w:hAnsi="Arial" w:cs="Arial"/>
                                <w:sz w:val="16"/>
                                <w:szCs w:val="16"/>
                              </w:rPr>
                            </w:pPr>
                            <w:r w:rsidRPr="0035003C">
                              <w:rPr>
                                <w:rStyle w:val="A0"/>
                                <w:rFonts w:ascii="Arial" w:hAnsi="Arial" w:cs="Arial"/>
                              </w:rPr>
                              <w:t xml:space="preserve">OCR acknowledges the use of the following content: N/A </w:t>
                            </w:r>
                          </w:p>
                          <w:p w14:paraId="638B2A9A" w14:textId="77777777" w:rsidR="00272830" w:rsidRPr="0035003C" w:rsidRDefault="00272830" w:rsidP="00272830">
                            <w:pPr>
                              <w:pStyle w:val="Pa3"/>
                              <w:spacing w:after="100"/>
                              <w:ind w:right="100"/>
                              <w:rPr>
                                <w:rFonts w:ascii="Arial" w:hAnsi="Arial" w:cs="Arial"/>
                                <w:color w:val="000000"/>
                                <w:sz w:val="16"/>
                                <w:szCs w:val="16"/>
                              </w:rPr>
                            </w:pPr>
                            <w:r w:rsidRPr="0035003C">
                              <w:rPr>
                                <w:rStyle w:val="A0"/>
                                <w:rFonts w:ascii="Arial" w:hAnsi="Arial" w:cs="Arial"/>
                              </w:rPr>
                              <w:t xml:space="preserve">Whether you already offer OCR qualifications, are new to OCR or are thinking about switching, you can request more information using our </w:t>
                            </w:r>
                            <w:hyperlink r:id="rId37" w:history="1">
                              <w:r w:rsidRPr="0035003C">
                                <w:rPr>
                                  <w:rStyle w:val="Hyperlink"/>
                                  <w:rFonts w:ascii="Arial" w:hAnsi="Arial" w:cs="Arial"/>
                                  <w:sz w:val="16"/>
                                  <w:szCs w:val="16"/>
                                </w:rPr>
                                <w:t>Expression of Interest form</w:t>
                              </w:r>
                            </w:hyperlink>
                            <w:r w:rsidRPr="0035003C">
                              <w:rPr>
                                <w:rStyle w:val="A0"/>
                                <w:rFonts w:ascii="Arial" w:hAnsi="Arial" w:cs="Arial"/>
                              </w:rPr>
                              <w:t xml:space="preserve">. </w:t>
                            </w:r>
                          </w:p>
                          <w:p w14:paraId="6CEE3C98" w14:textId="77777777" w:rsidR="00272830" w:rsidRPr="0035003C" w:rsidRDefault="00272830" w:rsidP="00272830">
                            <w:pPr>
                              <w:rPr>
                                <w:color w:val="000000"/>
                                <w:sz w:val="16"/>
                                <w:szCs w:val="16"/>
                              </w:rPr>
                            </w:pPr>
                            <w:r w:rsidRPr="0035003C">
                              <w:rPr>
                                <w:rStyle w:val="A0"/>
                              </w:rPr>
                              <w:t xml:space="preserve">Please </w:t>
                            </w:r>
                            <w:hyperlink r:id="rId38" w:history="1">
                              <w:r w:rsidRPr="0035003C">
                                <w:rPr>
                                  <w:rStyle w:val="Hyperlink"/>
                                  <w:sz w:val="16"/>
                                  <w:szCs w:val="16"/>
                                </w:rPr>
                                <w:t>get in touch</w:t>
                              </w:r>
                            </w:hyperlink>
                            <w:r w:rsidRPr="0035003C">
                              <w:rPr>
                                <w:rStyle w:val="A2"/>
                                <w:rFonts w:cs="Arial"/>
                              </w:rPr>
                              <w:t xml:space="preserve"> </w:t>
                            </w:r>
                            <w:r w:rsidRPr="0035003C">
                              <w:rPr>
                                <w:rStyle w:val="A0"/>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shape w14:anchorId="755976C8" id="Text Box 2" o:spid="_x0000_s1029" type="#_x0000_t202" style="position:absolute;margin-left:-10.95pt;margin-top:156.15pt;width:736.95pt;height:365.8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" filled="f" stroked="f">
                <v:textbox>
                  <w:txbxContent>
                    <w:p w14:paraId="2A6E9FED" w14:textId="77777777" w:rsidR="00272830" w:rsidRDefault="00272830" w:rsidP="00272830">
                      <w:pPr>
                        <w:pStyle w:val="Header"/>
                        <w:spacing w:after="57" w:line="276" w:lineRule="auto"/>
                        <w:rPr>
                          <w:sz w:val="16"/>
                          <w:szCs w:val="18"/>
                        </w:rPr>
                      </w:pPr>
                      <w:r w:rsidRPr="00AE485A">
                        <w:rPr>
                          <w:noProof/>
                          <w:sz w:val="16"/>
                          <w:szCs w:val="18"/>
                          <w:vertAlign w:val="subscript"/>
                          <w:lang w:val="en-US"/>
                        </w:rPr>
                        <w:drawing>
                          <wp:inline distT="0" distB="0" distL="0" distR="0" wp14:anchorId="0A978D95" wp14:editId="731F3211">
                            <wp:extent cx="2088000" cy="353147"/>
                            <wp:effectExtent l="0" t="0" r="7620" b="8890"/>
                            <wp:docPr id="9" name="Picture 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0FA0C7B" w14:textId="77777777" w:rsidR="00272830" w:rsidRPr="00AE485A" w:rsidRDefault="00272830" w:rsidP="00272830">
                      <w:pPr>
                        <w:pStyle w:val="Header"/>
                        <w:spacing w:after="57" w:line="276" w:lineRule="auto"/>
                        <w:rPr>
                          <w:noProof/>
                          <w:sz w:val="16"/>
                          <w:szCs w:val="18"/>
                        </w:rPr>
                      </w:pPr>
                    </w:p>
                    <w:p w14:paraId="43BDAC2A" w14:textId="77777777" w:rsidR="00272830" w:rsidRPr="007F317D" w:rsidRDefault="00272830" w:rsidP="00272830">
                      <w:pPr>
                        <w:pStyle w:val="Header"/>
                        <w:spacing w:after="57" w:line="276" w:lineRule="auto"/>
                        <w:rPr>
                          <w:sz w:val="16"/>
                          <w:szCs w:val="18"/>
                        </w:rPr>
                      </w:pPr>
                    </w:p>
                    <w:p w14:paraId="5E82AD3C" w14:textId="31EF13E2" w:rsidR="00272830" w:rsidRPr="00013AE9" w:rsidRDefault="00272830" w:rsidP="00272830">
                      <w:pPr>
                        <w:pStyle w:val="Header"/>
                        <w:spacing w:after="57" w:line="276" w:lineRule="auto"/>
                        <w:rPr>
                          <w:sz w:val="16"/>
                          <w:szCs w:val="16"/>
                        </w:rPr>
                      </w:pPr>
                      <w:r w:rsidRPr="00013AE9">
                        <w:rPr>
                          <w:sz w:val="16"/>
                          <w:szCs w:val="16"/>
                        </w:rPr>
                        <w:t>We’d like to know your view on the resources we produce. Click ‘</w:t>
                      </w:r>
                      <w:hyperlink r:id="rId40" w:history="1">
                        <w:r w:rsidRPr="00013AE9">
                          <w:rPr>
                            <w:rStyle w:val="Hyperlink"/>
                            <w:sz w:val="16"/>
                            <w:szCs w:val="16"/>
                          </w:rPr>
                          <w:t>Like’</w:t>
                        </w:r>
                      </w:hyperlink>
                      <w:r w:rsidRPr="00013AE9">
                        <w:rPr>
                          <w:sz w:val="16"/>
                          <w:szCs w:val="16"/>
                        </w:rPr>
                        <w:t xml:space="preserve"> or ‘</w:t>
                      </w:r>
                      <w:hyperlink r:id="rId41" w:history="1">
                        <w:r w:rsidRPr="00013AE9">
                          <w:rPr>
                            <w:rStyle w:val="Hyperlink"/>
                            <w:sz w:val="16"/>
                            <w:szCs w:val="16"/>
                          </w:rPr>
                          <w:t>Dislike’</w:t>
                        </w:r>
                      </w:hyperlink>
                      <w:r w:rsidRPr="00013AE9">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63CB8CD" w14:textId="77777777" w:rsidR="00272830" w:rsidRPr="00013AE9" w:rsidRDefault="00272830" w:rsidP="00272830">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42"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728A80CA" w14:textId="77777777" w:rsidR="00272830" w:rsidRPr="00013AE9" w:rsidRDefault="00272830" w:rsidP="00272830">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467BA9F0" w14:textId="77777777" w:rsidR="00272830" w:rsidRPr="00013AE9" w:rsidRDefault="00272830" w:rsidP="00272830">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11332D0A" w14:textId="77777777" w:rsidR="00272830" w:rsidRPr="00013AE9" w:rsidRDefault="00272830" w:rsidP="00272830">
                      <w:pPr>
                        <w:pStyle w:val="Pa2"/>
                        <w:spacing w:after="100"/>
                        <w:rPr>
                          <w:rStyle w:val="A0"/>
                          <w:rFonts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 xml:space="preserve">in their qualifications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73538BBB" w14:textId="77777777" w:rsidR="00272830" w:rsidRPr="0035003C" w:rsidRDefault="00272830" w:rsidP="00272830">
                      <w:pPr>
                        <w:pStyle w:val="Pa2"/>
                        <w:spacing w:after="100"/>
                        <w:rPr>
                          <w:rStyle w:val="A0"/>
                          <w:rFonts w:ascii="Arial" w:hAnsi="Arial" w:cs="Arial"/>
                        </w:rPr>
                      </w:pPr>
                      <w:r w:rsidRPr="0035003C">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724807D" w14:textId="77777777" w:rsidR="00272830" w:rsidRPr="0035003C" w:rsidRDefault="00272830" w:rsidP="00272830">
                      <w:pPr>
                        <w:pStyle w:val="Pa2"/>
                        <w:spacing w:after="100"/>
                        <w:rPr>
                          <w:rFonts w:ascii="Arial" w:hAnsi="Arial" w:cs="Arial"/>
                          <w:sz w:val="16"/>
                          <w:szCs w:val="16"/>
                        </w:rPr>
                      </w:pPr>
                      <w:r w:rsidRPr="0035003C">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3" w:history="1">
                        <w:r w:rsidRPr="0035003C">
                          <w:rPr>
                            <w:rStyle w:val="Hyperlink"/>
                            <w:rFonts w:ascii="Arial" w:hAnsi="Arial" w:cs="Arial"/>
                            <w:sz w:val="16"/>
                            <w:szCs w:val="16"/>
                          </w:rPr>
                          <w:t>contact us</w:t>
                        </w:r>
                      </w:hyperlink>
                      <w:r w:rsidRPr="0035003C">
                        <w:rPr>
                          <w:rStyle w:val="A0"/>
                          <w:rFonts w:ascii="Arial" w:hAnsi="Arial" w:cs="Arial"/>
                        </w:rPr>
                        <w:t xml:space="preserve">. </w:t>
                      </w:r>
                    </w:p>
                    <w:p w14:paraId="7E62297A" w14:textId="77777777" w:rsidR="00272830" w:rsidRPr="0035003C" w:rsidRDefault="00272830" w:rsidP="00272830">
                      <w:pPr>
                        <w:pStyle w:val="Pa3"/>
                        <w:spacing w:after="100"/>
                        <w:ind w:right="100"/>
                        <w:rPr>
                          <w:rFonts w:ascii="Arial" w:hAnsi="Arial" w:cs="Arial"/>
                          <w:sz w:val="16"/>
                          <w:szCs w:val="16"/>
                        </w:rPr>
                      </w:pPr>
                      <w:r w:rsidRPr="0035003C">
                        <w:rPr>
                          <w:rStyle w:val="A0"/>
                          <w:rFonts w:ascii="Arial" w:hAnsi="Arial" w:cs="Arial"/>
                        </w:rPr>
                        <w:t xml:space="preserve">© OCR 2022 - You can copy and distribute this resource freely if you keep the OCR logo and this small print intact and you acknowledge OCR as the originator of the resource. </w:t>
                      </w:r>
                    </w:p>
                    <w:p w14:paraId="16DE2702" w14:textId="77777777" w:rsidR="00272830" w:rsidRPr="0035003C" w:rsidRDefault="00272830" w:rsidP="00272830">
                      <w:pPr>
                        <w:pStyle w:val="Pa3"/>
                        <w:spacing w:after="100"/>
                        <w:ind w:right="100"/>
                        <w:rPr>
                          <w:rFonts w:ascii="Arial" w:hAnsi="Arial" w:cs="Arial"/>
                          <w:sz w:val="16"/>
                          <w:szCs w:val="16"/>
                        </w:rPr>
                      </w:pPr>
                      <w:r w:rsidRPr="0035003C">
                        <w:rPr>
                          <w:rStyle w:val="A0"/>
                          <w:rFonts w:ascii="Arial" w:hAnsi="Arial" w:cs="Arial"/>
                        </w:rPr>
                        <w:t xml:space="preserve">OCR acknowledges the use of the following content: N/A </w:t>
                      </w:r>
                    </w:p>
                    <w:p w14:paraId="638B2A9A" w14:textId="77777777" w:rsidR="00272830" w:rsidRPr="0035003C" w:rsidRDefault="00272830" w:rsidP="00272830">
                      <w:pPr>
                        <w:pStyle w:val="Pa3"/>
                        <w:spacing w:after="100"/>
                        <w:ind w:right="100"/>
                        <w:rPr>
                          <w:rFonts w:ascii="Arial" w:hAnsi="Arial" w:cs="Arial"/>
                          <w:color w:val="000000"/>
                          <w:sz w:val="16"/>
                          <w:szCs w:val="16"/>
                        </w:rPr>
                      </w:pPr>
                      <w:r w:rsidRPr="0035003C">
                        <w:rPr>
                          <w:rStyle w:val="A0"/>
                          <w:rFonts w:ascii="Arial" w:hAnsi="Arial" w:cs="Arial"/>
                        </w:rPr>
                        <w:t xml:space="preserve">Whether you already offer OCR qualifications, are new to OCR or are thinking about switching, you can request more information using our </w:t>
                      </w:r>
                      <w:hyperlink r:id="rId44" w:history="1">
                        <w:r w:rsidRPr="0035003C">
                          <w:rPr>
                            <w:rStyle w:val="Hyperlink"/>
                            <w:rFonts w:ascii="Arial" w:hAnsi="Arial" w:cs="Arial"/>
                            <w:sz w:val="16"/>
                            <w:szCs w:val="16"/>
                          </w:rPr>
                          <w:t>Expression of Interest form</w:t>
                        </w:r>
                      </w:hyperlink>
                      <w:r w:rsidRPr="0035003C">
                        <w:rPr>
                          <w:rStyle w:val="A0"/>
                          <w:rFonts w:ascii="Arial" w:hAnsi="Arial" w:cs="Arial"/>
                        </w:rPr>
                        <w:t xml:space="preserve">. </w:t>
                      </w:r>
                    </w:p>
                    <w:p w14:paraId="6CEE3C98" w14:textId="77777777" w:rsidR="00272830" w:rsidRPr="0035003C" w:rsidRDefault="00272830" w:rsidP="00272830">
                      <w:pPr>
                        <w:rPr>
                          <w:color w:val="000000"/>
                          <w:sz w:val="16"/>
                          <w:szCs w:val="16"/>
                        </w:rPr>
                      </w:pPr>
                      <w:r w:rsidRPr="0035003C">
                        <w:rPr>
                          <w:rStyle w:val="A0"/>
                        </w:rPr>
                        <w:t xml:space="preserve">Please </w:t>
                      </w:r>
                      <w:hyperlink r:id="rId45" w:history="1">
                        <w:r w:rsidRPr="0035003C">
                          <w:rPr>
                            <w:rStyle w:val="Hyperlink"/>
                            <w:sz w:val="16"/>
                            <w:szCs w:val="16"/>
                          </w:rPr>
                          <w:t>get in touch</w:t>
                        </w:r>
                      </w:hyperlink>
                      <w:r w:rsidRPr="0035003C">
                        <w:rPr>
                          <w:rStyle w:val="A2"/>
                          <w:rFonts w:cs="Arial"/>
                        </w:rPr>
                        <w:t xml:space="preserve"> </w:t>
                      </w:r>
                      <w:r w:rsidRPr="0035003C">
                        <w:rPr>
                          <w:rStyle w:val="A0"/>
                        </w:rPr>
                        <w:t>if you want to discuss the accessibility of resources we offer to support you in delivering our qualifications.</w:t>
                      </w:r>
                    </w:p>
                  </w:txbxContent>
                </v:textbox>
                <w10:wrap type="square" anchory="margin"/>
              </v:shape>
            </w:pict>
          </mc:Fallback>
        </mc:AlternateContent>
      </w:r>
    </w:p>
    <w:sectPr w:rsidR="00272830" w:rsidRPr="00FD7A4D" w:rsidSect="002C770F">
      <w:headerReference w:type="default" r:id="rId46"/>
      <w:footerReference w:type="default" r:id="rId47"/>
      <w:pgSz w:w="16838" w:h="11906" w:orient="landscape" w:code="9"/>
      <w:pgMar w:top="1247" w:right="1247" w:bottom="1247" w:left="1247" w:header="73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597800" w14:textId="77777777" w:rsidR="000F71A9" w:rsidRDefault="000F71A9">
      <w:r>
        <w:separator/>
      </w:r>
    </w:p>
  </w:endnote>
  <w:endnote w:type="continuationSeparator" w:id="0">
    <w:p w14:paraId="39EE646E" w14:textId="77777777" w:rsidR="000F71A9" w:rsidRDefault="000F71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Yu Mincho">
    <w:charset w:val="80"/>
    <w:family w:val="roman"/>
    <w:pitch w:val="variable"/>
    <w:sig w:usb0="800002E7" w:usb1="2AC7FCFF" w:usb2="00000012" w:usb3="00000000" w:csb0="0002009F" w:csb1="00000000"/>
  </w:font>
  <w:font w:name="Myriad Pro Light">
    <w:altName w:val="Segoe UI Light"/>
    <w:panose1 w:val="00000000000000000000"/>
    <w:charset w:val="00"/>
    <w:family w:val="swiss"/>
    <w:notTrueType/>
    <w:pitch w:val="variable"/>
    <w:sig w:usb0="A00002AF" w:usb1="5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1625345343"/>
      <w:docPartObj>
        <w:docPartGallery w:val="Page Numbers (Bottom of Page)"/>
        <w:docPartUnique/>
      </w:docPartObj>
    </w:sdtPr>
    <w:sdtEndPr>
      <w:rPr>
        <w:noProof/>
        <w:color w:val="auto"/>
      </w:rPr>
    </w:sdtEndPr>
    <w:sdtContent>
      <w:p w14:paraId="7BB0B1BC" w14:textId="28B94159" w:rsidR="004F6541" w:rsidRPr="00272830" w:rsidRDefault="00272830" w:rsidP="00272830">
        <w:pPr>
          <w:tabs>
            <w:tab w:val="center" w:pos="7088"/>
            <w:tab w:val="right" w:pos="14317"/>
          </w:tabs>
          <w:rPr>
            <w:b/>
            <w:sz w:val="18"/>
            <w:szCs w:val="18"/>
          </w:rPr>
        </w:pPr>
        <w:r w:rsidRPr="00F31DD1">
          <w:rPr>
            <w:sz w:val="18"/>
            <w:szCs w:val="18"/>
          </w:rPr>
          <w:tab/>
        </w:r>
        <w:r w:rsidRPr="00F31DD1">
          <w:rPr>
            <w:sz w:val="18"/>
            <w:szCs w:val="18"/>
          </w:rPr>
          <w:fldChar w:fldCharType="begin"/>
        </w:r>
        <w:r w:rsidRPr="00F31DD1">
          <w:rPr>
            <w:sz w:val="18"/>
            <w:szCs w:val="18"/>
          </w:rPr>
          <w:instrText xml:space="preserve"> PAGE   \* MERGEFORMAT </w:instrText>
        </w:r>
        <w:r w:rsidRPr="00F31DD1">
          <w:rPr>
            <w:sz w:val="18"/>
            <w:szCs w:val="18"/>
          </w:rPr>
          <w:fldChar w:fldCharType="separate"/>
        </w:r>
        <w:r w:rsidR="00271161">
          <w:rPr>
            <w:noProof/>
            <w:sz w:val="18"/>
            <w:szCs w:val="18"/>
          </w:rPr>
          <w:t>2</w:t>
        </w:r>
        <w:r w:rsidRPr="00F31DD1">
          <w:rPr>
            <w:noProof/>
            <w:sz w:val="18"/>
            <w:szCs w:val="18"/>
          </w:rPr>
          <w:fldChar w:fldCharType="end"/>
        </w:r>
        <w:r w:rsidRPr="00F31DD1">
          <w:rPr>
            <w:noProof/>
            <w:sz w:val="18"/>
            <w:szCs w:val="18"/>
          </w:rPr>
          <w:tab/>
        </w:r>
        <w:r w:rsidRPr="00F31DD1">
          <w:rPr>
            <w:sz w:val="18"/>
            <w:szCs w:val="18"/>
          </w:rPr>
          <w:t>© OCR 202</w:t>
        </w:r>
        <w:r>
          <w:rPr>
            <w:sz w:val="18"/>
            <w:szCs w:val="18"/>
          </w:rPr>
          <w:t>2</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768A8" w14:textId="25C26355" w:rsidR="00272830" w:rsidRPr="00272830" w:rsidRDefault="00272830" w:rsidP="00272830">
    <w:pPr>
      <w:tabs>
        <w:tab w:val="center" w:pos="7088"/>
        <w:tab w:val="right" w:pos="14317"/>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EAF24A" w14:textId="77777777" w:rsidR="000F71A9" w:rsidRDefault="000F71A9">
      <w:r>
        <w:separator/>
      </w:r>
    </w:p>
  </w:footnote>
  <w:footnote w:type="continuationSeparator" w:id="0">
    <w:p w14:paraId="7DAB47BD" w14:textId="77777777" w:rsidR="000F71A9" w:rsidRDefault="000F71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F978D8" w14:textId="13CE4A08" w:rsidR="004F6541" w:rsidRPr="00276CB2" w:rsidRDefault="00272830" w:rsidP="002C770F">
    <w:pPr>
      <w:pStyle w:val="Header"/>
      <w:tabs>
        <w:tab w:val="clear" w:pos="4153"/>
        <w:tab w:val="clear" w:pos="8306"/>
        <w:tab w:val="center" w:pos="7088"/>
        <w:tab w:val="right" w:pos="14317"/>
      </w:tabs>
      <w:rPr>
        <w:b/>
      </w:rPr>
    </w:pPr>
    <w:r w:rsidRPr="00E56E05">
      <w:rPr>
        <w:bCs/>
        <w:sz w:val="18"/>
        <w:szCs w:val="18"/>
        <w:lang w:val="de-DE"/>
      </w:rPr>
      <w:t>GCSE (9-1) Mathematics</w:t>
    </w:r>
    <w:r w:rsidRPr="00E56E05">
      <w:rPr>
        <w:bCs/>
        <w:sz w:val="18"/>
        <w:szCs w:val="18"/>
        <w:lang w:val="de-DE"/>
      </w:rPr>
      <w:tab/>
    </w:r>
    <w:r w:rsidRPr="00E56E05">
      <w:rPr>
        <w:bCs/>
        <w:sz w:val="18"/>
        <w:szCs w:val="18"/>
        <w:lang w:val="de-DE"/>
      </w:rPr>
      <w:tab/>
      <w:t>J560/0</w:t>
    </w:r>
    <w:r>
      <w:rPr>
        <w:bCs/>
        <w:sz w:val="18"/>
        <w:szCs w:val="18"/>
        <w:lang w:val="de-DE"/>
      </w:rPr>
      <w:t>6</w:t>
    </w:r>
    <w:r w:rsidRPr="00E56E05">
      <w:rPr>
        <w:bCs/>
        <w:sz w:val="18"/>
        <w:szCs w:val="18"/>
        <w:lang w:val="de-DE"/>
      </w:rPr>
      <w:t xml:space="preserve"> Mark sc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61B53" w14:textId="1426D17F" w:rsidR="00272830" w:rsidRPr="00276CB2" w:rsidRDefault="00272830" w:rsidP="002C770F">
    <w:pPr>
      <w:pStyle w:val="Header"/>
      <w:tabs>
        <w:tab w:val="clear" w:pos="4153"/>
        <w:tab w:val="clear" w:pos="8306"/>
        <w:tab w:val="center" w:pos="7088"/>
        <w:tab w:val="right" w:pos="14317"/>
      </w:tabs>
      <w:rPr>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A3194"/>
    <w:multiLevelType w:val="singleLevel"/>
    <w:tmpl w:val="65062316"/>
    <w:lvl w:ilvl="0">
      <w:start w:val="1"/>
      <w:numFmt w:val="decimal"/>
      <w:lvlText w:val="%1."/>
      <w:lvlJc w:val="left"/>
      <w:pPr>
        <w:tabs>
          <w:tab w:val="num" w:pos="0"/>
        </w:tabs>
        <w:ind w:left="567" w:hanging="567"/>
      </w:pPr>
      <w:rPr>
        <w:rFonts w:hint="default"/>
      </w:rPr>
    </w:lvl>
  </w:abstractNum>
  <w:abstractNum w:abstractNumId="1"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hint="default"/>
      </w:rPr>
    </w:lvl>
    <w:lvl w:ilvl="1" w:tplc="08090019" w:tentative="1">
      <w:start w:val="1"/>
      <w:numFmt w:val="lowerLetter"/>
      <w:lvlText w:val="%2."/>
      <w:lvlJc w:val="left"/>
      <w:pPr>
        <w:tabs>
          <w:tab w:val="num" w:pos="2214"/>
        </w:tabs>
        <w:ind w:left="2214" w:hanging="360"/>
      </w:pPr>
    </w:lvl>
    <w:lvl w:ilvl="2" w:tplc="0809001B" w:tentative="1">
      <w:start w:val="1"/>
      <w:numFmt w:val="lowerRoman"/>
      <w:lvlText w:val="%3."/>
      <w:lvlJc w:val="right"/>
      <w:pPr>
        <w:tabs>
          <w:tab w:val="num" w:pos="2934"/>
        </w:tabs>
        <w:ind w:left="2934" w:hanging="180"/>
      </w:pPr>
    </w:lvl>
    <w:lvl w:ilvl="3" w:tplc="0809000F" w:tentative="1">
      <w:start w:val="1"/>
      <w:numFmt w:val="decimal"/>
      <w:lvlText w:val="%4."/>
      <w:lvlJc w:val="left"/>
      <w:pPr>
        <w:tabs>
          <w:tab w:val="num" w:pos="3654"/>
        </w:tabs>
        <w:ind w:left="3654" w:hanging="360"/>
      </w:pPr>
    </w:lvl>
    <w:lvl w:ilvl="4" w:tplc="08090019" w:tentative="1">
      <w:start w:val="1"/>
      <w:numFmt w:val="lowerLetter"/>
      <w:lvlText w:val="%5."/>
      <w:lvlJc w:val="left"/>
      <w:pPr>
        <w:tabs>
          <w:tab w:val="num" w:pos="4374"/>
        </w:tabs>
        <w:ind w:left="4374" w:hanging="360"/>
      </w:pPr>
    </w:lvl>
    <w:lvl w:ilvl="5" w:tplc="0809001B" w:tentative="1">
      <w:start w:val="1"/>
      <w:numFmt w:val="lowerRoman"/>
      <w:lvlText w:val="%6."/>
      <w:lvlJc w:val="right"/>
      <w:pPr>
        <w:tabs>
          <w:tab w:val="num" w:pos="5094"/>
        </w:tabs>
        <w:ind w:left="5094" w:hanging="180"/>
      </w:pPr>
    </w:lvl>
    <w:lvl w:ilvl="6" w:tplc="0809000F" w:tentative="1">
      <w:start w:val="1"/>
      <w:numFmt w:val="decimal"/>
      <w:lvlText w:val="%7."/>
      <w:lvlJc w:val="left"/>
      <w:pPr>
        <w:tabs>
          <w:tab w:val="num" w:pos="5814"/>
        </w:tabs>
        <w:ind w:left="5814" w:hanging="360"/>
      </w:pPr>
    </w:lvl>
    <w:lvl w:ilvl="7" w:tplc="08090019" w:tentative="1">
      <w:start w:val="1"/>
      <w:numFmt w:val="lowerLetter"/>
      <w:lvlText w:val="%8."/>
      <w:lvlJc w:val="left"/>
      <w:pPr>
        <w:tabs>
          <w:tab w:val="num" w:pos="6534"/>
        </w:tabs>
        <w:ind w:left="6534" w:hanging="360"/>
      </w:pPr>
    </w:lvl>
    <w:lvl w:ilvl="8" w:tplc="0809001B" w:tentative="1">
      <w:start w:val="1"/>
      <w:numFmt w:val="lowerRoman"/>
      <w:lvlText w:val="%9."/>
      <w:lvlJc w:val="right"/>
      <w:pPr>
        <w:tabs>
          <w:tab w:val="num" w:pos="7254"/>
        </w:tabs>
        <w:ind w:left="7254" w:hanging="180"/>
      </w:pPr>
    </w:lvl>
  </w:abstractNum>
  <w:abstractNum w:abstractNumId="2"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hint="default"/>
      </w:rPr>
    </w:lvl>
    <w:lvl w:ilvl="1" w:tplc="1248B142">
      <w:start w:val="2"/>
      <w:numFmt w:val="bullet"/>
      <w:lvlText w:val="-"/>
      <w:lvlJc w:val="left"/>
      <w:pPr>
        <w:tabs>
          <w:tab w:val="num" w:pos="1440"/>
        </w:tabs>
        <w:ind w:left="1440" w:hanging="360"/>
      </w:pPr>
      <w:rPr>
        <w:rFonts w:ascii="Arial" w:eastAsia="Times New Roman" w:hAnsi="Arial" w:cs="Arial"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491501C3"/>
    <w:multiLevelType w:val="singleLevel"/>
    <w:tmpl w:val="9DF091CA"/>
    <w:lvl w:ilvl="0">
      <w:start w:val="4"/>
      <w:numFmt w:val="decimal"/>
      <w:lvlText w:val="%1."/>
      <w:lvlJc w:val="left"/>
      <w:pPr>
        <w:tabs>
          <w:tab w:val="num" w:pos="0"/>
        </w:tabs>
        <w:ind w:left="567" w:hanging="567"/>
      </w:pPr>
      <w:rPr>
        <w:rFonts w:hint="default"/>
      </w:rPr>
    </w:lvl>
  </w:abstractNum>
  <w:abstractNum w:abstractNumId="5" w15:restartNumberingAfterBreak="0">
    <w:nsid w:val="5D07105A"/>
    <w:multiLevelType w:val="hybridMultilevel"/>
    <w:tmpl w:val="D98440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6"/>
  </w:num>
  <w:num w:numId="4">
    <w:abstractNumId w:val="3"/>
  </w:num>
  <w:num w:numId="5">
    <w:abstractNumId w:val="5"/>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GB" w:vendorID="64" w:dllVersion="0" w:nlCheck="1" w:checkStyle="0"/>
  <w:activeWritingStyle w:appName="MSWord" w:lang="en-US" w:vendorID="64" w:dllVersion="0" w:nlCheck="1" w:checkStyle="0"/>
  <w:activeWritingStyle w:appName="MSWord" w:lang="de-DE" w:vendorID="64" w:dllVersion="6"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045D"/>
    <w:rsid w:val="00001B33"/>
    <w:rsid w:val="00003FEE"/>
    <w:rsid w:val="00004F63"/>
    <w:rsid w:val="00007AAC"/>
    <w:rsid w:val="000122A4"/>
    <w:rsid w:val="00012B6E"/>
    <w:rsid w:val="00012E78"/>
    <w:rsid w:val="000142B8"/>
    <w:rsid w:val="0001479E"/>
    <w:rsid w:val="00014B98"/>
    <w:rsid w:val="00014E20"/>
    <w:rsid w:val="00015600"/>
    <w:rsid w:val="00015B2D"/>
    <w:rsid w:val="00016146"/>
    <w:rsid w:val="00017617"/>
    <w:rsid w:val="0002120E"/>
    <w:rsid w:val="00026163"/>
    <w:rsid w:val="00030A01"/>
    <w:rsid w:val="00031373"/>
    <w:rsid w:val="00031DE2"/>
    <w:rsid w:val="000322A8"/>
    <w:rsid w:val="000338D6"/>
    <w:rsid w:val="00033A1E"/>
    <w:rsid w:val="000345CF"/>
    <w:rsid w:val="0003715D"/>
    <w:rsid w:val="000426F3"/>
    <w:rsid w:val="00043B9B"/>
    <w:rsid w:val="00045AAB"/>
    <w:rsid w:val="0005397C"/>
    <w:rsid w:val="000541B6"/>
    <w:rsid w:val="0005567D"/>
    <w:rsid w:val="00055A72"/>
    <w:rsid w:val="00055B12"/>
    <w:rsid w:val="00056FF7"/>
    <w:rsid w:val="0005734A"/>
    <w:rsid w:val="0006061E"/>
    <w:rsid w:val="00060911"/>
    <w:rsid w:val="00060D37"/>
    <w:rsid w:val="00062E2A"/>
    <w:rsid w:val="000642D6"/>
    <w:rsid w:val="00064BE6"/>
    <w:rsid w:val="000652EB"/>
    <w:rsid w:val="00067572"/>
    <w:rsid w:val="00067C88"/>
    <w:rsid w:val="00071F77"/>
    <w:rsid w:val="0007205F"/>
    <w:rsid w:val="00072D1C"/>
    <w:rsid w:val="0007308B"/>
    <w:rsid w:val="0007426B"/>
    <w:rsid w:val="00076035"/>
    <w:rsid w:val="000768A7"/>
    <w:rsid w:val="00080F83"/>
    <w:rsid w:val="00081CF2"/>
    <w:rsid w:val="000821DD"/>
    <w:rsid w:val="00083408"/>
    <w:rsid w:val="00083917"/>
    <w:rsid w:val="00085621"/>
    <w:rsid w:val="00086B97"/>
    <w:rsid w:val="0009016E"/>
    <w:rsid w:val="000913A3"/>
    <w:rsid w:val="00091F82"/>
    <w:rsid w:val="00093E17"/>
    <w:rsid w:val="000961F3"/>
    <w:rsid w:val="00096D54"/>
    <w:rsid w:val="00096DA5"/>
    <w:rsid w:val="00097ECE"/>
    <w:rsid w:val="000A1973"/>
    <w:rsid w:val="000A4474"/>
    <w:rsid w:val="000A6499"/>
    <w:rsid w:val="000A742C"/>
    <w:rsid w:val="000B1592"/>
    <w:rsid w:val="000B1870"/>
    <w:rsid w:val="000B1F34"/>
    <w:rsid w:val="000B309E"/>
    <w:rsid w:val="000B3FCF"/>
    <w:rsid w:val="000B4456"/>
    <w:rsid w:val="000B49E5"/>
    <w:rsid w:val="000B5175"/>
    <w:rsid w:val="000B64D3"/>
    <w:rsid w:val="000B6668"/>
    <w:rsid w:val="000C0576"/>
    <w:rsid w:val="000C11C0"/>
    <w:rsid w:val="000C34BD"/>
    <w:rsid w:val="000C4850"/>
    <w:rsid w:val="000C4C97"/>
    <w:rsid w:val="000C7276"/>
    <w:rsid w:val="000C76DF"/>
    <w:rsid w:val="000C7C3A"/>
    <w:rsid w:val="000D0096"/>
    <w:rsid w:val="000D072A"/>
    <w:rsid w:val="000D0D47"/>
    <w:rsid w:val="000D0EA1"/>
    <w:rsid w:val="000D205F"/>
    <w:rsid w:val="000D26CC"/>
    <w:rsid w:val="000D55F1"/>
    <w:rsid w:val="000D60E4"/>
    <w:rsid w:val="000D616E"/>
    <w:rsid w:val="000D7F7B"/>
    <w:rsid w:val="000E0D81"/>
    <w:rsid w:val="000E214A"/>
    <w:rsid w:val="000E22D7"/>
    <w:rsid w:val="000E26AE"/>
    <w:rsid w:val="000E2EA4"/>
    <w:rsid w:val="000E42DC"/>
    <w:rsid w:val="000E488B"/>
    <w:rsid w:val="000E51CC"/>
    <w:rsid w:val="000E5482"/>
    <w:rsid w:val="000E5EEB"/>
    <w:rsid w:val="000E6A33"/>
    <w:rsid w:val="000E6B87"/>
    <w:rsid w:val="000F2718"/>
    <w:rsid w:val="000F2D64"/>
    <w:rsid w:val="000F2FAA"/>
    <w:rsid w:val="000F4E23"/>
    <w:rsid w:val="000F5551"/>
    <w:rsid w:val="000F71A9"/>
    <w:rsid w:val="0010034D"/>
    <w:rsid w:val="00101B10"/>
    <w:rsid w:val="001022AF"/>
    <w:rsid w:val="00103452"/>
    <w:rsid w:val="001042D7"/>
    <w:rsid w:val="00104EEA"/>
    <w:rsid w:val="001054E5"/>
    <w:rsid w:val="0010601C"/>
    <w:rsid w:val="0011328B"/>
    <w:rsid w:val="0011491C"/>
    <w:rsid w:val="0011544B"/>
    <w:rsid w:val="0011620B"/>
    <w:rsid w:val="001173D1"/>
    <w:rsid w:val="00120808"/>
    <w:rsid w:val="00121C2A"/>
    <w:rsid w:val="00122BD2"/>
    <w:rsid w:val="00122F1B"/>
    <w:rsid w:val="001239FE"/>
    <w:rsid w:val="00124FEE"/>
    <w:rsid w:val="001265BB"/>
    <w:rsid w:val="00130134"/>
    <w:rsid w:val="001306EB"/>
    <w:rsid w:val="00131206"/>
    <w:rsid w:val="001326A9"/>
    <w:rsid w:val="0013319B"/>
    <w:rsid w:val="001333BE"/>
    <w:rsid w:val="00133D39"/>
    <w:rsid w:val="0013742F"/>
    <w:rsid w:val="00141575"/>
    <w:rsid w:val="0014298F"/>
    <w:rsid w:val="00144571"/>
    <w:rsid w:val="00144C63"/>
    <w:rsid w:val="00146666"/>
    <w:rsid w:val="001504B8"/>
    <w:rsid w:val="00151485"/>
    <w:rsid w:val="00152B54"/>
    <w:rsid w:val="00152E2D"/>
    <w:rsid w:val="001535B9"/>
    <w:rsid w:val="00153F77"/>
    <w:rsid w:val="0015628E"/>
    <w:rsid w:val="00160066"/>
    <w:rsid w:val="001606BB"/>
    <w:rsid w:val="00161C9B"/>
    <w:rsid w:val="001627F0"/>
    <w:rsid w:val="00163B43"/>
    <w:rsid w:val="00166282"/>
    <w:rsid w:val="00167C96"/>
    <w:rsid w:val="0017035D"/>
    <w:rsid w:val="0017142E"/>
    <w:rsid w:val="001714F8"/>
    <w:rsid w:val="001753AA"/>
    <w:rsid w:val="00176659"/>
    <w:rsid w:val="00180872"/>
    <w:rsid w:val="001810FE"/>
    <w:rsid w:val="001826A5"/>
    <w:rsid w:val="00182A19"/>
    <w:rsid w:val="00184A24"/>
    <w:rsid w:val="00184B32"/>
    <w:rsid w:val="001858FA"/>
    <w:rsid w:val="00186483"/>
    <w:rsid w:val="0019041A"/>
    <w:rsid w:val="00190789"/>
    <w:rsid w:val="001924EA"/>
    <w:rsid w:val="001925BD"/>
    <w:rsid w:val="00192F0D"/>
    <w:rsid w:val="00193E94"/>
    <w:rsid w:val="00194AC8"/>
    <w:rsid w:val="00194C94"/>
    <w:rsid w:val="001956EA"/>
    <w:rsid w:val="00197EE0"/>
    <w:rsid w:val="001A264B"/>
    <w:rsid w:val="001A7698"/>
    <w:rsid w:val="001B058F"/>
    <w:rsid w:val="001B1A2E"/>
    <w:rsid w:val="001B271E"/>
    <w:rsid w:val="001B34B3"/>
    <w:rsid w:val="001B7540"/>
    <w:rsid w:val="001C0E22"/>
    <w:rsid w:val="001C4616"/>
    <w:rsid w:val="001D1561"/>
    <w:rsid w:val="001D1637"/>
    <w:rsid w:val="001D2933"/>
    <w:rsid w:val="001D2AAB"/>
    <w:rsid w:val="001D362D"/>
    <w:rsid w:val="001D6214"/>
    <w:rsid w:val="001D6791"/>
    <w:rsid w:val="001E2379"/>
    <w:rsid w:val="001E2583"/>
    <w:rsid w:val="001E28BE"/>
    <w:rsid w:val="001E4B2F"/>
    <w:rsid w:val="001E4CF4"/>
    <w:rsid w:val="001E66C0"/>
    <w:rsid w:val="001F1BD7"/>
    <w:rsid w:val="001F2017"/>
    <w:rsid w:val="001F27CD"/>
    <w:rsid w:val="001F4ABC"/>
    <w:rsid w:val="00201EC3"/>
    <w:rsid w:val="002022BF"/>
    <w:rsid w:val="002025DB"/>
    <w:rsid w:val="00202ABA"/>
    <w:rsid w:val="002040C7"/>
    <w:rsid w:val="00205429"/>
    <w:rsid w:val="00205E5E"/>
    <w:rsid w:val="00206079"/>
    <w:rsid w:val="00206D13"/>
    <w:rsid w:val="0021111E"/>
    <w:rsid w:val="002127E2"/>
    <w:rsid w:val="0021361F"/>
    <w:rsid w:val="002137DE"/>
    <w:rsid w:val="002166B6"/>
    <w:rsid w:val="00220051"/>
    <w:rsid w:val="00221F6E"/>
    <w:rsid w:val="00226AD8"/>
    <w:rsid w:val="002279D4"/>
    <w:rsid w:val="00230BC9"/>
    <w:rsid w:val="00233B01"/>
    <w:rsid w:val="00234E2D"/>
    <w:rsid w:val="00234FC3"/>
    <w:rsid w:val="0023611F"/>
    <w:rsid w:val="002363DC"/>
    <w:rsid w:val="002370F3"/>
    <w:rsid w:val="00241BD3"/>
    <w:rsid w:val="002426F5"/>
    <w:rsid w:val="002435B0"/>
    <w:rsid w:val="002438D1"/>
    <w:rsid w:val="00245B24"/>
    <w:rsid w:val="00246A3E"/>
    <w:rsid w:val="002537A7"/>
    <w:rsid w:val="00254BC4"/>
    <w:rsid w:val="00256F4E"/>
    <w:rsid w:val="0025729C"/>
    <w:rsid w:val="00257984"/>
    <w:rsid w:val="002608E2"/>
    <w:rsid w:val="002623CD"/>
    <w:rsid w:val="00263478"/>
    <w:rsid w:val="00264123"/>
    <w:rsid w:val="00265C8A"/>
    <w:rsid w:val="00265DD2"/>
    <w:rsid w:val="00267F68"/>
    <w:rsid w:val="00271161"/>
    <w:rsid w:val="00271B3F"/>
    <w:rsid w:val="00272830"/>
    <w:rsid w:val="00274ECA"/>
    <w:rsid w:val="0027505B"/>
    <w:rsid w:val="00275DBD"/>
    <w:rsid w:val="00276260"/>
    <w:rsid w:val="0027778C"/>
    <w:rsid w:val="002801F9"/>
    <w:rsid w:val="00280F1A"/>
    <w:rsid w:val="00282A63"/>
    <w:rsid w:val="0028501F"/>
    <w:rsid w:val="00285983"/>
    <w:rsid w:val="00285BBF"/>
    <w:rsid w:val="002875D0"/>
    <w:rsid w:val="0029067C"/>
    <w:rsid w:val="00291BDB"/>
    <w:rsid w:val="0029249C"/>
    <w:rsid w:val="00292A0F"/>
    <w:rsid w:val="002932A2"/>
    <w:rsid w:val="00293C02"/>
    <w:rsid w:val="00293F5A"/>
    <w:rsid w:val="002A11C4"/>
    <w:rsid w:val="002A17B6"/>
    <w:rsid w:val="002A1874"/>
    <w:rsid w:val="002A312D"/>
    <w:rsid w:val="002A3DC6"/>
    <w:rsid w:val="002A4000"/>
    <w:rsid w:val="002A4213"/>
    <w:rsid w:val="002A4AD8"/>
    <w:rsid w:val="002A4BB7"/>
    <w:rsid w:val="002A6E46"/>
    <w:rsid w:val="002B2A07"/>
    <w:rsid w:val="002B3638"/>
    <w:rsid w:val="002C0B4C"/>
    <w:rsid w:val="002C0BFE"/>
    <w:rsid w:val="002C3EBA"/>
    <w:rsid w:val="002C4CFE"/>
    <w:rsid w:val="002C66CC"/>
    <w:rsid w:val="002C770F"/>
    <w:rsid w:val="002D12CF"/>
    <w:rsid w:val="002D389A"/>
    <w:rsid w:val="002D39F6"/>
    <w:rsid w:val="002D53FD"/>
    <w:rsid w:val="002D5FB0"/>
    <w:rsid w:val="002D6FBF"/>
    <w:rsid w:val="002D7007"/>
    <w:rsid w:val="002E062A"/>
    <w:rsid w:val="002E5583"/>
    <w:rsid w:val="002E63FB"/>
    <w:rsid w:val="002E709B"/>
    <w:rsid w:val="002F0568"/>
    <w:rsid w:val="002F0743"/>
    <w:rsid w:val="002F18D1"/>
    <w:rsid w:val="002F2229"/>
    <w:rsid w:val="002F37D8"/>
    <w:rsid w:val="002F5194"/>
    <w:rsid w:val="002F5642"/>
    <w:rsid w:val="002F6D3D"/>
    <w:rsid w:val="002F70F5"/>
    <w:rsid w:val="002F73C8"/>
    <w:rsid w:val="002F775D"/>
    <w:rsid w:val="00300479"/>
    <w:rsid w:val="00301118"/>
    <w:rsid w:val="003013F1"/>
    <w:rsid w:val="003028E1"/>
    <w:rsid w:val="00304380"/>
    <w:rsid w:val="00304858"/>
    <w:rsid w:val="00305347"/>
    <w:rsid w:val="00307945"/>
    <w:rsid w:val="00310E7B"/>
    <w:rsid w:val="003123C6"/>
    <w:rsid w:val="00312832"/>
    <w:rsid w:val="00313212"/>
    <w:rsid w:val="00313600"/>
    <w:rsid w:val="00315192"/>
    <w:rsid w:val="00322415"/>
    <w:rsid w:val="003229F4"/>
    <w:rsid w:val="00322E6C"/>
    <w:rsid w:val="00325720"/>
    <w:rsid w:val="0032610D"/>
    <w:rsid w:val="00327397"/>
    <w:rsid w:val="003338D1"/>
    <w:rsid w:val="00333E5A"/>
    <w:rsid w:val="00334EBD"/>
    <w:rsid w:val="003369D2"/>
    <w:rsid w:val="00337DB4"/>
    <w:rsid w:val="00337E2E"/>
    <w:rsid w:val="00340C3D"/>
    <w:rsid w:val="003411C5"/>
    <w:rsid w:val="00342C87"/>
    <w:rsid w:val="003445F9"/>
    <w:rsid w:val="00344F95"/>
    <w:rsid w:val="00345ADE"/>
    <w:rsid w:val="00346041"/>
    <w:rsid w:val="00350C8F"/>
    <w:rsid w:val="003513C4"/>
    <w:rsid w:val="00354A02"/>
    <w:rsid w:val="00355B27"/>
    <w:rsid w:val="00356B7A"/>
    <w:rsid w:val="003623C7"/>
    <w:rsid w:val="00363058"/>
    <w:rsid w:val="003639FD"/>
    <w:rsid w:val="00363AD5"/>
    <w:rsid w:val="00364A2C"/>
    <w:rsid w:val="00370A7D"/>
    <w:rsid w:val="00371472"/>
    <w:rsid w:val="00371BD5"/>
    <w:rsid w:val="0037285D"/>
    <w:rsid w:val="00372F68"/>
    <w:rsid w:val="003758F9"/>
    <w:rsid w:val="003816EA"/>
    <w:rsid w:val="003821C5"/>
    <w:rsid w:val="00382B10"/>
    <w:rsid w:val="003843C5"/>
    <w:rsid w:val="00385D7C"/>
    <w:rsid w:val="00385E62"/>
    <w:rsid w:val="00387AD5"/>
    <w:rsid w:val="00390B76"/>
    <w:rsid w:val="00391F57"/>
    <w:rsid w:val="003926BD"/>
    <w:rsid w:val="00393D8B"/>
    <w:rsid w:val="0039451C"/>
    <w:rsid w:val="00394672"/>
    <w:rsid w:val="00395FCB"/>
    <w:rsid w:val="00397FDF"/>
    <w:rsid w:val="003A2974"/>
    <w:rsid w:val="003A2980"/>
    <w:rsid w:val="003A2A24"/>
    <w:rsid w:val="003A5329"/>
    <w:rsid w:val="003B0C4D"/>
    <w:rsid w:val="003B4BCB"/>
    <w:rsid w:val="003B633C"/>
    <w:rsid w:val="003C1053"/>
    <w:rsid w:val="003C1A1C"/>
    <w:rsid w:val="003C3F6B"/>
    <w:rsid w:val="003C4F3C"/>
    <w:rsid w:val="003C60D5"/>
    <w:rsid w:val="003C6E3A"/>
    <w:rsid w:val="003C6F53"/>
    <w:rsid w:val="003D1109"/>
    <w:rsid w:val="003D1E3D"/>
    <w:rsid w:val="003D2B8F"/>
    <w:rsid w:val="003D43A7"/>
    <w:rsid w:val="003D545D"/>
    <w:rsid w:val="003D5B28"/>
    <w:rsid w:val="003D5D23"/>
    <w:rsid w:val="003D726B"/>
    <w:rsid w:val="003E12F6"/>
    <w:rsid w:val="003E71D1"/>
    <w:rsid w:val="003F00AA"/>
    <w:rsid w:val="003F1DB0"/>
    <w:rsid w:val="003F2809"/>
    <w:rsid w:val="003F2E5C"/>
    <w:rsid w:val="003F4CDF"/>
    <w:rsid w:val="003F574E"/>
    <w:rsid w:val="003F5D30"/>
    <w:rsid w:val="003F6A68"/>
    <w:rsid w:val="003F7E2A"/>
    <w:rsid w:val="004004BA"/>
    <w:rsid w:val="004005A0"/>
    <w:rsid w:val="00400DAD"/>
    <w:rsid w:val="00400E7F"/>
    <w:rsid w:val="00401C49"/>
    <w:rsid w:val="004030DE"/>
    <w:rsid w:val="00403580"/>
    <w:rsid w:val="0040751D"/>
    <w:rsid w:val="00411832"/>
    <w:rsid w:val="00412669"/>
    <w:rsid w:val="004145BF"/>
    <w:rsid w:val="004150BB"/>
    <w:rsid w:val="00415BAE"/>
    <w:rsid w:val="00415C09"/>
    <w:rsid w:val="004167FB"/>
    <w:rsid w:val="0041686E"/>
    <w:rsid w:val="00416A2A"/>
    <w:rsid w:val="00416DA7"/>
    <w:rsid w:val="00416DD0"/>
    <w:rsid w:val="00420158"/>
    <w:rsid w:val="004206CF"/>
    <w:rsid w:val="004208A8"/>
    <w:rsid w:val="00420BEC"/>
    <w:rsid w:val="00420FE2"/>
    <w:rsid w:val="00421BFF"/>
    <w:rsid w:val="0042336A"/>
    <w:rsid w:val="0042352B"/>
    <w:rsid w:val="00423D33"/>
    <w:rsid w:val="004242B7"/>
    <w:rsid w:val="00431E13"/>
    <w:rsid w:val="004326DB"/>
    <w:rsid w:val="00433E53"/>
    <w:rsid w:val="00434D05"/>
    <w:rsid w:val="00440133"/>
    <w:rsid w:val="00440B0A"/>
    <w:rsid w:val="004444F6"/>
    <w:rsid w:val="00446B00"/>
    <w:rsid w:val="00451796"/>
    <w:rsid w:val="00451F4B"/>
    <w:rsid w:val="004524F4"/>
    <w:rsid w:val="0045281A"/>
    <w:rsid w:val="00453B7F"/>
    <w:rsid w:val="00454320"/>
    <w:rsid w:val="00455651"/>
    <w:rsid w:val="00456E63"/>
    <w:rsid w:val="004573A1"/>
    <w:rsid w:val="00457970"/>
    <w:rsid w:val="00460233"/>
    <w:rsid w:val="00461735"/>
    <w:rsid w:val="004629FF"/>
    <w:rsid w:val="00467450"/>
    <w:rsid w:val="00470E8D"/>
    <w:rsid w:val="0047126B"/>
    <w:rsid w:val="00471AB3"/>
    <w:rsid w:val="0047243C"/>
    <w:rsid w:val="00476189"/>
    <w:rsid w:val="0048089A"/>
    <w:rsid w:val="00480A17"/>
    <w:rsid w:val="00480EE2"/>
    <w:rsid w:val="00482267"/>
    <w:rsid w:val="00483477"/>
    <w:rsid w:val="00484896"/>
    <w:rsid w:val="004848D8"/>
    <w:rsid w:val="00486ECA"/>
    <w:rsid w:val="00487B49"/>
    <w:rsid w:val="004905FC"/>
    <w:rsid w:val="00492FFD"/>
    <w:rsid w:val="00496A24"/>
    <w:rsid w:val="004A0A25"/>
    <w:rsid w:val="004A1F0A"/>
    <w:rsid w:val="004A49E1"/>
    <w:rsid w:val="004A4B26"/>
    <w:rsid w:val="004A5DC2"/>
    <w:rsid w:val="004A6487"/>
    <w:rsid w:val="004B0D9A"/>
    <w:rsid w:val="004B19EC"/>
    <w:rsid w:val="004B28A9"/>
    <w:rsid w:val="004B2A1A"/>
    <w:rsid w:val="004B3138"/>
    <w:rsid w:val="004C04E5"/>
    <w:rsid w:val="004C0908"/>
    <w:rsid w:val="004C1526"/>
    <w:rsid w:val="004C1C1D"/>
    <w:rsid w:val="004C31CB"/>
    <w:rsid w:val="004C4CA6"/>
    <w:rsid w:val="004C54E7"/>
    <w:rsid w:val="004C7064"/>
    <w:rsid w:val="004C7472"/>
    <w:rsid w:val="004D19B5"/>
    <w:rsid w:val="004D3F1B"/>
    <w:rsid w:val="004D7068"/>
    <w:rsid w:val="004D7E41"/>
    <w:rsid w:val="004E1121"/>
    <w:rsid w:val="004E140B"/>
    <w:rsid w:val="004E1C33"/>
    <w:rsid w:val="004E29E4"/>
    <w:rsid w:val="004E3E63"/>
    <w:rsid w:val="004E4AD0"/>
    <w:rsid w:val="004E5743"/>
    <w:rsid w:val="004E5C59"/>
    <w:rsid w:val="004E72FB"/>
    <w:rsid w:val="004F0889"/>
    <w:rsid w:val="004F3327"/>
    <w:rsid w:val="004F520F"/>
    <w:rsid w:val="004F5E08"/>
    <w:rsid w:val="004F6541"/>
    <w:rsid w:val="004F6EE9"/>
    <w:rsid w:val="004F7FC2"/>
    <w:rsid w:val="00500091"/>
    <w:rsid w:val="0050155F"/>
    <w:rsid w:val="00501676"/>
    <w:rsid w:val="00501945"/>
    <w:rsid w:val="00501CCC"/>
    <w:rsid w:val="00501E99"/>
    <w:rsid w:val="00501F55"/>
    <w:rsid w:val="0050317E"/>
    <w:rsid w:val="00505243"/>
    <w:rsid w:val="005070B7"/>
    <w:rsid w:val="0050799F"/>
    <w:rsid w:val="00511F5D"/>
    <w:rsid w:val="00513C2F"/>
    <w:rsid w:val="00515076"/>
    <w:rsid w:val="00515E8F"/>
    <w:rsid w:val="00520272"/>
    <w:rsid w:val="00520C83"/>
    <w:rsid w:val="005215D6"/>
    <w:rsid w:val="005245F6"/>
    <w:rsid w:val="00526196"/>
    <w:rsid w:val="00530DE7"/>
    <w:rsid w:val="00530E48"/>
    <w:rsid w:val="00532817"/>
    <w:rsid w:val="00532CFA"/>
    <w:rsid w:val="00532E12"/>
    <w:rsid w:val="00533AB5"/>
    <w:rsid w:val="00534F8F"/>
    <w:rsid w:val="00537762"/>
    <w:rsid w:val="00537E8F"/>
    <w:rsid w:val="005435FD"/>
    <w:rsid w:val="00544029"/>
    <w:rsid w:val="00544BBA"/>
    <w:rsid w:val="0054775C"/>
    <w:rsid w:val="005508BB"/>
    <w:rsid w:val="00551224"/>
    <w:rsid w:val="00551376"/>
    <w:rsid w:val="0055219F"/>
    <w:rsid w:val="005560BB"/>
    <w:rsid w:val="00556FC7"/>
    <w:rsid w:val="0055795D"/>
    <w:rsid w:val="00562648"/>
    <w:rsid w:val="00563359"/>
    <w:rsid w:val="0056377F"/>
    <w:rsid w:val="00563C8C"/>
    <w:rsid w:val="0057208D"/>
    <w:rsid w:val="005723DD"/>
    <w:rsid w:val="00573155"/>
    <w:rsid w:val="005736E1"/>
    <w:rsid w:val="00573CCC"/>
    <w:rsid w:val="005753B2"/>
    <w:rsid w:val="00580473"/>
    <w:rsid w:val="0058232B"/>
    <w:rsid w:val="005823FC"/>
    <w:rsid w:val="0058264A"/>
    <w:rsid w:val="005865BE"/>
    <w:rsid w:val="00586819"/>
    <w:rsid w:val="00587BA4"/>
    <w:rsid w:val="0059018D"/>
    <w:rsid w:val="00590B58"/>
    <w:rsid w:val="00591CBF"/>
    <w:rsid w:val="005924A2"/>
    <w:rsid w:val="005946F7"/>
    <w:rsid w:val="00594C58"/>
    <w:rsid w:val="0059713C"/>
    <w:rsid w:val="00597745"/>
    <w:rsid w:val="005A1126"/>
    <w:rsid w:val="005A250C"/>
    <w:rsid w:val="005A3EC3"/>
    <w:rsid w:val="005A4106"/>
    <w:rsid w:val="005A5031"/>
    <w:rsid w:val="005A573F"/>
    <w:rsid w:val="005A5D68"/>
    <w:rsid w:val="005B0F5F"/>
    <w:rsid w:val="005B1842"/>
    <w:rsid w:val="005B2E52"/>
    <w:rsid w:val="005B3DEE"/>
    <w:rsid w:val="005B40C7"/>
    <w:rsid w:val="005B4343"/>
    <w:rsid w:val="005B47E5"/>
    <w:rsid w:val="005B5EF8"/>
    <w:rsid w:val="005B7F11"/>
    <w:rsid w:val="005C33C4"/>
    <w:rsid w:val="005C5B70"/>
    <w:rsid w:val="005C7278"/>
    <w:rsid w:val="005C76D9"/>
    <w:rsid w:val="005D0FCD"/>
    <w:rsid w:val="005D12E3"/>
    <w:rsid w:val="005D199D"/>
    <w:rsid w:val="005D5D39"/>
    <w:rsid w:val="005D7D47"/>
    <w:rsid w:val="005E1CB9"/>
    <w:rsid w:val="005E3FE1"/>
    <w:rsid w:val="005E5B1F"/>
    <w:rsid w:val="005E64E6"/>
    <w:rsid w:val="005E7929"/>
    <w:rsid w:val="005E7C54"/>
    <w:rsid w:val="005E7E3F"/>
    <w:rsid w:val="005F0AA3"/>
    <w:rsid w:val="005F191D"/>
    <w:rsid w:val="005F2B01"/>
    <w:rsid w:val="005F62D2"/>
    <w:rsid w:val="005F7733"/>
    <w:rsid w:val="00600997"/>
    <w:rsid w:val="0060171D"/>
    <w:rsid w:val="00601D4C"/>
    <w:rsid w:val="00604220"/>
    <w:rsid w:val="00605C75"/>
    <w:rsid w:val="006063C8"/>
    <w:rsid w:val="0060770E"/>
    <w:rsid w:val="00607F1A"/>
    <w:rsid w:val="00610D0F"/>
    <w:rsid w:val="0061199A"/>
    <w:rsid w:val="006119A7"/>
    <w:rsid w:val="00614CD8"/>
    <w:rsid w:val="00615D50"/>
    <w:rsid w:val="006209BB"/>
    <w:rsid w:val="00621B39"/>
    <w:rsid w:val="00622A50"/>
    <w:rsid w:val="006265FD"/>
    <w:rsid w:val="006276C5"/>
    <w:rsid w:val="00630983"/>
    <w:rsid w:val="00632471"/>
    <w:rsid w:val="00632572"/>
    <w:rsid w:val="006348B7"/>
    <w:rsid w:val="006354FB"/>
    <w:rsid w:val="00636DCC"/>
    <w:rsid w:val="00640CBB"/>
    <w:rsid w:val="00641D46"/>
    <w:rsid w:val="00642734"/>
    <w:rsid w:val="00652F1A"/>
    <w:rsid w:val="00654AFF"/>
    <w:rsid w:val="00660939"/>
    <w:rsid w:val="00662247"/>
    <w:rsid w:val="006625EA"/>
    <w:rsid w:val="00663B16"/>
    <w:rsid w:val="00666280"/>
    <w:rsid w:val="00667C87"/>
    <w:rsid w:val="0067056B"/>
    <w:rsid w:val="00672623"/>
    <w:rsid w:val="00672C4E"/>
    <w:rsid w:val="006737F4"/>
    <w:rsid w:val="00674FD1"/>
    <w:rsid w:val="00676DBA"/>
    <w:rsid w:val="0068027A"/>
    <w:rsid w:val="006807B7"/>
    <w:rsid w:val="00680CB5"/>
    <w:rsid w:val="00681065"/>
    <w:rsid w:val="00684CA9"/>
    <w:rsid w:val="00685642"/>
    <w:rsid w:val="006863EE"/>
    <w:rsid w:val="0069044F"/>
    <w:rsid w:val="0069108A"/>
    <w:rsid w:val="006926A3"/>
    <w:rsid w:val="006935DB"/>
    <w:rsid w:val="006949FC"/>
    <w:rsid w:val="00695025"/>
    <w:rsid w:val="006966E9"/>
    <w:rsid w:val="006A2362"/>
    <w:rsid w:val="006A4568"/>
    <w:rsid w:val="006A4A4E"/>
    <w:rsid w:val="006A52C0"/>
    <w:rsid w:val="006A5AE7"/>
    <w:rsid w:val="006A76EA"/>
    <w:rsid w:val="006A7C23"/>
    <w:rsid w:val="006B00C8"/>
    <w:rsid w:val="006B0965"/>
    <w:rsid w:val="006B2BAF"/>
    <w:rsid w:val="006B3893"/>
    <w:rsid w:val="006B4BC4"/>
    <w:rsid w:val="006B58C6"/>
    <w:rsid w:val="006C0705"/>
    <w:rsid w:val="006C0918"/>
    <w:rsid w:val="006C0DB3"/>
    <w:rsid w:val="006C471B"/>
    <w:rsid w:val="006D2E20"/>
    <w:rsid w:val="006D39BA"/>
    <w:rsid w:val="006D3C96"/>
    <w:rsid w:val="006D4A3E"/>
    <w:rsid w:val="006D7B49"/>
    <w:rsid w:val="006E0724"/>
    <w:rsid w:val="006E1CD3"/>
    <w:rsid w:val="006E4BF4"/>
    <w:rsid w:val="006F0EBD"/>
    <w:rsid w:val="006F138E"/>
    <w:rsid w:val="006F14D3"/>
    <w:rsid w:val="006F590B"/>
    <w:rsid w:val="007003EF"/>
    <w:rsid w:val="007011C6"/>
    <w:rsid w:val="00702C97"/>
    <w:rsid w:val="00703266"/>
    <w:rsid w:val="00705E3C"/>
    <w:rsid w:val="00705F22"/>
    <w:rsid w:val="00706801"/>
    <w:rsid w:val="007120E3"/>
    <w:rsid w:val="007121A6"/>
    <w:rsid w:val="0071250F"/>
    <w:rsid w:val="00713440"/>
    <w:rsid w:val="00714EDB"/>
    <w:rsid w:val="00717007"/>
    <w:rsid w:val="00721263"/>
    <w:rsid w:val="007227E6"/>
    <w:rsid w:val="00723125"/>
    <w:rsid w:val="0072314F"/>
    <w:rsid w:val="00724DCA"/>
    <w:rsid w:val="0072545F"/>
    <w:rsid w:val="00730BA6"/>
    <w:rsid w:val="00732F22"/>
    <w:rsid w:val="007334D1"/>
    <w:rsid w:val="007341E1"/>
    <w:rsid w:val="00735969"/>
    <w:rsid w:val="00737295"/>
    <w:rsid w:val="00743478"/>
    <w:rsid w:val="007450DD"/>
    <w:rsid w:val="00745B33"/>
    <w:rsid w:val="0075128C"/>
    <w:rsid w:val="00751301"/>
    <w:rsid w:val="0075134C"/>
    <w:rsid w:val="007568D1"/>
    <w:rsid w:val="00757E2F"/>
    <w:rsid w:val="007620EA"/>
    <w:rsid w:val="0076281F"/>
    <w:rsid w:val="0076302D"/>
    <w:rsid w:val="00765178"/>
    <w:rsid w:val="007716AF"/>
    <w:rsid w:val="00772D4F"/>
    <w:rsid w:val="0077311D"/>
    <w:rsid w:val="0077596E"/>
    <w:rsid w:val="00777D56"/>
    <w:rsid w:val="00780533"/>
    <w:rsid w:val="007816C1"/>
    <w:rsid w:val="00782E25"/>
    <w:rsid w:val="00783A66"/>
    <w:rsid w:val="007842BD"/>
    <w:rsid w:val="00786D6E"/>
    <w:rsid w:val="00790048"/>
    <w:rsid w:val="007902B1"/>
    <w:rsid w:val="007916BE"/>
    <w:rsid w:val="00793D84"/>
    <w:rsid w:val="0079461A"/>
    <w:rsid w:val="00795433"/>
    <w:rsid w:val="007956BB"/>
    <w:rsid w:val="00796977"/>
    <w:rsid w:val="007A0126"/>
    <w:rsid w:val="007A11CA"/>
    <w:rsid w:val="007A1F61"/>
    <w:rsid w:val="007A2384"/>
    <w:rsid w:val="007A3613"/>
    <w:rsid w:val="007A4D4B"/>
    <w:rsid w:val="007A7E0B"/>
    <w:rsid w:val="007B5823"/>
    <w:rsid w:val="007C050E"/>
    <w:rsid w:val="007C0A17"/>
    <w:rsid w:val="007C17E6"/>
    <w:rsid w:val="007C21AE"/>
    <w:rsid w:val="007C2F2D"/>
    <w:rsid w:val="007C3FD4"/>
    <w:rsid w:val="007C4A6F"/>
    <w:rsid w:val="007D421A"/>
    <w:rsid w:val="007D4807"/>
    <w:rsid w:val="007D5744"/>
    <w:rsid w:val="007D598E"/>
    <w:rsid w:val="007D6531"/>
    <w:rsid w:val="007E068F"/>
    <w:rsid w:val="007E21C9"/>
    <w:rsid w:val="007E279C"/>
    <w:rsid w:val="007E3B51"/>
    <w:rsid w:val="007F0894"/>
    <w:rsid w:val="007F0C41"/>
    <w:rsid w:val="007F1E75"/>
    <w:rsid w:val="007F4596"/>
    <w:rsid w:val="007F6EBD"/>
    <w:rsid w:val="007F6FE4"/>
    <w:rsid w:val="00801A60"/>
    <w:rsid w:val="008024A1"/>
    <w:rsid w:val="00803318"/>
    <w:rsid w:val="0080350F"/>
    <w:rsid w:val="00806A7F"/>
    <w:rsid w:val="00807207"/>
    <w:rsid w:val="0081077C"/>
    <w:rsid w:val="008110B3"/>
    <w:rsid w:val="00811381"/>
    <w:rsid w:val="008118F9"/>
    <w:rsid w:val="0081477A"/>
    <w:rsid w:val="00814C5C"/>
    <w:rsid w:val="0081675D"/>
    <w:rsid w:val="008214CB"/>
    <w:rsid w:val="00822FA3"/>
    <w:rsid w:val="008236BD"/>
    <w:rsid w:val="00823798"/>
    <w:rsid w:val="00826FBF"/>
    <w:rsid w:val="008276AF"/>
    <w:rsid w:val="00831FEA"/>
    <w:rsid w:val="008324F5"/>
    <w:rsid w:val="00833C64"/>
    <w:rsid w:val="00840215"/>
    <w:rsid w:val="00842209"/>
    <w:rsid w:val="0084468E"/>
    <w:rsid w:val="008449DE"/>
    <w:rsid w:val="008479C3"/>
    <w:rsid w:val="00847A9C"/>
    <w:rsid w:val="00850011"/>
    <w:rsid w:val="008514D7"/>
    <w:rsid w:val="008528F7"/>
    <w:rsid w:val="008538E6"/>
    <w:rsid w:val="00855194"/>
    <w:rsid w:val="00856CE6"/>
    <w:rsid w:val="00857A78"/>
    <w:rsid w:val="00860B95"/>
    <w:rsid w:val="00862917"/>
    <w:rsid w:val="00866063"/>
    <w:rsid w:val="00866096"/>
    <w:rsid w:val="008669D3"/>
    <w:rsid w:val="00867359"/>
    <w:rsid w:val="00867C66"/>
    <w:rsid w:val="00870916"/>
    <w:rsid w:val="00871052"/>
    <w:rsid w:val="008715E3"/>
    <w:rsid w:val="00871E2A"/>
    <w:rsid w:val="00873748"/>
    <w:rsid w:val="008749FD"/>
    <w:rsid w:val="00874DB3"/>
    <w:rsid w:val="008751BE"/>
    <w:rsid w:val="008802E7"/>
    <w:rsid w:val="00880953"/>
    <w:rsid w:val="00881E3E"/>
    <w:rsid w:val="008847B1"/>
    <w:rsid w:val="00885741"/>
    <w:rsid w:val="00886ADA"/>
    <w:rsid w:val="00887536"/>
    <w:rsid w:val="00887E3E"/>
    <w:rsid w:val="008913F0"/>
    <w:rsid w:val="0089197B"/>
    <w:rsid w:val="00891C99"/>
    <w:rsid w:val="008922AE"/>
    <w:rsid w:val="008941A4"/>
    <w:rsid w:val="008944A9"/>
    <w:rsid w:val="008956C6"/>
    <w:rsid w:val="00895FC6"/>
    <w:rsid w:val="0089604D"/>
    <w:rsid w:val="00896326"/>
    <w:rsid w:val="008A070E"/>
    <w:rsid w:val="008A12DA"/>
    <w:rsid w:val="008A4C2A"/>
    <w:rsid w:val="008A50CB"/>
    <w:rsid w:val="008A549C"/>
    <w:rsid w:val="008A6053"/>
    <w:rsid w:val="008A6086"/>
    <w:rsid w:val="008B1350"/>
    <w:rsid w:val="008B1C2C"/>
    <w:rsid w:val="008B2B62"/>
    <w:rsid w:val="008B3C9A"/>
    <w:rsid w:val="008B5FA9"/>
    <w:rsid w:val="008B6421"/>
    <w:rsid w:val="008B7CB3"/>
    <w:rsid w:val="008C0AF6"/>
    <w:rsid w:val="008C0D79"/>
    <w:rsid w:val="008C2071"/>
    <w:rsid w:val="008C4CC9"/>
    <w:rsid w:val="008C4D56"/>
    <w:rsid w:val="008C4D90"/>
    <w:rsid w:val="008C50D9"/>
    <w:rsid w:val="008C678D"/>
    <w:rsid w:val="008D0FB8"/>
    <w:rsid w:val="008D1D44"/>
    <w:rsid w:val="008D4966"/>
    <w:rsid w:val="008D4B59"/>
    <w:rsid w:val="008D6054"/>
    <w:rsid w:val="008E0BCD"/>
    <w:rsid w:val="008E195C"/>
    <w:rsid w:val="008E4095"/>
    <w:rsid w:val="008E50E9"/>
    <w:rsid w:val="008F1881"/>
    <w:rsid w:val="008F4F86"/>
    <w:rsid w:val="008F5008"/>
    <w:rsid w:val="008F5751"/>
    <w:rsid w:val="008F6325"/>
    <w:rsid w:val="00900AA8"/>
    <w:rsid w:val="00901D8D"/>
    <w:rsid w:val="0090228D"/>
    <w:rsid w:val="00904243"/>
    <w:rsid w:val="00904D79"/>
    <w:rsid w:val="00905E08"/>
    <w:rsid w:val="009062C7"/>
    <w:rsid w:val="00907D86"/>
    <w:rsid w:val="00914F3E"/>
    <w:rsid w:val="00915CD0"/>
    <w:rsid w:val="009177C2"/>
    <w:rsid w:val="00917938"/>
    <w:rsid w:val="009203B7"/>
    <w:rsid w:val="009204CC"/>
    <w:rsid w:val="0092050D"/>
    <w:rsid w:val="009216DE"/>
    <w:rsid w:val="00922086"/>
    <w:rsid w:val="00922F76"/>
    <w:rsid w:val="00922F84"/>
    <w:rsid w:val="00923154"/>
    <w:rsid w:val="00923385"/>
    <w:rsid w:val="00923AC3"/>
    <w:rsid w:val="00923B04"/>
    <w:rsid w:val="0092592B"/>
    <w:rsid w:val="0092631A"/>
    <w:rsid w:val="00927D12"/>
    <w:rsid w:val="00930D42"/>
    <w:rsid w:val="00934BD1"/>
    <w:rsid w:val="00936E14"/>
    <w:rsid w:val="009416B7"/>
    <w:rsid w:val="00942C88"/>
    <w:rsid w:val="00943348"/>
    <w:rsid w:val="009444FE"/>
    <w:rsid w:val="009456E8"/>
    <w:rsid w:val="00945C9C"/>
    <w:rsid w:val="009467F2"/>
    <w:rsid w:val="00951644"/>
    <w:rsid w:val="00952767"/>
    <w:rsid w:val="00952FF9"/>
    <w:rsid w:val="0095507D"/>
    <w:rsid w:val="00961B21"/>
    <w:rsid w:val="00962C07"/>
    <w:rsid w:val="009632AC"/>
    <w:rsid w:val="00963A0A"/>
    <w:rsid w:val="0096422C"/>
    <w:rsid w:val="009652BF"/>
    <w:rsid w:val="00966173"/>
    <w:rsid w:val="009676B0"/>
    <w:rsid w:val="00971664"/>
    <w:rsid w:val="00972CD2"/>
    <w:rsid w:val="0097436F"/>
    <w:rsid w:val="009763EC"/>
    <w:rsid w:val="00980A9B"/>
    <w:rsid w:val="009812F8"/>
    <w:rsid w:val="00981662"/>
    <w:rsid w:val="00982A85"/>
    <w:rsid w:val="00982DFA"/>
    <w:rsid w:val="00983823"/>
    <w:rsid w:val="00984535"/>
    <w:rsid w:val="009848E1"/>
    <w:rsid w:val="00985D2E"/>
    <w:rsid w:val="00985D74"/>
    <w:rsid w:val="00986AC6"/>
    <w:rsid w:val="009874FF"/>
    <w:rsid w:val="00987C14"/>
    <w:rsid w:val="00987D5A"/>
    <w:rsid w:val="00990652"/>
    <w:rsid w:val="009923CA"/>
    <w:rsid w:val="009946F6"/>
    <w:rsid w:val="00995D0A"/>
    <w:rsid w:val="00996A3E"/>
    <w:rsid w:val="009A0808"/>
    <w:rsid w:val="009A0D67"/>
    <w:rsid w:val="009A1948"/>
    <w:rsid w:val="009A44FF"/>
    <w:rsid w:val="009A5664"/>
    <w:rsid w:val="009A6A05"/>
    <w:rsid w:val="009A6DC2"/>
    <w:rsid w:val="009B224E"/>
    <w:rsid w:val="009B5ECB"/>
    <w:rsid w:val="009B66A6"/>
    <w:rsid w:val="009B6753"/>
    <w:rsid w:val="009B6A28"/>
    <w:rsid w:val="009B7036"/>
    <w:rsid w:val="009B7C7F"/>
    <w:rsid w:val="009B7F91"/>
    <w:rsid w:val="009C2D65"/>
    <w:rsid w:val="009C7A54"/>
    <w:rsid w:val="009D0328"/>
    <w:rsid w:val="009D2EED"/>
    <w:rsid w:val="009D2FCE"/>
    <w:rsid w:val="009D3C97"/>
    <w:rsid w:val="009D5050"/>
    <w:rsid w:val="009D61D0"/>
    <w:rsid w:val="009D628F"/>
    <w:rsid w:val="009D6479"/>
    <w:rsid w:val="009E0F5C"/>
    <w:rsid w:val="009E1647"/>
    <w:rsid w:val="009E18A2"/>
    <w:rsid w:val="009E3BA3"/>
    <w:rsid w:val="009E573A"/>
    <w:rsid w:val="009E7871"/>
    <w:rsid w:val="009F0133"/>
    <w:rsid w:val="009F4325"/>
    <w:rsid w:val="009F440F"/>
    <w:rsid w:val="009F7FF5"/>
    <w:rsid w:val="00A02385"/>
    <w:rsid w:val="00A03CA6"/>
    <w:rsid w:val="00A05B79"/>
    <w:rsid w:val="00A11614"/>
    <w:rsid w:val="00A141CF"/>
    <w:rsid w:val="00A15DC9"/>
    <w:rsid w:val="00A16ECB"/>
    <w:rsid w:val="00A17747"/>
    <w:rsid w:val="00A1778D"/>
    <w:rsid w:val="00A17818"/>
    <w:rsid w:val="00A2018C"/>
    <w:rsid w:val="00A2071D"/>
    <w:rsid w:val="00A2134E"/>
    <w:rsid w:val="00A216C5"/>
    <w:rsid w:val="00A221E6"/>
    <w:rsid w:val="00A22BE0"/>
    <w:rsid w:val="00A23B6A"/>
    <w:rsid w:val="00A24056"/>
    <w:rsid w:val="00A25B01"/>
    <w:rsid w:val="00A2679C"/>
    <w:rsid w:val="00A30045"/>
    <w:rsid w:val="00A301BA"/>
    <w:rsid w:val="00A3458B"/>
    <w:rsid w:val="00A35B32"/>
    <w:rsid w:val="00A371F2"/>
    <w:rsid w:val="00A408F4"/>
    <w:rsid w:val="00A40B8F"/>
    <w:rsid w:val="00A41102"/>
    <w:rsid w:val="00A4149F"/>
    <w:rsid w:val="00A465FB"/>
    <w:rsid w:val="00A475CA"/>
    <w:rsid w:val="00A502DE"/>
    <w:rsid w:val="00A50AF5"/>
    <w:rsid w:val="00A53D64"/>
    <w:rsid w:val="00A60363"/>
    <w:rsid w:val="00A621DF"/>
    <w:rsid w:val="00A6497E"/>
    <w:rsid w:val="00A65A66"/>
    <w:rsid w:val="00A670F0"/>
    <w:rsid w:val="00A702B0"/>
    <w:rsid w:val="00A71BCF"/>
    <w:rsid w:val="00A7256F"/>
    <w:rsid w:val="00A729A3"/>
    <w:rsid w:val="00A74AFB"/>
    <w:rsid w:val="00A7505D"/>
    <w:rsid w:val="00A758BE"/>
    <w:rsid w:val="00A7671D"/>
    <w:rsid w:val="00A77A01"/>
    <w:rsid w:val="00A809C4"/>
    <w:rsid w:val="00A80CE5"/>
    <w:rsid w:val="00A83E6A"/>
    <w:rsid w:val="00A8690B"/>
    <w:rsid w:val="00A874D5"/>
    <w:rsid w:val="00A90429"/>
    <w:rsid w:val="00A920D9"/>
    <w:rsid w:val="00A92578"/>
    <w:rsid w:val="00A9389F"/>
    <w:rsid w:val="00A979E6"/>
    <w:rsid w:val="00AA0D65"/>
    <w:rsid w:val="00AA1A62"/>
    <w:rsid w:val="00AA1F80"/>
    <w:rsid w:val="00AA6009"/>
    <w:rsid w:val="00AA778D"/>
    <w:rsid w:val="00AB3602"/>
    <w:rsid w:val="00AB416E"/>
    <w:rsid w:val="00AB4FE6"/>
    <w:rsid w:val="00AB5C61"/>
    <w:rsid w:val="00AB6ECB"/>
    <w:rsid w:val="00AB6ECC"/>
    <w:rsid w:val="00AC1487"/>
    <w:rsid w:val="00AC3E48"/>
    <w:rsid w:val="00AC5221"/>
    <w:rsid w:val="00AC640F"/>
    <w:rsid w:val="00AC7756"/>
    <w:rsid w:val="00AD15B3"/>
    <w:rsid w:val="00AD2E06"/>
    <w:rsid w:val="00AD4BDF"/>
    <w:rsid w:val="00AD4D42"/>
    <w:rsid w:val="00AD4D86"/>
    <w:rsid w:val="00AD7419"/>
    <w:rsid w:val="00AD77BB"/>
    <w:rsid w:val="00AE0D4B"/>
    <w:rsid w:val="00AE20B1"/>
    <w:rsid w:val="00AE37BD"/>
    <w:rsid w:val="00AE4A74"/>
    <w:rsid w:val="00AF1E08"/>
    <w:rsid w:val="00AF4D73"/>
    <w:rsid w:val="00AF5BB5"/>
    <w:rsid w:val="00B00290"/>
    <w:rsid w:val="00B04C0C"/>
    <w:rsid w:val="00B056DD"/>
    <w:rsid w:val="00B05F02"/>
    <w:rsid w:val="00B10281"/>
    <w:rsid w:val="00B1054E"/>
    <w:rsid w:val="00B10B0A"/>
    <w:rsid w:val="00B10F9D"/>
    <w:rsid w:val="00B118E2"/>
    <w:rsid w:val="00B1284B"/>
    <w:rsid w:val="00B13BB5"/>
    <w:rsid w:val="00B13D17"/>
    <w:rsid w:val="00B1413A"/>
    <w:rsid w:val="00B15E1F"/>
    <w:rsid w:val="00B17FD5"/>
    <w:rsid w:val="00B21180"/>
    <w:rsid w:val="00B21849"/>
    <w:rsid w:val="00B256E0"/>
    <w:rsid w:val="00B26B01"/>
    <w:rsid w:val="00B3120C"/>
    <w:rsid w:val="00B31751"/>
    <w:rsid w:val="00B3191F"/>
    <w:rsid w:val="00B32EC4"/>
    <w:rsid w:val="00B33FD6"/>
    <w:rsid w:val="00B364C9"/>
    <w:rsid w:val="00B37C5D"/>
    <w:rsid w:val="00B37FF5"/>
    <w:rsid w:val="00B42F16"/>
    <w:rsid w:val="00B43893"/>
    <w:rsid w:val="00B44491"/>
    <w:rsid w:val="00B46265"/>
    <w:rsid w:val="00B465B2"/>
    <w:rsid w:val="00B47392"/>
    <w:rsid w:val="00B4757E"/>
    <w:rsid w:val="00B50404"/>
    <w:rsid w:val="00B5394D"/>
    <w:rsid w:val="00B53F41"/>
    <w:rsid w:val="00B55568"/>
    <w:rsid w:val="00B57522"/>
    <w:rsid w:val="00B57FB9"/>
    <w:rsid w:val="00B60FB4"/>
    <w:rsid w:val="00B627CF"/>
    <w:rsid w:val="00B63250"/>
    <w:rsid w:val="00B65FB0"/>
    <w:rsid w:val="00B73816"/>
    <w:rsid w:val="00B75673"/>
    <w:rsid w:val="00B75E0C"/>
    <w:rsid w:val="00B77325"/>
    <w:rsid w:val="00B81A2A"/>
    <w:rsid w:val="00B82E10"/>
    <w:rsid w:val="00B82F54"/>
    <w:rsid w:val="00B83747"/>
    <w:rsid w:val="00B846F3"/>
    <w:rsid w:val="00B866E3"/>
    <w:rsid w:val="00B90039"/>
    <w:rsid w:val="00B90777"/>
    <w:rsid w:val="00B90B76"/>
    <w:rsid w:val="00B913DC"/>
    <w:rsid w:val="00B9469C"/>
    <w:rsid w:val="00B96435"/>
    <w:rsid w:val="00BA1943"/>
    <w:rsid w:val="00BA4144"/>
    <w:rsid w:val="00BA46BB"/>
    <w:rsid w:val="00BA4E09"/>
    <w:rsid w:val="00BA5248"/>
    <w:rsid w:val="00BA69E0"/>
    <w:rsid w:val="00BA6BDE"/>
    <w:rsid w:val="00BA75D5"/>
    <w:rsid w:val="00BA7A14"/>
    <w:rsid w:val="00BB04E0"/>
    <w:rsid w:val="00BB1569"/>
    <w:rsid w:val="00BB2757"/>
    <w:rsid w:val="00BB2FED"/>
    <w:rsid w:val="00BB418C"/>
    <w:rsid w:val="00BB479D"/>
    <w:rsid w:val="00BB7CE5"/>
    <w:rsid w:val="00BC1A14"/>
    <w:rsid w:val="00BC31FF"/>
    <w:rsid w:val="00BC5091"/>
    <w:rsid w:val="00BC616D"/>
    <w:rsid w:val="00BC67E3"/>
    <w:rsid w:val="00BC7A29"/>
    <w:rsid w:val="00BC7B2C"/>
    <w:rsid w:val="00BC7C21"/>
    <w:rsid w:val="00BD079A"/>
    <w:rsid w:val="00BD1B5F"/>
    <w:rsid w:val="00BD5ADC"/>
    <w:rsid w:val="00BE0567"/>
    <w:rsid w:val="00BE1A46"/>
    <w:rsid w:val="00BE3080"/>
    <w:rsid w:val="00BE31CA"/>
    <w:rsid w:val="00BE3516"/>
    <w:rsid w:val="00BE3F27"/>
    <w:rsid w:val="00BE4777"/>
    <w:rsid w:val="00BE6221"/>
    <w:rsid w:val="00BE6C49"/>
    <w:rsid w:val="00BE6D42"/>
    <w:rsid w:val="00BE71A7"/>
    <w:rsid w:val="00BE7315"/>
    <w:rsid w:val="00BE7755"/>
    <w:rsid w:val="00BF174C"/>
    <w:rsid w:val="00BF1B36"/>
    <w:rsid w:val="00BF1DED"/>
    <w:rsid w:val="00BF2551"/>
    <w:rsid w:val="00BF38FD"/>
    <w:rsid w:val="00BF4966"/>
    <w:rsid w:val="00BF59CD"/>
    <w:rsid w:val="00BF5C5B"/>
    <w:rsid w:val="00BF7689"/>
    <w:rsid w:val="00C021ED"/>
    <w:rsid w:val="00C025D4"/>
    <w:rsid w:val="00C026C4"/>
    <w:rsid w:val="00C04DE1"/>
    <w:rsid w:val="00C04F53"/>
    <w:rsid w:val="00C07204"/>
    <w:rsid w:val="00C0745D"/>
    <w:rsid w:val="00C07A50"/>
    <w:rsid w:val="00C10141"/>
    <w:rsid w:val="00C13439"/>
    <w:rsid w:val="00C166BB"/>
    <w:rsid w:val="00C169AD"/>
    <w:rsid w:val="00C173EA"/>
    <w:rsid w:val="00C21AEB"/>
    <w:rsid w:val="00C253B7"/>
    <w:rsid w:val="00C26E14"/>
    <w:rsid w:val="00C27028"/>
    <w:rsid w:val="00C30B6E"/>
    <w:rsid w:val="00C316AA"/>
    <w:rsid w:val="00C31934"/>
    <w:rsid w:val="00C31F2F"/>
    <w:rsid w:val="00C3393A"/>
    <w:rsid w:val="00C33C32"/>
    <w:rsid w:val="00C34E25"/>
    <w:rsid w:val="00C36042"/>
    <w:rsid w:val="00C4074A"/>
    <w:rsid w:val="00C40E30"/>
    <w:rsid w:val="00C41474"/>
    <w:rsid w:val="00C43AC1"/>
    <w:rsid w:val="00C456B0"/>
    <w:rsid w:val="00C45A7B"/>
    <w:rsid w:val="00C46945"/>
    <w:rsid w:val="00C476EE"/>
    <w:rsid w:val="00C50DB7"/>
    <w:rsid w:val="00C53667"/>
    <w:rsid w:val="00C57276"/>
    <w:rsid w:val="00C61B39"/>
    <w:rsid w:val="00C61F83"/>
    <w:rsid w:val="00C62EE2"/>
    <w:rsid w:val="00C63D38"/>
    <w:rsid w:val="00C65178"/>
    <w:rsid w:val="00C65DE6"/>
    <w:rsid w:val="00C713C0"/>
    <w:rsid w:val="00C72C87"/>
    <w:rsid w:val="00C73222"/>
    <w:rsid w:val="00C74258"/>
    <w:rsid w:val="00C743BE"/>
    <w:rsid w:val="00C75A66"/>
    <w:rsid w:val="00C76420"/>
    <w:rsid w:val="00C767DF"/>
    <w:rsid w:val="00C76FD6"/>
    <w:rsid w:val="00C81F8C"/>
    <w:rsid w:val="00C8422A"/>
    <w:rsid w:val="00C85322"/>
    <w:rsid w:val="00C85397"/>
    <w:rsid w:val="00C86BCA"/>
    <w:rsid w:val="00C87C95"/>
    <w:rsid w:val="00C90326"/>
    <w:rsid w:val="00C90702"/>
    <w:rsid w:val="00C92228"/>
    <w:rsid w:val="00C938B9"/>
    <w:rsid w:val="00C95183"/>
    <w:rsid w:val="00C973EA"/>
    <w:rsid w:val="00CA0ECF"/>
    <w:rsid w:val="00CA3145"/>
    <w:rsid w:val="00CA3618"/>
    <w:rsid w:val="00CA37A2"/>
    <w:rsid w:val="00CA41CB"/>
    <w:rsid w:val="00CA4DAC"/>
    <w:rsid w:val="00CA65C1"/>
    <w:rsid w:val="00CA70B9"/>
    <w:rsid w:val="00CA728E"/>
    <w:rsid w:val="00CB0BC8"/>
    <w:rsid w:val="00CB1F5C"/>
    <w:rsid w:val="00CB215E"/>
    <w:rsid w:val="00CC07CE"/>
    <w:rsid w:val="00CC13AC"/>
    <w:rsid w:val="00CC25C1"/>
    <w:rsid w:val="00CC7EFB"/>
    <w:rsid w:val="00CD28C5"/>
    <w:rsid w:val="00CD35F6"/>
    <w:rsid w:val="00CD5478"/>
    <w:rsid w:val="00CD63F0"/>
    <w:rsid w:val="00CE106F"/>
    <w:rsid w:val="00CE169B"/>
    <w:rsid w:val="00CE17D8"/>
    <w:rsid w:val="00CE4020"/>
    <w:rsid w:val="00CE5069"/>
    <w:rsid w:val="00CE5225"/>
    <w:rsid w:val="00CE5738"/>
    <w:rsid w:val="00CE64A3"/>
    <w:rsid w:val="00CE6642"/>
    <w:rsid w:val="00CE772F"/>
    <w:rsid w:val="00CF0817"/>
    <w:rsid w:val="00CF169A"/>
    <w:rsid w:val="00CF1E54"/>
    <w:rsid w:val="00CF1EF4"/>
    <w:rsid w:val="00CF2914"/>
    <w:rsid w:val="00CF3135"/>
    <w:rsid w:val="00CF31BB"/>
    <w:rsid w:val="00CF32E1"/>
    <w:rsid w:val="00CF3D4F"/>
    <w:rsid w:val="00CF3DD1"/>
    <w:rsid w:val="00CF548A"/>
    <w:rsid w:val="00CF6578"/>
    <w:rsid w:val="00CF6E53"/>
    <w:rsid w:val="00CF735D"/>
    <w:rsid w:val="00D0017B"/>
    <w:rsid w:val="00D00C64"/>
    <w:rsid w:val="00D01F43"/>
    <w:rsid w:val="00D05254"/>
    <w:rsid w:val="00D053D8"/>
    <w:rsid w:val="00D05431"/>
    <w:rsid w:val="00D0642F"/>
    <w:rsid w:val="00D0677C"/>
    <w:rsid w:val="00D1128F"/>
    <w:rsid w:val="00D13BD3"/>
    <w:rsid w:val="00D1429E"/>
    <w:rsid w:val="00D14382"/>
    <w:rsid w:val="00D14665"/>
    <w:rsid w:val="00D14A90"/>
    <w:rsid w:val="00D20621"/>
    <w:rsid w:val="00D210BB"/>
    <w:rsid w:val="00D241C1"/>
    <w:rsid w:val="00D246EB"/>
    <w:rsid w:val="00D25E40"/>
    <w:rsid w:val="00D26F7F"/>
    <w:rsid w:val="00D273B9"/>
    <w:rsid w:val="00D306C2"/>
    <w:rsid w:val="00D3172C"/>
    <w:rsid w:val="00D34136"/>
    <w:rsid w:val="00D35C34"/>
    <w:rsid w:val="00D40391"/>
    <w:rsid w:val="00D40499"/>
    <w:rsid w:val="00D40776"/>
    <w:rsid w:val="00D41A95"/>
    <w:rsid w:val="00D46581"/>
    <w:rsid w:val="00D47907"/>
    <w:rsid w:val="00D500EF"/>
    <w:rsid w:val="00D529E1"/>
    <w:rsid w:val="00D533F0"/>
    <w:rsid w:val="00D53B9E"/>
    <w:rsid w:val="00D57360"/>
    <w:rsid w:val="00D604A8"/>
    <w:rsid w:val="00D60B48"/>
    <w:rsid w:val="00D61226"/>
    <w:rsid w:val="00D6183E"/>
    <w:rsid w:val="00D6233A"/>
    <w:rsid w:val="00D62769"/>
    <w:rsid w:val="00D63B6F"/>
    <w:rsid w:val="00D643BD"/>
    <w:rsid w:val="00D64A21"/>
    <w:rsid w:val="00D6530A"/>
    <w:rsid w:val="00D66678"/>
    <w:rsid w:val="00D66D74"/>
    <w:rsid w:val="00D67138"/>
    <w:rsid w:val="00D703F1"/>
    <w:rsid w:val="00D71425"/>
    <w:rsid w:val="00D73ACC"/>
    <w:rsid w:val="00D75D95"/>
    <w:rsid w:val="00D761D9"/>
    <w:rsid w:val="00D762D3"/>
    <w:rsid w:val="00D77345"/>
    <w:rsid w:val="00D77CA9"/>
    <w:rsid w:val="00D80F3B"/>
    <w:rsid w:val="00D8135B"/>
    <w:rsid w:val="00D823AD"/>
    <w:rsid w:val="00D8385F"/>
    <w:rsid w:val="00D85102"/>
    <w:rsid w:val="00D86FD5"/>
    <w:rsid w:val="00D9021B"/>
    <w:rsid w:val="00D932F0"/>
    <w:rsid w:val="00D947DB"/>
    <w:rsid w:val="00D974EB"/>
    <w:rsid w:val="00D97687"/>
    <w:rsid w:val="00DA039D"/>
    <w:rsid w:val="00DA1633"/>
    <w:rsid w:val="00DA6491"/>
    <w:rsid w:val="00DA6A8F"/>
    <w:rsid w:val="00DB039A"/>
    <w:rsid w:val="00DB1280"/>
    <w:rsid w:val="00DB1526"/>
    <w:rsid w:val="00DB3107"/>
    <w:rsid w:val="00DB4203"/>
    <w:rsid w:val="00DB51AF"/>
    <w:rsid w:val="00DC0BB1"/>
    <w:rsid w:val="00DC10DA"/>
    <w:rsid w:val="00DC1499"/>
    <w:rsid w:val="00DC2952"/>
    <w:rsid w:val="00DC3D0E"/>
    <w:rsid w:val="00DC4B29"/>
    <w:rsid w:val="00DC5EBE"/>
    <w:rsid w:val="00DC67AD"/>
    <w:rsid w:val="00DC71BF"/>
    <w:rsid w:val="00DD05CF"/>
    <w:rsid w:val="00DD2691"/>
    <w:rsid w:val="00DD5540"/>
    <w:rsid w:val="00DD6FA2"/>
    <w:rsid w:val="00DE0ABA"/>
    <w:rsid w:val="00DE1439"/>
    <w:rsid w:val="00DE1A76"/>
    <w:rsid w:val="00DE1FFA"/>
    <w:rsid w:val="00DE40AC"/>
    <w:rsid w:val="00DE5B96"/>
    <w:rsid w:val="00DE73C8"/>
    <w:rsid w:val="00DF0F85"/>
    <w:rsid w:val="00DF0FF1"/>
    <w:rsid w:val="00DF4690"/>
    <w:rsid w:val="00E01039"/>
    <w:rsid w:val="00E01763"/>
    <w:rsid w:val="00E02AEE"/>
    <w:rsid w:val="00E05A76"/>
    <w:rsid w:val="00E05AD8"/>
    <w:rsid w:val="00E07FF6"/>
    <w:rsid w:val="00E107D4"/>
    <w:rsid w:val="00E11E8A"/>
    <w:rsid w:val="00E13AAB"/>
    <w:rsid w:val="00E204D3"/>
    <w:rsid w:val="00E21D9B"/>
    <w:rsid w:val="00E23317"/>
    <w:rsid w:val="00E243F1"/>
    <w:rsid w:val="00E264C5"/>
    <w:rsid w:val="00E30D34"/>
    <w:rsid w:val="00E30F7D"/>
    <w:rsid w:val="00E32CFE"/>
    <w:rsid w:val="00E353E1"/>
    <w:rsid w:val="00E35A75"/>
    <w:rsid w:val="00E379A5"/>
    <w:rsid w:val="00E41037"/>
    <w:rsid w:val="00E44F9E"/>
    <w:rsid w:val="00E457CD"/>
    <w:rsid w:val="00E46A51"/>
    <w:rsid w:val="00E46F9F"/>
    <w:rsid w:val="00E502CE"/>
    <w:rsid w:val="00E57338"/>
    <w:rsid w:val="00E57ABF"/>
    <w:rsid w:val="00E60578"/>
    <w:rsid w:val="00E62F22"/>
    <w:rsid w:val="00E640E9"/>
    <w:rsid w:val="00E651EB"/>
    <w:rsid w:val="00E65696"/>
    <w:rsid w:val="00E67020"/>
    <w:rsid w:val="00E67489"/>
    <w:rsid w:val="00E67519"/>
    <w:rsid w:val="00E67B3A"/>
    <w:rsid w:val="00E7114F"/>
    <w:rsid w:val="00E71DD2"/>
    <w:rsid w:val="00E72242"/>
    <w:rsid w:val="00E73761"/>
    <w:rsid w:val="00E756F3"/>
    <w:rsid w:val="00E7590D"/>
    <w:rsid w:val="00E81B02"/>
    <w:rsid w:val="00E81FFB"/>
    <w:rsid w:val="00E837F5"/>
    <w:rsid w:val="00E85F2B"/>
    <w:rsid w:val="00E8635F"/>
    <w:rsid w:val="00E865A3"/>
    <w:rsid w:val="00E86EBA"/>
    <w:rsid w:val="00E87D83"/>
    <w:rsid w:val="00E90252"/>
    <w:rsid w:val="00E90699"/>
    <w:rsid w:val="00E90BD9"/>
    <w:rsid w:val="00E9189D"/>
    <w:rsid w:val="00E92340"/>
    <w:rsid w:val="00E9288C"/>
    <w:rsid w:val="00E945F1"/>
    <w:rsid w:val="00E9513E"/>
    <w:rsid w:val="00EA1128"/>
    <w:rsid w:val="00EA1FE6"/>
    <w:rsid w:val="00EA2A14"/>
    <w:rsid w:val="00EA713C"/>
    <w:rsid w:val="00EB00E8"/>
    <w:rsid w:val="00EB2BFB"/>
    <w:rsid w:val="00EB639D"/>
    <w:rsid w:val="00EB7000"/>
    <w:rsid w:val="00EC1651"/>
    <w:rsid w:val="00EC2DA2"/>
    <w:rsid w:val="00EC35E9"/>
    <w:rsid w:val="00EC674E"/>
    <w:rsid w:val="00EC7C97"/>
    <w:rsid w:val="00ED250E"/>
    <w:rsid w:val="00ED4059"/>
    <w:rsid w:val="00ED5F9E"/>
    <w:rsid w:val="00ED620A"/>
    <w:rsid w:val="00ED6B20"/>
    <w:rsid w:val="00EE015F"/>
    <w:rsid w:val="00EE024B"/>
    <w:rsid w:val="00EE040F"/>
    <w:rsid w:val="00EE14C3"/>
    <w:rsid w:val="00EE19EF"/>
    <w:rsid w:val="00EE3839"/>
    <w:rsid w:val="00EE405A"/>
    <w:rsid w:val="00EE6724"/>
    <w:rsid w:val="00EE7841"/>
    <w:rsid w:val="00EF1914"/>
    <w:rsid w:val="00EF2AA5"/>
    <w:rsid w:val="00EF2ACF"/>
    <w:rsid w:val="00EF32DE"/>
    <w:rsid w:val="00EF3CEF"/>
    <w:rsid w:val="00EF584D"/>
    <w:rsid w:val="00EF66FB"/>
    <w:rsid w:val="00F008A2"/>
    <w:rsid w:val="00F01623"/>
    <w:rsid w:val="00F02990"/>
    <w:rsid w:val="00F02A10"/>
    <w:rsid w:val="00F048A3"/>
    <w:rsid w:val="00F07086"/>
    <w:rsid w:val="00F0728D"/>
    <w:rsid w:val="00F073E1"/>
    <w:rsid w:val="00F07C90"/>
    <w:rsid w:val="00F12229"/>
    <w:rsid w:val="00F12985"/>
    <w:rsid w:val="00F13552"/>
    <w:rsid w:val="00F13624"/>
    <w:rsid w:val="00F16F54"/>
    <w:rsid w:val="00F20D5E"/>
    <w:rsid w:val="00F21118"/>
    <w:rsid w:val="00F21E49"/>
    <w:rsid w:val="00F2313C"/>
    <w:rsid w:val="00F232C4"/>
    <w:rsid w:val="00F23656"/>
    <w:rsid w:val="00F238FB"/>
    <w:rsid w:val="00F25F99"/>
    <w:rsid w:val="00F26FB9"/>
    <w:rsid w:val="00F27210"/>
    <w:rsid w:val="00F275DB"/>
    <w:rsid w:val="00F32E91"/>
    <w:rsid w:val="00F33CD0"/>
    <w:rsid w:val="00F33FF4"/>
    <w:rsid w:val="00F345B8"/>
    <w:rsid w:val="00F3476D"/>
    <w:rsid w:val="00F35232"/>
    <w:rsid w:val="00F412A1"/>
    <w:rsid w:val="00F41807"/>
    <w:rsid w:val="00F420FE"/>
    <w:rsid w:val="00F4357B"/>
    <w:rsid w:val="00F43AAA"/>
    <w:rsid w:val="00F43E62"/>
    <w:rsid w:val="00F44A5E"/>
    <w:rsid w:val="00F455F2"/>
    <w:rsid w:val="00F457C4"/>
    <w:rsid w:val="00F46A67"/>
    <w:rsid w:val="00F4779C"/>
    <w:rsid w:val="00F50965"/>
    <w:rsid w:val="00F51491"/>
    <w:rsid w:val="00F51ED2"/>
    <w:rsid w:val="00F5330B"/>
    <w:rsid w:val="00F53E25"/>
    <w:rsid w:val="00F54743"/>
    <w:rsid w:val="00F561C9"/>
    <w:rsid w:val="00F56B55"/>
    <w:rsid w:val="00F5715F"/>
    <w:rsid w:val="00F57357"/>
    <w:rsid w:val="00F60933"/>
    <w:rsid w:val="00F62A29"/>
    <w:rsid w:val="00F65B51"/>
    <w:rsid w:val="00F70554"/>
    <w:rsid w:val="00F70FDE"/>
    <w:rsid w:val="00F72976"/>
    <w:rsid w:val="00F737F2"/>
    <w:rsid w:val="00F739D1"/>
    <w:rsid w:val="00F74E5D"/>
    <w:rsid w:val="00F77223"/>
    <w:rsid w:val="00F77D41"/>
    <w:rsid w:val="00F81F57"/>
    <w:rsid w:val="00F82837"/>
    <w:rsid w:val="00F82BA1"/>
    <w:rsid w:val="00F861E2"/>
    <w:rsid w:val="00F90DA6"/>
    <w:rsid w:val="00F914D8"/>
    <w:rsid w:val="00F91806"/>
    <w:rsid w:val="00F923B7"/>
    <w:rsid w:val="00F92DD3"/>
    <w:rsid w:val="00F93A5E"/>
    <w:rsid w:val="00FA0080"/>
    <w:rsid w:val="00FA1116"/>
    <w:rsid w:val="00FA22D3"/>
    <w:rsid w:val="00FA6A7A"/>
    <w:rsid w:val="00FA78C5"/>
    <w:rsid w:val="00FB151B"/>
    <w:rsid w:val="00FB1F57"/>
    <w:rsid w:val="00FB4089"/>
    <w:rsid w:val="00FB495A"/>
    <w:rsid w:val="00FB5793"/>
    <w:rsid w:val="00FB7084"/>
    <w:rsid w:val="00FB7F7E"/>
    <w:rsid w:val="00FC0421"/>
    <w:rsid w:val="00FC1329"/>
    <w:rsid w:val="00FC2A3A"/>
    <w:rsid w:val="00FC2CD0"/>
    <w:rsid w:val="00FC351A"/>
    <w:rsid w:val="00FC4012"/>
    <w:rsid w:val="00FC7223"/>
    <w:rsid w:val="00FC741A"/>
    <w:rsid w:val="00FD1AA0"/>
    <w:rsid w:val="00FD25E6"/>
    <w:rsid w:val="00FD5303"/>
    <w:rsid w:val="00FD553B"/>
    <w:rsid w:val="00FD57BC"/>
    <w:rsid w:val="00FD65D8"/>
    <w:rsid w:val="00FD6DEC"/>
    <w:rsid w:val="00FD797D"/>
    <w:rsid w:val="00FD7A4D"/>
    <w:rsid w:val="00FE47EF"/>
    <w:rsid w:val="00FE5E01"/>
    <w:rsid w:val="00FE6E03"/>
    <w:rsid w:val="00FF0AB9"/>
    <w:rsid w:val="00FF35E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181C38B2"/>
  <w15:docId w15:val="{ACA4D516-311C-434F-829B-926755452A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Arial" w:hAnsi="Arial" w:cs="Arial"/>
      <w:sz w:val="22"/>
      <w:szCs w:val="22"/>
    </w:rPr>
  </w:style>
  <w:style w:type="paragraph" w:styleId="Heading1">
    <w:name w:val="heading 1"/>
    <w:basedOn w:val="Normal"/>
    <w:next w:val="Normal"/>
    <w:link w:val="Heading1Char"/>
    <w:uiPriority w:val="99"/>
    <w:qFormat/>
    <w:rsid w:val="00777D56"/>
    <w:pPr>
      <w:keepNext/>
      <w:outlineLvl w:val="0"/>
    </w:pPr>
    <w:rPr>
      <w:rFonts w:cs="Times New Roman"/>
      <w:b/>
      <w:bC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B7540"/>
    <w:pPr>
      <w:tabs>
        <w:tab w:val="center" w:pos="4153"/>
        <w:tab w:val="right" w:pos="8306"/>
      </w:tabs>
    </w:pPr>
  </w:style>
  <w:style w:type="paragraph" w:styleId="Footer">
    <w:name w:val="footer"/>
    <w:basedOn w:val="Normal"/>
    <w:rsid w:val="001B7540"/>
    <w:pPr>
      <w:tabs>
        <w:tab w:val="center" w:pos="4153"/>
        <w:tab w:val="right" w:pos="8306"/>
      </w:tabs>
    </w:pPr>
  </w:style>
  <w:style w:type="table" w:styleId="TableGrid">
    <w:name w:val="Table Grid"/>
    <w:basedOn w:val="TableNormal"/>
    <w:uiPriority w:val="3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rsid w:val="00777D56"/>
    <w:rPr>
      <w:rFonts w:ascii="Arial" w:hAnsi="Arial"/>
      <w:i/>
      <w:sz w:val="22"/>
      <w:szCs w:val="24"/>
      <w:lang w:val="en-GB" w:eastAsia="en-GB" w:bidi="ar-SA"/>
    </w:rPr>
  </w:style>
  <w:style w:type="paragraph" w:customStyle="1" w:styleId="BodyTextitalic">
    <w:name w:val="BodyText_italic"/>
    <w:basedOn w:val="Normal"/>
    <w:link w:val="BodyTextitalicChar"/>
    <w:semiHidden/>
    <w:rsid w:val="00777D56"/>
    <w:pPr>
      <w:spacing w:before="200" w:after="200" w:line="260" w:lineRule="atLeast"/>
    </w:pPr>
    <w:rPr>
      <w:rFonts w:cs="Times New Roman"/>
      <w:i/>
      <w:szCs w:val="24"/>
    </w:rPr>
  </w:style>
  <w:style w:type="character" w:styleId="PageNumber">
    <w:name w:val="page number"/>
    <w:basedOn w:val="DefaultParagraphFont"/>
    <w:semiHidden/>
    <w:rsid w:val="00777D56"/>
  </w:style>
  <w:style w:type="character" w:styleId="Hyperlink">
    <w:name w:val="Hyperlink"/>
    <w:semiHidden/>
    <w:rsid w:val="00777D56"/>
    <w:rPr>
      <w:color w:val="0000FF"/>
      <w:u w:val="single"/>
    </w:rPr>
  </w:style>
  <w:style w:type="paragraph" w:customStyle="1" w:styleId="Both">
    <w:name w:val="Both"/>
    <w:basedOn w:val="Normal"/>
    <w:link w:val="BothChar"/>
    <w:rsid w:val="00777D56"/>
    <w:pPr>
      <w:spacing w:before="60" w:after="60"/>
    </w:pPr>
  </w:style>
  <w:style w:type="character" w:customStyle="1" w:styleId="BothChar">
    <w:name w:val="Both Char"/>
    <w:link w:val="Both"/>
    <w:rsid w:val="00777D56"/>
    <w:rPr>
      <w:rFonts w:ascii="Arial" w:hAnsi="Arial" w:cs="Arial"/>
      <w:sz w:val="22"/>
      <w:szCs w:val="22"/>
      <w:lang w:val="en-GB" w:eastAsia="en-GB" w:bidi="ar-SA"/>
    </w:rPr>
  </w:style>
  <w:style w:type="paragraph" w:customStyle="1" w:styleId="TableText">
    <w:name w:val="TableText"/>
    <w:basedOn w:val="Normal"/>
    <w:link w:val="TableTextChar"/>
    <w:rsid w:val="00B1413A"/>
    <w:pPr>
      <w:spacing w:before="40" w:after="40" w:line="260" w:lineRule="atLeast"/>
      <w:contextualSpacing/>
    </w:pPr>
    <w:rPr>
      <w:rFonts w:cs="Times New Roman"/>
    </w:rPr>
  </w:style>
  <w:style w:type="character" w:customStyle="1" w:styleId="TableTextChar">
    <w:name w:val="TableText Char"/>
    <w:link w:val="TableText"/>
    <w:rsid w:val="00B1413A"/>
    <w:rPr>
      <w:rFonts w:ascii="Arial" w:hAnsi="Arial"/>
      <w:sz w:val="22"/>
      <w:szCs w:val="22"/>
      <w:lang w:val="en-GB" w:eastAsia="en-GB" w:bidi="ar-SA"/>
    </w:rPr>
  </w:style>
  <w:style w:type="character" w:customStyle="1" w:styleId="HeaderChar">
    <w:name w:val="Header Char"/>
    <w:link w:val="Header"/>
    <w:locked/>
    <w:rsid w:val="00963A0A"/>
    <w:rPr>
      <w:rFonts w:ascii="Arial" w:hAnsi="Arial" w:cs="Arial"/>
      <w:sz w:val="22"/>
      <w:szCs w:val="22"/>
      <w:lang w:val="en-GB" w:eastAsia="en-GB" w:bidi="ar-SA"/>
    </w:rPr>
  </w:style>
  <w:style w:type="character" w:customStyle="1" w:styleId="Heading1Char">
    <w:name w:val="Heading 1 Char"/>
    <w:link w:val="Heading1"/>
    <w:uiPriority w:val="99"/>
    <w:locked/>
    <w:rsid w:val="00963A0A"/>
    <w:rPr>
      <w:rFonts w:ascii="Arial" w:hAnsi="Arial"/>
      <w:b/>
      <w:bCs/>
      <w:sz w:val="22"/>
      <w:szCs w:val="22"/>
      <w:lang w:val="en-GB" w:eastAsia="en-US" w:bidi="ar-SA"/>
    </w:rPr>
  </w:style>
  <w:style w:type="paragraph" w:styleId="CommentText">
    <w:name w:val="annotation text"/>
    <w:basedOn w:val="Normal"/>
    <w:semiHidden/>
    <w:rsid w:val="00963A0A"/>
    <w:rPr>
      <w:sz w:val="20"/>
      <w:szCs w:val="20"/>
    </w:rPr>
  </w:style>
  <w:style w:type="paragraph" w:styleId="CommentSubject">
    <w:name w:val="annotation subject"/>
    <w:basedOn w:val="CommentText"/>
    <w:next w:val="CommentText"/>
    <w:link w:val="CommentSubjectChar"/>
    <w:semiHidden/>
    <w:rsid w:val="00963A0A"/>
    <w:rPr>
      <w:rFonts w:ascii="Times New Roman" w:hAnsi="Times New Roman" w:cs="Times New Roman"/>
      <w:b/>
      <w:bCs/>
    </w:rPr>
  </w:style>
  <w:style w:type="character" w:customStyle="1" w:styleId="CommentSubjectChar">
    <w:name w:val="Comment Subject Char"/>
    <w:link w:val="CommentSubject"/>
    <w:semiHidden/>
    <w:locked/>
    <w:rsid w:val="00963A0A"/>
    <w:rPr>
      <w:b/>
      <w:bCs/>
      <w:lang w:val="en-GB" w:eastAsia="en-GB" w:bidi="ar-SA"/>
    </w:rPr>
  </w:style>
  <w:style w:type="paragraph" w:customStyle="1" w:styleId="Default">
    <w:name w:val="Default"/>
    <w:rsid w:val="008B3C9A"/>
    <w:pPr>
      <w:autoSpaceDE w:val="0"/>
      <w:autoSpaceDN w:val="0"/>
      <w:adjustRightInd w:val="0"/>
    </w:pPr>
    <w:rPr>
      <w:rFonts w:ascii="Arial" w:hAnsi="Arial" w:cs="Arial"/>
      <w:color w:val="000000"/>
      <w:sz w:val="24"/>
      <w:szCs w:val="24"/>
    </w:rPr>
  </w:style>
  <w:style w:type="table" w:customStyle="1" w:styleId="TableGrid1">
    <w:name w:val="Table Grid1"/>
    <w:basedOn w:val="TableNormal"/>
    <w:next w:val="TableGrid"/>
    <w:uiPriority w:val="39"/>
    <w:rsid w:val="003D1E3D"/>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D1E3D"/>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855194"/>
    <w:rPr>
      <w:rFonts w:ascii="Segoe UI" w:hAnsi="Segoe UI" w:cs="Times New Roman"/>
      <w:sz w:val="18"/>
      <w:szCs w:val="18"/>
      <w:lang w:val="x-none" w:eastAsia="x-none"/>
    </w:rPr>
  </w:style>
  <w:style w:type="character" w:customStyle="1" w:styleId="BalloonTextChar">
    <w:name w:val="Balloon Text Char"/>
    <w:link w:val="BalloonText"/>
    <w:rsid w:val="00855194"/>
    <w:rPr>
      <w:rFonts w:ascii="Segoe UI" w:hAnsi="Segoe UI" w:cs="Segoe UI"/>
      <w:sz w:val="18"/>
      <w:szCs w:val="18"/>
    </w:rPr>
  </w:style>
  <w:style w:type="character" w:styleId="PlaceholderText">
    <w:name w:val="Placeholder Text"/>
    <w:basedOn w:val="DefaultParagraphFont"/>
    <w:uiPriority w:val="99"/>
    <w:semiHidden/>
    <w:rsid w:val="00026163"/>
    <w:rPr>
      <w:color w:val="808080"/>
    </w:rPr>
  </w:style>
  <w:style w:type="paragraph" w:styleId="ListParagraph">
    <w:name w:val="List Paragraph"/>
    <w:basedOn w:val="Normal"/>
    <w:uiPriority w:val="34"/>
    <w:qFormat/>
    <w:rsid w:val="00981662"/>
    <w:pPr>
      <w:ind w:left="720"/>
      <w:contextualSpacing/>
    </w:pPr>
  </w:style>
  <w:style w:type="paragraph" w:customStyle="1" w:styleId="p3">
    <w:name w:val="p3"/>
    <w:basedOn w:val="Normal"/>
    <w:rsid w:val="00D34136"/>
    <w:rPr>
      <w:rFonts w:ascii="Calibri" w:eastAsiaTheme="minorEastAsia" w:hAnsi="Calibri" w:cs="Calibri"/>
    </w:rPr>
  </w:style>
  <w:style w:type="paragraph" w:customStyle="1" w:styleId="p1">
    <w:name w:val="p1"/>
    <w:basedOn w:val="Normal"/>
    <w:rsid w:val="00346041"/>
    <w:pPr>
      <w:spacing w:before="100" w:beforeAutospacing="1" w:after="100" w:afterAutospacing="1"/>
    </w:pPr>
    <w:rPr>
      <w:rFonts w:ascii="Times New Roman" w:hAnsi="Times New Roman" w:cs="Times New Roman"/>
      <w:sz w:val="24"/>
      <w:szCs w:val="24"/>
    </w:rPr>
  </w:style>
  <w:style w:type="paragraph" w:customStyle="1" w:styleId="p2">
    <w:name w:val="p2"/>
    <w:basedOn w:val="Normal"/>
    <w:rsid w:val="00346041"/>
    <w:pPr>
      <w:spacing w:before="100" w:beforeAutospacing="1" w:after="100" w:afterAutospacing="1"/>
    </w:pPr>
    <w:rPr>
      <w:rFonts w:ascii="Times New Roman" w:hAnsi="Times New Roman" w:cs="Times New Roman"/>
      <w:sz w:val="24"/>
      <w:szCs w:val="24"/>
    </w:rPr>
  </w:style>
  <w:style w:type="character" w:customStyle="1" w:styleId="apple-converted-space">
    <w:name w:val="apple-converted-space"/>
    <w:basedOn w:val="DefaultParagraphFont"/>
    <w:rsid w:val="00346041"/>
  </w:style>
  <w:style w:type="paragraph" w:styleId="NormalWeb">
    <w:name w:val="Normal (Web)"/>
    <w:basedOn w:val="Normal"/>
    <w:uiPriority w:val="99"/>
    <w:semiHidden/>
    <w:unhideWhenUsed/>
    <w:rsid w:val="008F4F86"/>
    <w:rPr>
      <w:rFonts w:ascii="Times New Roman" w:eastAsiaTheme="minorHAnsi" w:hAnsi="Times New Roman" w:cs="Times New Roman"/>
      <w:sz w:val="24"/>
      <w:szCs w:val="24"/>
    </w:rPr>
  </w:style>
  <w:style w:type="paragraph" w:styleId="Revision">
    <w:name w:val="Revision"/>
    <w:hidden/>
    <w:uiPriority w:val="99"/>
    <w:semiHidden/>
    <w:rsid w:val="00CF3D4F"/>
    <w:rPr>
      <w:rFonts w:ascii="Arial" w:hAnsi="Arial" w:cs="Arial"/>
      <w:sz w:val="22"/>
      <w:szCs w:val="22"/>
    </w:rPr>
  </w:style>
  <w:style w:type="character" w:styleId="CommentReference">
    <w:name w:val="annotation reference"/>
    <w:basedOn w:val="DefaultParagraphFont"/>
    <w:semiHidden/>
    <w:unhideWhenUsed/>
    <w:rsid w:val="004E140B"/>
    <w:rPr>
      <w:sz w:val="16"/>
      <w:szCs w:val="16"/>
    </w:rPr>
  </w:style>
  <w:style w:type="paragraph" w:customStyle="1" w:styleId="Pa2">
    <w:name w:val="Pa2"/>
    <w:basedOn w:val="Normal"/>
    <w:next w:val="Normal"/>
    <w:rsid w:val="00272830"/>
    <w:pPr>
      <w:suppressAutoHyphens/>
      <w:autoSpaceDE w:val="0"/>
      <w:autoSpaceDN w:val="0"/>
      <w:spacing w:line="241" w:lineRule="atLeast"/>
      <w:textAlignment w:val="baseline"/>
    </w:pPr>
    <w:rPr>
      <w:rFonts w:ascii="Myriad Pro Light" w:eastAsia="Calibri" w:hAnsi="Myriad Pro Light" w:cs="Times New Roman"/>
      <w:sz w:val="24"/>
      <w:szCs w:val="24"/>
      <w:lang w:eastAsia="en-US"/>
    </w:rPr>
  </w:style>
  <w:style w:type="character" w:customStyle="1" w:styleId="A0">
    <w:name w:val="A0"/>
    <w:rsid w:val="00272830"/>
    <w:rPr>
      <w:rFonts w:cs="Myriad Pro Light"/>
      <w:color w:val="000000"/>
      <w:sz w:val="16"/>
      <w:szCs w:val="16"/>
    </w:rPr>
  </w:style>
  <w:style w:type="character" w:customStyle="1" w:styleId="A2">
    <w:name w:val="A2"/>
    <w:uiPriority w:val="99"/>
    <w:rsid w:val="00272830"/>
    <w:rPr>
      <w:rFonts w:cs="Myriad Pro Light"/>
      <w:color w:val="0000FF"/>
      <w:sz w:val="16"/>
      <w:szCs w:val="16"/>
      <w:u w:val="single"/>
    </w:rPr>
  </w:style>
  <w:style w:type="paragraph" w:customStyle="1" w:styleId="Pa3">
    <w:name w:val="Pa3"/>
    <w:basedOn w:val="Normal"/>
    <w:next w:val="Normal"/>
    <w:rsid w:val="00272830"/>
    <w:pPr>
      <w:suppressAutoHyphens/>
      <w:autoSpaceDE w:val="0"/>
      <w:autoSpaceDN w:val="0"/>
      <w:spacing w:line="121" w:lineRule="atLeast"/>
      <w:textAlignment w:val="baseline"/>
    </w:pPr>
    <w:rPr>
      <w:rFonts w:ascii="Myriad Pro Light" w:eastAsia="Calibri" w:hAnsi="Myriad Pro Light" w:cs="Times New Roman"/>
      <w:sz w:val="24"/>
      <w:szCs w:val="24"/>
      <w:lang w:eastAsia="en-US"/>
    </w:rPr>
  </w:style>
  <w:style w:type="character" w:styleId="FollowedHyperlink">
    <w:name w:val="FollowedHyperlink"/>
    <w:basedOn w:val="DefaultParagraphFont"/>
    <w:semiHidden/>
    <w:unhideWhenUsed/>
    <w:rsid w:val="0027283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446077">
      <w:bodyDiv w:val="1"/>
      <w:marLeft w:val="0"/>
      <w:marRight w:val="0"/>
      <w:marTop w:val="0"/>
      <w:marBottom w:val="0"/>
      <w:divBdr>
        <w:top w:val="none" w:sz="0" w:space="0" w:color="auto"/>
        <w:left w:val="none" w:sz="0" w:space="0" w:color="auto"/>
        <w:bottom w:val="none" w:sz="0" w:space="0" w:color="auto"/>
        <w:right w:val="none" w:sz="0" w:space="0" w:color="auto"/>
      </w:divBdr>
    </w:div>
    <w:div w:id="327177298">
      <w:bodyDiv w:val="1"/>
      <w:marLeft w:val="0"/>
      <w:marRight w:val="0"/>
      <w:marTop w:val="0"/>
      <w:marBottom w:val="0"/>
      <w:divBdr>
        <w:top w:val="none" w:sz="0" w:space="0" w:color="auto"/>
        <w:left w:val="none" w:sz="0" w:space="0" w:color="auto"/>
        <w:bottom w:val="none" w:sz="0" w:space="0" w:color="auto"/>
        <w:right w:val="none" w:sz="0" w:space="0" w:color="auto"/>
      </w:divBdr>
    </w:div>
    <w:div w:id="611013593">
      <w:bodyDiv w:val="1"/>
      <w:marLeft w:val="0"/>
      <w:marRight w:val="0"/>
      <w:marTop w:val="0"/>
      <w:marBottom w:val="0"/>
      <w:divBdr>
        <w:top w:val="none" w:sz="0" w:space="0" w:color="auto"/>
        <w:left w:val="none" w:sz="0" w:space="0" w:color="auto"/>
        <w:bottom w:val="none" w:sz="0" w:space="0" w:color="auto"/>
        <w:right w:val="none" w:sz="0" w:space="0" w:color="auto"/>
      </w:divBdr>
    </w:div>
    <w:div w:id="775757233">
      <w:bodyDiv w:val="1"/>
      <w:marLeft w:val="0"/>
      <w:marRight w:val="0"/>
      <w:marTop w:val="0"/>
      <w:marBottom w:val="0"/>
      <w:divBdr>
        <w:top w:val="none" w:sz="0" w:space="0" w:color="auto"/>
        <w:left w:val="none" w:sz="0" w:space="0" w:color="auto"/>
        <w:bottom w:val="none" w:sz="0" w:space="0" w:color="auto"/>
        <w:right w:val="none" w:sz="0" w:space="0" w:color="auto"/>
      </w:divBdr>
    </w:div>
    <w:div w:id="895051488">
      <w:bodyDiv w:val="1"/>
      <w:marLeft w:val="0"/>
      <w:marRight w:val="0"/>
      <w:marTop w:val="0"/>
      <w:marBottom w:val="0"/>
      <w:divBdr>
        <w:top w:val="none" w:sz="0" w:space="0" w:color="auto"/>
        <w:left w:val="none" w:sz="0" w:space="0" w:color="auto"/>
        <w:bottom w:val="none" w:sz="0" w:space="0" w:color="auto"/>
        <w:right w:val="none" w:sz="0" w:space="0" w:color="auto"/>
      </w:divBdr>
    </w:div>
    <w:div w:id="1038116902">
      <w:bodyDiv w:val="1"/>
      <w:marLeft w:val="0"/>
      <w:marRight w:val="0"/>
      <w:marTop w:val="0"/>
      <w:marBottom w:val="0"/>
      <w:divBdr>
        <w:top w:val="none" w:sz="0" w:space="0" w:color="auto"/>
        <w:left w:val="none" w:sz="0" w:space="0" w:color="auto"/>
        <w:bottom w:val="none" w:sz="0" w:space="0" w:color="auto"/>
        <w:right w:val="none" w:sz="0" w:space="0" w:color="auto"/>
      </w:divBdr>
    </w:div>
    <w:div w:id="1107778080">
      <w:bodyDiv w:val="1"/>
      <w:marLeft w:val="0"/>
      <w:marRight w:val="0"/>
      <w:marTop w:val="0"/>
      <w:marBottom w:val="0"/>
      <w:divBdr>
        <w:top w:val="none" w:sz="0" w:space="0" w:color="auto"/>
        <w:left w:val="none" w:sz="0" w:space="0" w:color="auto"/>
        <w:bottom w:val="none" w:sz="0" w:space="0" w:color="auto"/>
        <w:right w:val="none" w:sz="0" w:space="0" w:color="auto"/>
      </w:divBdr>
    </w:div>
    <w:div w:id="1212572378">
      <w:bodyDiv w:val="1"/>
      <w:marLeft w:val="0"/>
      <w:marRight w:val="0"/>
      <w:marTop w:val="0"/>
      <w:marBottom w:val="0"/>
      <w:divBdr>
        <w:top w:val="none" w:sz="0" w:space="0" w:color="auto"/>
        <w:left w:val="none" w:sz="0" w:space="0" w:color="auto"/>
        <w:bottom w:val="none" w:sz="0" w:space="0" w:color="auto"/>
        <w:right w:val="none" w:sz="0" w:space="0" w:color="auto"/>
      </w:divBdr>
    </w:div>
    <w:div w:id="1312053803">
      <w:bodyDiv w:val="1"/>
      <w:marLeft w:val="0"/>
      <w:marRight w:val="0"/>
      <w:marTop w:val="0"/>
      <w:marBottom w:val="0"/>
      <w:divBdr>
        <w:top w:val="none" w:sz="0" w:space="0" w:color="auto"/>
        <w:left w:val="none" w:sz="0" w:space="0" w:color="auto"/>
        <w:bottom w:val="none" w:sz="0" w:space="0" w:color="auto"/>
        <w:right w:val="none" w:sz="0" w:space="0" w:color="auto"/>
      </w:divBdr>
    </w:div>
    <w:div w:id="14138193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00.jpeg"/><Relationship Id="rId21" Type="http://schemas.openxmlformats.org/officeDocument/2006/relationships/oleObject" Target="embeddings/oleObject3.bin"/><Relationship Id="rId34" Type="http://schemas.openxmlformats.org/officeDocument/2006/relationships/hyperlink" Target="mailto:resources.feedback@ocr.org.uk?subject=I%20dislike%20the%20resource%20GCSE%20(9-1)%20Alternative%20Paper%20Mark%20Scheme%20J560/06" TargetMode="External"/><Relationship Id="rId42" Type="http://schemas.openxmlformats.org/officeDocument/2006/relationships/hyperlink" Target="https://www.ocr.org.uk/qualifications/resource-finder/" TargetMode="External"/><Relationship Id="rId47" Type="http://schemas.openxmlformats.org/officeDocument/2006/relationships/footer" Target="footer2.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hyperlink" Target="https://www.ocr.org.uk/subjects/mathematics/" TargetMode="External"/><Relationship Id="rId24" Type="http://schemas.openxmlformats.org/officeDocument/2006/relationships/image" Target="media/image6.wmf"/><Relationship Id="rId32" Type="http://schemas.openxmlformats.org/officeDocument/2006/relationships/image" Target="media/image10.jpeg"/><Relationship Id="rId37" Type="http://schemas.openxmlformats.org/officeDocument/2006/relationships/hyperlink" Target="https://www.ocr.org.uk/qualifications/expression-of-interest/" TargetMode="External"/><Relationship Id="rId40" Type="http://schemas.openxmlformats.org/officeDocument/2006/relationships/hyperlink" Target="mailto:resources.feedback@ocr.org.uk?subject=I%20like%20the%20resource%20GCSE%20(9-1)%20Alternative%20Paper%20Mark%20Scheme%20J560/06" TargetMode="External"/><Relationship Id="rId45" Type="http://schemas.openxmlformats.org/officeDocument/2006/relationships/hyperlink" Target="mailto:resources.feedback@ocr.org.uk" TargetMode="External"/><Relationship Id="rId5" Type="http://schemas.openxmlformats.org/officeDocument/2006/relationships/styles" Target="styles.xml"/><Relationship Id="rId15" Type="http://schemas.openxmlformats.org/officeDocument/2006/relationships/footer" Target="footer1.xml"/><Relationship Id="rId23" Type="http://schemas.openxmlformats.org/officeDocument/2006/relationships/oleObject" Target="embeddings/oleObject4.bin"/><Relationship Id="rId28" Type="http://schemas.openxmlformats.org/officeDocument/2006/relationships/image" Target="media/image8.png"/><Relationship Id="rId36" Type="http://schemas.openxmlformats.org/officeDocument/2006/relationships/hyperlink" Target="mailto:resources.feedback@ocr.org.uk" TargetMode="External"/><Relationship Id="rId49" Type="http://schemas.openxmlformats.org/officeDocument/2006/relationships/theme" Target="theme/theme1.xml"/><Relationship Id="rId10" Type="http://schemas.openxmlformats.org/officeDocument/2006/relationships/hyperlink" Target="https://www.ocr.org.uk/subjects/mathematics/"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www.ocr.org.uk/qualifications/expression-of-interest/"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1.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png"/><Relationship Id="rId35" Type="http://schemas.openxmlformats.org/officeDocument/2006/relationships/hyperlink" Target="https://www.ocr.org.uk/qualifications/resource-finder/" TargetMode="External"/><Relationship Id="rId43" Type="http://schemas.openxmlformats.org/officeDocument/2006/relationships/hyperlink" Target="mailto:resources.feedback@ocr.org.uk" TargetMode="External"/><Relationship Id="rId48" Type="http://schemas.openxmlformats.org/officeDocument/2006/relationships/fontTable" Target="fontTable.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hyperlink" Target="mailto:resources.feedback@ocr.org.uk?subject=I%20like%20the%20resource%20GCSE%20(9-1)%20Alternative%20Paper%20Mark%20Scheme%20J560/06" TargetMode="External"/><Relationship Id="rId38" Type="http://schemas.openxmlformats.org/officeDocument/2006/relationships/hyperlink" Target="mailto:resources.feedback@ocr.org.uk" TargetMode="External"/><Relationship Id="rId46" Type="http://schemas.openxmlformats.org/officeDocument/2006/relationships/header" Target="header2.xml"/><Relationship Id="rId20" Type="http://schemas.openxmlformats.org/officeDocument/2006/relationships/image" Target="media/image4.wmf"/><Relationship Id="rId41" Type="http://schemas.openxmlformats.org/officeDocument/2006/relationships/hyperlink" Target="mailto:resources.feedback@ocr.org.uk?subject=I%20dislike%20the%20resource%20GCSE%20(9-1)%20Alternative%20Paper%20Mark%20Scheme%20J560/06" TargetMode="External"/><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aa4cabd87ec514fe4b1d9364632e5c4f">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023c8e8cf7d63176f33a3b0fbdbb2138"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4E2A084-158E-774D-BEFE-919085E9D64B}">
  <ds:schemaRefs>
    <ds:schemaRef ds:uri="http://schemas.openxmlformats.org/officeDocument/2006/bibliography"/>
  </ds:schemaRefs>
</ds:datastoreItem>
</file>

<file path=customXml/itemProps2.xml><?xml version="1.0" encoding="utf-8"?>
<ds:datastoreItem xmlns:ds="http://schemas.openxmlformats.org/officeDocument/2006/customXml" ds:itemID="{73996236-1251-41AC-8AEE-FD1FA04E8E28}">
  <ds:schemaRefs>
    <ds:schemaRef ds:uri="http://schemas.microsoft.com/sharepoint/v3/contenttype/forms"/>
  </ds:schemaRefs>
</ds:datastoreItem>
</file>

<file path=customXml/itemProps3.xml><?xml version="1.0" encoding="utf-8"?>
<ds:datastoreItem xmlns:ds="http://schemas.openxmlformats.org/officeDocument/2006/customXml" ds:itemID="{AB20E19A-0054-43F4-BC7A-BD09CFF450C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790432e4-cbd4-4548-b3b8-f9526c68a7ce"/>
    <ds:schemaRef ds:uri="7424b78e-8606-4fd1-9a19-b6b90bbc0a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8</Pages>
  <Words>3914</Words>
  <Characters>22312</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lpstr>
    </vt:vector>
  </TitlesOfParts>
  <Company>Cambridge Assessment</Company>
  <LinksUpToDate>false</LinksUpToDate>
  <CharactersWithSpaces>26174</CharactersWithSpaces>
  <SharedDoc>false</SharedDoc>
  <HLinks>
    <vt:vector size="6" baseType="variant">
      <vt:variant>
        <vt:i4>917576</vt:i4>
      </vt:variant>
      <vt:variant>
        <vt:i4>3</vt:i4>
      </vt:variant>
      <vt:variant>
        <vt:i4>0</vt:i4>
      </vt:variant>
      <vt:variant>
        <vt:i4>5</vt:i4>
      </vt:variant>
      <vt:variant>
        <vt:lpwstr>http://www.rm.com/support/c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Kevin Smith</dc:creator>
  <cp:keywords/>
  <dc:description/>
  <cp:lastModifiedBy>Emma Nightingale</cp:lastModifiedBy>
  <cp:revision>4</cp:revision>
  <cp:lastPrinted>2019-12-16T12:45:00Z</cp:lastPrinted>
  <dcterms:created xsi:type="dcterms:W3CDTF">2023-01-23T09:55:00Z</dcterms:created>
  <dcterms:modified xsi:type="dcterms:W3CDTF">2023-01-25T16:45:00Z</dcterms:modified>
</cp:coreProperties>
</file>